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x-msvideo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7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8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9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63" r:id="rId1"/>
  </p:sldMasterIdLst>
  <p:notesMasterIdLst>
    <p:notesMasterId r:id="rId41"/>
  </p:notesMasterIdLst>
  <p:handoutMasterIdLst>
    <p:handoutMasterId r:id="rId42"/>
  </p:handoutMasterIdLst>
  <p:sldIdLst>
    <p:sldId id="290" r:id="rId2"/>
    <p:sldId id="414" r:id="rId3"/>
    <p:sldId id="435" r:id="rId4"/>
    <p:sldId id="420" r:id="rId5"/>
    <p:sldId id="419" r:id="rId6"/>
    <p:sldId id="257" r:id="rId7"/>
    <p:sldId id="363" r:id="rId8"/>
    <p:sldId id="382" r:id="rId9"/>
    <p:sldId id="383" r:id="rId10"/>
    <p:sldId id="384" r:id="rId11"/>
    <p:sldId id="356" r:id="rId12"/>
    <p:sldId id="388" r:id="rId13"/>
    <p:sldId id="390" r:id="rId14"/>
    <p:sldId id="432" r:id="rId15"/>
    <p:sldId id="403" r:id="rId16"/>
    <p:sldId id="413" r:id="rId17"/>
    <p:sldId id="405" r:id="rId18"/>
    <p:sldId id="430" r:id="rId19"/>
    <p:sldId id="440" r:id="rId20"/>
    <p:sldId id="464" r:id="rId21"/>
    <p:sldId id="443" r:id="rId22"/>
    <p:sldId id="460" r:id="rId23"/>
    <p:sldId id="444" r:id="rId24"/>
    <p:sldId id="445" r:id="rId25"/>
    <p:sldId id="462" r:id="rId26"/>
    <p:sldId id="446" r:id="rId27"/>
    <p:sldId id="449" r:id="rId28"/>
    <p:sldId id="450" r:id="rId29"/>
    <p:sldId id="451" r:id="rId30"/>
    <p:sldId id="452" r:id="rId31"/>
    <p:sldId id="453" r:id="rId32"/>
    <p:sldId id="455" r:id="rId33"/>
    <p:sldId id="456" r:id="rId34"/>
    <p:sldId id="463" r:id="rId35"/>
    <p:sldId id="457" r:id="rId36"/>
    <p:sldId id="458" r:id="rId37"/>
    <p:sldId id="465" r:id="rId38"/>
    <p:sldId id="459" r:id="rId39"/>
    <p:sldId id="267" r:id="rId40"/>
  </p:sldIdLst>
  <p:sldSz cx="9144000" cy="6858000" type="screen4x3"/>
  <p:notesSz cx="7099300" cy="10234613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99FF"/>
    <a:srgbClr val="D1F8F7"/>
    <a:srgbClr val="FFFFCC"/>
    <a:srgbClr val="E6E6E6"/>
    <a:srgbClr val="E4E4E4"/>
    <a:srgbClr val="DBDBDB"/>
    <a:srgbClr val="FF9966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Средний стиль 1 —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920" autoAdjust="0"/>
    <p:restoredTop sz="91859" autoAdjust="0"/>
  </p:normalViewPr>
  <p:slideViewPr>
    <p:cSldViewPr>
      <p:cViewPr varScale="1">
        <p:scale>
          <a:sx n="70" d="100"/>
          <a:sy n="70" d="100"/>
        </p:scale>
        <p:origin x="602" y="6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0332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4" d="100"/>
          <a:sy n="44" d="100"/>
        </p:scale>
        <p:origin x="-3036" y="-114"/>
      </p:cViewPr>
      <p:guideLst>
        <p:guide orient="horz" pos="3223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image" Target="../media/image91.png"/><Relationship Id="rId4" Type="http://schemas.openxmlformats.org/officeDocument/2006/relationships/image" Target="../media/image94.pn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image" Target="../media/image91.png"/><Relationship Id="rId4" Type="http://schemas.openxmlformats.org/officeDocument/2006/relationships/image" Target="../media/image94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FB827ED-DF9B-4410-ACDC-70297035405A}" type="doc">
      <dgm:prSet loTypeId="urn:microsoft.com/office/officeart/2005/8/layout/pList1#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C0892064-22DD-440D-B77C-18F29F707010}">
      <dgm:prSet phldrT="[Текст]"/>
      <dgm:spPr/>
      <dgm:t>
        <a:bodyPr/>
        <a:lstStyle/>
        <a:p>
          <a:r>
            <a:rPr lang="ru-RU" dirty="0" smtClean="0"/>
            <a:t>Обтекание неподвижного профиля</a:t>
          </a:r>
          <a:endParaRPr lang="ru-RU" dirty="0"/>
        </a:p>
      </dgm:t>
    </dgm:pt>
    <dgm:pt modelId="{E58A86F6-6FE1-4C58-8461-A3E5E0FDC903}" type="parTrans" cxnId="{33D3A229-2A5E-41D9-81B7-3205ED1B4B75}">
      <dgm:prSet/>
      <dgm:spPr/>
      <dgm:t>
        <a:bodyPr/>
        <a:lstStyle/>
        <a:p>
          <a:endParaRPr lang="ru-RU"/>
        </a:p>
      </dgm:t>
    </dgm:pt>
    <dgm:pt modelId="{6EF2FF1B-F6A2-456E-9412-F0F950EBE728}" type="sibTrans" cxnId="{33D3A229-2A5E-41D9-81B7-3205ED1B4B75}">
      <dgm:prSet/>
      <dgm:spPr/>
      <dgm:t>
        <a:bodyPr/>
        <a:lstStyle/>
        <a:p>
          <a:endParaRPr lang="ru-RU"/>
        </a:p>
      </dgm:t>
    </dgm:pt>
    <dgm:pt modelId="{F876ED7D-EC4E-418F-9AA9-1C3CE7963BD4}">
      <dgm:prSet phldrT="[Текст]"/>
      <dgm:spPr/>
      <dgm:t>
        <a:bodyPr/>
        <a:lstStyle/>
        <a:p>
          <a:r>
            <a:rPr lang="ru-RU" dirty="0" smtClean="0"/>
            <a:t>Сопряженные задачи гидроупругости</a:t>
          </a:r>
          <a:endParaRPr lang="ru-RU" dirty="0"/>
        </a:p>
      </dgm:t>
    </dgm:pt>
    <dgm:pt modelId="{0F41C4AF-0850-49B4-96AF-AAB759DCB113}" type="parTrans" cxnId="{6DFD5BC5-E49E-4AC1-81D0-C036CE9F02C7}">
      <dgm:prSet/>
      <dgm:spPr/>
      <dgm:t>
        <a:bodyPr/>
        <a:lstStyle/>
        <a:p>
          <a:endParaRPr lang="ru-RU"/>
        </a:p>
      </dgm:t>
    </dgm:pt>
    <dgm:pt modelId="{036780B9-FD2C-4C0F-8CA9-D9F18C115C13}" type="sibTrans" cxnId="{6DFD5BC5-E49E-4AC1-81D0-C036CE9F02C7}">
      <dgm:prSet/>
      <dgm:spPr/>
      <dgm:t>
        <a:bodyPr/>
        <a:lstStyle/>
        <a:p>
          <a:endParaRPr lang="ru-RU"/>
        </a:p>
      </dgm:t>
    </dgm:pt>
    <dgm:pt modelId="{C6693468-277A-4C35-AD5E-0216CF746B67}">
      <dgm:prSet phldrT="[Текст]"/>
      <dgm:spPr/>
      <dgm:t>
        <a:bodyPr/>
        <a:lstStyle/>
        <a:p>
          <a:r>
            <a:rPr lang="ru-RU" dirty="0" smtClean="0"/>
            <a:t>Полностью связанные задачи</a:t>
          </a:r>
          <a:endParaRPr lang="ru-RU" dirty="0"/>
        </a:p>
      </dgm:t>
    </dgm:pt>
    <dgm:pt modelId="{5D410A6A-859C-4A57-B573-755ACECBE16F}" type="parTrans" cxnId="{8EE4422F-6255-4B3C-913B-A7B241666E2C}">
      <dgm:prSet/>
      <dgm:spPr/>
      <dgm:t>
        <a:bodyPr/>
        <a:lstStyle/>
        <a:p>
          <a:endParaRPr lang="ru-RU"/>
        </a:p>
      </dgm:t>
    </dgm:pt>
    <dgm:pt modelId="{77DE2AB8-E1AB-4FB5-832A-DA0115895F70}" type="sibTrans" cxnId="{8EE4422F-6255-4B3C-913B-A7B241666E2C}">
      <dgm:prSet/>
      <dgm:spPr/>
      <dgm:t>
        <a:bodyPr/>
        <a:lstStyle/>
        <a:p>
          <a:endParaRPr lang="ru-RU"/>
        </a:p>
      </dgm:t>
    </dgm:pt>
    <dgm:pt modelId="{BEEC28B9-06FA-4028-8CA0-FEAD06307D7D}">
      <dgm:prSet phldrT="[Текст]"/>
      <dgm:spPr/>
      <dgm:t>
        <a:bodyPr/>
        <a:lstStyle/>
        <a:p>
          <a:r>
            <a:rPr lang="ru-RU" dirty="0" smtClean="0"/>
            <a:t>Система профилей</a:t>
          </a:r>
          <a:endParaRPr lang="ru-RU" dirty="0"/>
        </a:p>
      </dgm:t>
    </dgm:pt>
    <dgm:pt modelId="{486F425E-15A5-483C-8860-A55660924EB4}" type="parTrans" cxnId="{289C3F7C-DED9-43D1-B0E0-5826B8F858E1}">
      <dgm:prSet/>
      <dgm:spPr/>
      <dgm:t>
        <a:bodyPr/>
        <a:lstStyle/>
        <a:p>
          <a:endParaRPr lang="ru-RU"/>
        </a:p>
      </dgm:t>
    </dgm:pt>
    <dgm:pt modelId="{1E1CC8DE-96D9-42CC-9A43-8F506E027926}" type="sibTrans" cxnId="{289C3F7C-DED9-43D1-B0E0-5826B8F858E1}">
      <dgm:prSet/>
      <dgm:spPr/>
      <dgm:t>
        <a:bodyPr/>
        <a:lstStyle/>
        <a:p>
          <a:endParaRPr lang="ru-RU"/>
        </a:p>
      </dgm:t>
    </dgm:pt>
    <dgm:pt modelId="{9422958D-BEB2-4839-B430-B07F8AB982C9}" type="pres">
      <dgm:prSet presAssocID="{4FB827ED-DF9B-4410-ACDC-70297035405A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8EB10320-A305-404E-A674-28195D188CFA}" type="pres">
      <dgm:prSet presAssocID="{C0892064-22DD-440D-B77C-18F29F707010}" presName="compNode" presStyleCnt="0"/>
      <dgm:spPr/>
    </dgm:pt>
    <dgm:pt modelId="{A5D5BE28-D874-4D48-8F5F-FC5D3056AA92}" type="pres">
      <dgm:prSet presAssocID="{C0892064-22DD-440D-B77C-18F29F707010}" presName="pictRect" presStyleLbl="node1" presStyleIdx="0" presStyleCnt="4" custScaleX="120929" custLinFactNeighborX="-22353"/>
      <dgm:spPr>
        <a:blipFill rotWithShape="0">
          <a:blip xmlns:r="http://schemas.openxmlformats.org/officeDocument/2006/relationships"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a:blipFill>
      </dgm:spPr>
      <dgm:t>
        <a:bodyPr/>
        <a:lstStyle/>
        <a:p>
          <a:endParaRPr lang="ru-RU"/>
        </a:p>
      </dgm:t>
    </dgm:pt>
    <dgm:pt modelId="{F760F19B-9C9B-4F2B-B829-DB1D98B5C511}" type="pres">
      <dgm:prSet presAssocID="{C0892064-22DD-440D-B77C-18F29F707010}" presName="textRect" presStyleLbl="revTx" presStyleIdx="0" presStyleCnt="4" custLinFactNeighborX="-284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CFCAE3B-FB8F-4EBF-BCAA-712724C31128}" type="pres">
      <dgm:prSet presAssocID="{6EF2FF1B-F6A2-456E-9412-F0F950EBE728}" presName="sibTrans" presStyleLbl="sibTrans2D1" presStyleIdx="0" presStyleCnt="0"/>
      <dgm:spPr/>
      <dgm:t>
        <a:bodyPr/>
        <a:lstStyle/>
        <a:p>
          <a:endParaRPr lang="ru-RU"/>
        </a:p>
      </dgm:t>
    </dgm:pt>
    <dgm:pt modelId="{9B9F4FCB-6E6B-4BDC-9B4D-1DA323736078}" type="pres">
      <dgm:prSet presAssocID="{F876ED7D-EC4E-418F-9AA9-1C3CE7963BD4}" presName="compNode" presStyleCnt="0"/>
      <dgm:spPr/>
    </dgm:pt>
    <dgm:pt modelId="{CEFF0179-A342-4554-8D0B-A45709F5AB7A}" type="pres">
      <dgm:prSet presAssocID="{F876ED7D-EC4E-418F-9AA9-1C3CE7963BD4}" presName="pictRect" presStyleLbl="node1" presStyleIdx="1" presStyleCnt="4" custScaleX="157822" custLinFactNeighborX="21865"/>
      <dgm:spPr>
        <a:blipFill rotWithShape="0">
          <a:blip xmlns:r="http://schemas.openxmlformats.org/officeDocument/2006/relationships"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a:blipFill>
      </dgm:spPr>
      <dgm:t>
        <a:bodyPr/>
        <a:lstStyle/>
        <a:p>
          <a:endParaRPr lang="ru-RU"/>
        </a:p>
      </dgm:t>
    </dgm:pt>
    <dgm:pt modelId="{37AA2027-4803-482B-8326-A2403FAF4B71}" type="pres">
      <dgm:prSet presAssocID="{F876ED7D-EC4E-418F-9AA9-1C3CE7963BD4}" presName="textRect" presStyleLbl="revTx" presStyleIdx="1" presStyleCnt="4" custLinFactNeighborX="24317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F3FFDE3-C472-40DF-BB51-F86756BDFC16}" type="pres">
      <dgm:prSet presAssocID="{036780B9-FD2C-4C0F-8CA9-D9F18C115C13}" presName="sibTrans" presStyleLbl="sibTrans2D1" presStyleIdx="0" presStyleCnt="0"/>
      <dgm:spPr/>
      <dgm:t>
        <a:bodyPr/>
        <a:lstStyle/>
        <a:p>
          <a:endParaRPr lang="ru-RU"/>
        </a:p>
      </dgm:t>
    </dgm:pt>
    <dgm:pt modelId="{71134320-F7BD-4D0C-8571-CDF17B197D2D}" type="pres">
      <dgm:prSet presAssocID="{C6693468-277A-4C35-AD5E-0216CF746B67}" presName="compNode" presStyleCnt="0"/>
      <dgm:spPr/>
    </dgm:pt>
    <dgm:pt modelId="{511266B5-A12F-471E-8DF3-69F4498B4B3E}" type="pres">
      <dgm:prSet presAssocID="{C6693468-277A-4C35-AD5E-0216CF746B67}" presName="pictRect" presStyleLbl="node1" presStyleIdx="2" presStyleCnt="4" custScaleX="80948" custLinFactNeighborX="-50476"/>
      <dgm:spPr>
        <a:blipFill rotWithShape="0">
          <a:blip xmlns:r="http://schemas.openxmlformats.org/officeDocument/2006/relationships"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a:blipFill>
      </dgm:spPr>
      <dgm:t>
        <a:bodyPr/>
        <a:lstStyle/>
        <a:p>
          <a:endParaRPr lang="ru-RU"/>
        </a:p>
      </dgm:t>
    </dgm:pt>
    <dgm:pt modelId="{F3303106-FCFC-4FF4-95E2-6FD81B2A65AC}" type="pres">
      <dgm:prSet presAssocID="{C6693468-277A-4C35-AD5E-0216CF746B67}" presName="textRect" presStyleLbl="revTx" presStyleIdx="2" presStyleCnt="4" custLinFactNeighborX="-4768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B334D182-E559-4A84-9BC0-C71B091B3CA5}" type="pres">
      <dgm:prSet presAssocID="{77DE2AB8-E1AB-4FB5-832A-DA0115895F70}" presName="sibTrans" presStyleLbl="sibTrans2D1" presStyleIdx="0" presStyleCnt="0"/>
      <dgm:spPr/>
      <dgm:t>
        <a:bodyPr/>
        <a:lstStyle/>
        <a:p>
          <a:endParaRPr lang="ru-RU"/>
        </a:p>
      </dgm:t>
    </dgm:pt>
    <dgm:pt modelId="{5B83854E-AA39-442F-AA62-2037E3005F65}" type="pres">
      <dgm:prSet presAssocID="{BEEC28B9-06FA-4028-8CA0-FEAD06307D7D}" presName="compNode" presStyleCnt="0"/>
      <dgm:spPr/>
    </dgm:pt>
    <dgm:pt modelId="{F73C22C5-673D-410D-92E6-4C38D8F061EE}" type="pres">
      <dgm:prSet presAssocID="{BEEC28B9-06FA-4028-8CA0-FEAD06307D7D}" presName="pictRect" presStyleLbl="node1" presStyleIdx="3" presStyleCnt="4" custScaleX="107874" custLinFactNeighborX="30934"/>
      <dgm:spPr>
        <a:blipFill rotWithShape="0">
          <a:blip xmlns:r="http://schemas.openxmlformats.org/officeDocument/2006/relationships"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a:blipFill>
      </dgm:spPr>
      <dgm:t>
        <a:bodyPr/>
        <a:lstStyle/>
        <a:p>
          <a:endParaRPr lang="ru-RU"/>
        </a:p>
      </dgm:t>
    </dgm:pt>
    <dgm:pt modelId="{24C72019-E018-4430-99E5-6AD303D362FE}" type="pres">
      <dgm:prSet presAssocID="{BEEC28B9-06FA-4028-8CA0-FEAD06307D7D}" presName="textRect" presStyleLbl="revTx" presStyleIdx="3" presStyleCnt="4" custLinFactNeighborX="2804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289C3F7C-DED9-43D1-B0E0-5826B8F858E1}" srcId="{4FB827ED-DF9B-4410-ACDC-70297035405A}" destId="{BEEC28B9-06FA-4028-8CA0-FEAD06307D7D}" srcOrd="3" destOrd="0" parTransId="{486F425E-15A5-483C-8860-A55660924EB4}" sibTransId="{1E1CC8DE-96D9-42CC-9A43-8F506E027926}"/>
    <dgm:cxn modelId="{E91C2D01-B5AC-4ABA-826C-1586FB583658}" type="presOf" srcId="{C0892064-22DD-440D-B77C-18F29F707010}" destId="{F760F19B-9C9B-4F2B-B829-DB1D98B5C511}" srcOrd="0" destOrd="0" presId="urn:microsoft.com/office/officeart/2005/8/layout/pList1#1"/>
    <dgm:cxn modelId="{03BFDD64-14CF-4636-8D6B-851F5BAF5382}" type="presOf" srcId="{BEEC28B9-06FA-4028-8CA0-FEAD06307D7D}" destId="{24C72019-E018-4430-99E5-6AD303D362FE}" srcOrd="0" destOrd="0" presId="urn:microsoft.com/office/officeart/2005/8/layout/pList1#1"/>
    <dgm:cxn modelId="{1D51784E-086C-4649-AE50-15373A89D44C}" type="presOf" srcId="{036780B9-FD2C-4C0F-8CA9-D9F18C115C13}" destId="{AF3FFDE3-C472-40DF-BB51-F86756BDFC16}" srcOrd="0" destOrd="0" presId="urn:microsoft.com/office/officeart/2005/8/layout/pList1#1"/>
    <dgm:cxn modelId="{C6346F1B-4BAD-44D8-82F7-7EBB5C3DB0C7}" type="presOf" srcId="{77DE2AB8-E1AB-4FB5-832A-DA0115895F70}" destId="{B334D182-E559-4A84-9BC0-C71B091B3CA5}" srcOrd="0" destOrd="0" presId="urn:microsoft.com/office/officeart/2005/8/layout/pList1#1"/>
    <dgm:cxn modelId="{87C01BAC-D547-4FA6-8EF8-72E1C314B7D9}" type="presOf" srcId="{4FB827ED-DF9B-4410-ACDC-70297035405A}" destId="{9422958D-BEB2-4839-B430-B07F8AB982C9}" srcOrd="0" destOrd="0" presId="urn:microsoft.com/office/officeart/2005/8/layout/pList1#1"/>
    <dgm:cxn modelId="{33D3A229-2A5E-41D9-81B7-3205ED1B4B75}" srcId="{4FB827ED-DF9B-4410-ACDC-70297035405A}" destId="{C0892064-22DD-440D-B77C-18F29F707010}" srcOrd="0" destOrd="0" parTransId="{E58A86F6-6FE1-4C58-8461-A3E5E0FDC903}" sibTransId="{6EF2FF1B-F6A2-456E-9412-F0F950EBE728}"/>
    <dgm:cxn modelId="{6DFD5BC5-E49E-4AC1-81D0-C036CE9F02C7}" srcId="{4FB827ED-DF9B-4410-ACDC-70297035405A}" destId="{F876ED7D-EC4E-418F-9AA9-1C3CE7963BD4}" srcOrd="1" destOrd="0" parTransId="{0F41C4AF-0850-49B4-96AF-AAB759DCB113}" sibTransId="{036780B9-FD2C-4C0F-8CA9-D9F18C115C13}"/>
    <dgm:cxn modelId="{F15D493A-828A-4950-B36E-FED7E8F244C1}" type="presOf" srcId="{F876ED7D-EC4E-418F-9AA9-1C3CE7963BD4}" destId="{37AA2027-4803-482B-8326-A2403FAF4B71}" srcOrd="0" destOrd="0" presId="urn:microsoft.com/office/officeart/2005/8/layout/pList1#1"/>
    <dgm:cxn modelId="{4D1825C6-73AA-4459-A5D8-7E44B8D2CDD1}" type="presOf" srcId="{C6693468-277A-4C35-AD5E-0216CF746B67}" destId="{F3303106-FCFC-4FF4-95E2-6FD81B2A65AC}" srcOrd="0" destOrd="0" presId="urn:microsoft.com/office/officeart/2005/8/layout/pList1#1"/>
    <dgm:cxn modelId="{8EE4422F-6255-4B3C-913B-A7B241666E2C}" srcId="{4FB827ED-DF9B-4410-ACDC-70297035405A}" destId="{C6693468-277A-4C35-AD5E-0216CF746B67}" srcOrd="2" destOrd="0" parTransId="{5D410A6A-859C-4A57-B573-755ACECBE16F}" sibTransId="{77DE2AB8-E1AB-4FB5-832A-DA0115895F70}"/>
    <dgm:cxn modelId="{3F3A66D7-D1FA-4025-BC23-E20439689F15}" type="presOf" srcId="{6EF2FF1B-F6A2-456E-9412-F0F950EBE728}" destId="{3CFCAE3B-FB8F-4EBF-BCAA-712724C31128}" srcOrd="0" destOrd="0" presId="urn:microsoft.com/office/officeart/2005/8/layout/pList1#1"/>
    <dgm:cxn modelId="{8914ABA6-D1D1-4E83-BC6A-4A14C09AE680}" type="presParOf" srcId="{9422958D-BEB2-4839-B430-B07F8AB982C9}" destId="{8EB10320-A305-404E-A674-28195D188CFA}" srcOrd="0" destOrd="0" presId="urn:microsoft.com/office/officeart/2005/8/layout/pList1#1"/>
    <dgm:cxn modelId="{CF822BCF-9EF3-4BB5-8AB6-9E45840ED04F}" type="presParOf" srcId="{8EB10320-A305-404E-A674-28195D188CFA}" destId="{A5D5BE28-D874-4D48-8F5F-FC5D3056AA92}" srcOrd="0" destOrd="0" presId="urn:microsoft.com/office/officeart/2005/8/layout/pList1#1"/>
    <dgm:cxn modelId="{1FF2CEA7-F442-4E81-AE59-05277A5A2A60}" type="presParOf" srcId="{8EB10320-A305-404E-A674-28195D188CFA}" destId="{F760F19B-9C9B-4F2B-B829-DB1D98B5C511}" srcOrd="1" destOrd="0" presId="urn:microsoft.com/office/officeart/2005/8/layout/pList1#1"/>
    <dgm:cxn modelId="{97E0BCA6-20D8-453A-BE51-039AA86F16A1}" type="presParOf" srcId="{9422958D-BEB2-4839-B430-B07F8AB982C9}" destId="{3CFCAE3B-FB8F-4EBF-BCAA-712724C31128}" srcOrd="1" destOrd="0" presId="urn:microsoft.com/office/officeart/2005/8/layout/pList1#1"/>
    <dgm:cxn modelId="{DDD9155A-5F5C-4FED-BE44-E65FE488D120}" type="presParOf" srcId="{9422958D-BEB2-4839-B430-B07F8AB982C9}" destId="{9B9F4FCB-6E6B-4BDC-9B4D-1DA323736078}" srcOrd="2" destOrd="0" presId="urn:microsoft.com/office/officeart/2005/8/layout/pList1#1"/>
    <dgm:cxn modelId="{6F8BD5EF-419A-49DE-A483-0553E3F4644E}" type="presParOf" srcId="{9B9F4FCB-6E6B-4BDC-9B4D-1DA323736078}" destId="{CEFF0179-A342-4554-8D0B-A45709F5AB7A}" srcOrd="0" destOrd="0" presId="urn:microsoft.com/office/officeart/2005/8/layout/pList1#1"/>
    <dgm:cxn modelId="{64E55942-5186-48C6-93B1-5B463DF613E4}" type="presParOf" srcId="{9B9F4FCB-6E6B-4BDC-9B4D-1DA323736078}" destId="{37AA2027-4803-482B-8326-A2403FAF4B71}" srcOrd="1" destOrd="0" presId="urn:microsoft.com/office/officeart/2005/8/layout/pList1#1"/>
    <dgm:cxn modelId="{D85CEAF4-CCBF-493B-A3E3-9D006129A0A5}" type="presParOf" srcId="{9422958D-BEB2-4839-B430-B07F8AB982C9}" destId="{AF3FFDE3-C472-40DF-BB51-F86756BDFC16}" srcOrd="3" destOrd="0" presId="urn:microsoft.com/office/officeart/2005/8/layout/pList1#1"/>
    <dgm:cxn modelId="{C2102EED-393D-441D-966B-8DF702E68CCB}" type="presParOf" srcId="{9422958D-BEB2-4839-B430-B07F8AB982C9}" destId="{71134320-F7BD-4D0C-8571-CDF17B197D2D}" srcOrd="4" destOrd="0" presId="urn:microsoft.com/office/officeart/2005/8/layout/pList1#1"/>
    <dgm:cxn modelId="{DB3F202B-F79F-4916-AB32-271A3C0D6786}" type="presParOf" srcId="{71134320-F7BD-4D0C-8571-CDF17B197D2D}" destId="{511266B5-A12F-471E-8DF3-69F4498B4B3E}" srcOrd="0" destOrd="0" presId="urn:microsoft.com/office/officeart/2005/8/layout/pList1#1"/>
    <dgm:cxn modelId="{620B6818-A4B0-44FE-83A5-20E16A948ED6}" type="presParOf" srcId="{71134320-F7BD-4D0C-8571-CDF17B197D2D}" destId="{F3303106-FCFC-4FF4-95E2-6FD81B2A65AC}" srcOrd="1" destOrd="0" presId="urn:microsoft.com/office/officeart/2005/8/layout/pList1#1"/>
    <dgm:cxn modelId="{859353F5-BE50-49DF-A8E5-41D952ECAAF1}" type="presParOf" srcId="{9422958D-BEB2-4839-B430-B07F8AB982C9}" destId="{B334D182-E559-4A84-9BC0-C71B091B3CA5}" srcOrd="5" destOrd="0" presId="urn:microsoft.com/office/officeart/2005/8/layout/pList1#1"/>
    <dgm:cxn modelId="{6FB72CC3-5133-4030-988C-D61B8F11FEAA}" type="presParOf" srcId="{9422958D-BEB2-4839-B430-B07F8AB982C9}" destId="{5B83854E-AA39-442F-AA62-2037E3005F65}" srcOrd="6" destOrd="0" presId="urn:microsoft.com/office/officeart/2005/8/layout/pList1#1"/>
    <dgm:cxn modelId="{ABEDA3EC-F416-4F8B-AD6A-B05639AE7A38}" type="presParOf" srcId="{5B83854E-AA39-442F-AA62-2037E3005F65}" destId="{F73C22C5-673D-410D-92E6-4C38D8F061EE}" srcOrd="0" destOrd="0" presId="urn:microsoft.com/office/officeart/2005/8/layout/pList1#1"/>
    <dgm:cxn modelId="{7DFFA29D-D67C-456C-971D-C1B64CEFA967}" type="presParOf" srcId="{5B83854E-AA39-442F-AA62-2037E3005F65}" destId="{24C72019-E018-4430-99E5-6AD303D362FE}" srcOrd="1" destOrd="0" presId="urn:microsoft.com/office/officeart/2005/8/layout/pList1#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143A84B0-E711-4A36-97F5-28B7456D3F46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EF28B8CD-3A5B-41FC-9F93-AAE55C26CF0A}">
      <dgm:prSet phldrT="[Текст]"/>
      <dgm:spPr/>
      <dgm:t>
        <a:bodyPr/>
        <a:lstStyle/>
        <a:p>
          <a:r>
            <a:rPr lang="en-US" b="1" dirty="0" smtClean="0">
              <a:latin typeface="Courier New" pitchFamily="49" charset="0"/>
              <a:cs typeface="Courier New" pitchFamily="49" charset="0"/>
            </a:rPr>
            <a:t>Velocity</a:t>
          </a:r>
          <a:endParaRPr lang="ru-RU" b="1" dirty="0">
            <a:latin typeface="Courier New" pitchFamily="49" charset="0"/>
            <a:cs typeface="Courier New" pitchFamily="49" charset="0"/>
          </a:endParaRPr>
        </a:p>
      </dgm:t>
    </dgm:pt>
    <dgm:pt modelId="{8B8F8600-CADB-4ACF-8849-590C06335358}" type="parTrans" cxnId="{D5BF7D4B-F442-40C9-97E0-C7F9DBF90A2A}">
      <dgm:prSet/>
      <dgm:spPr/>
      <dgm:t>
        <a:bodyPr/>
        <a:lstStyle/>
        <a:p>
          <a:endParaRPr lang="ru-RU"/>
        </a:p>
      </dgm:t>
    </dgm:pt>
    <dgm:pt modelId="{B673C0A3-0BC9-4229-8A87-BCFBE84FA655}" type="sibTrans" cxnId="{D5BF7D4B-F442-40C9-97E0-C7F9DBF90A2A}">
      <dgm:prSet/>
      <dgm:spPr/>
      <dgm:t>
        <a:bodyPr/>
        <a:lstStyle/>
        <a:p>
          <a:endParaRPr lang="ru-RU"/>
        </a:p>
      </dgm:t>
    </dgm:pt>
    <dgm:pt modelId="{3874FD8D-1D5C-41F9-ADD8-C97BB3C8C39C}">
      <dgm:prSet phldrT="[Текст]"/>
      <dgm:spPr/>
      <dgm:t>
        <a:bodyPr/>
        <a:lstStyle/>
        <a:p>
          <a:r>
            <a:rPr lang="en-US" b="1" dirty="0" smtClean="0">
              <a:latin typeface="Courier New" pitchFamily="49" charset="0"/>
              <a:cs typeface="Courier New" pitchFamily="49" charset="0"/>
            </a:rPr>
            <a:t>Mechanics</a:t>
          </a:r>
          <a:endParaRPr lang="ru-RU" b="1" dirty="0">
            <a:latin typeface="Courier New" pitchFamily="49" charset="0"/>
            <a:cs typeface="Courier New" pitchFamily="49" charset="0"/>
          </a:endParaRPr>
        </a:p>
      </dgm:t>
    </dgm:pt>
    <dgm:pt modelId="{89674E58-8A80-4BE1-AAC5-0C6D014803F9}" type="parTrans" cxnId="{EC8DCB36-ED64-4675-8DDE-8A399DA5F236}">
      <dgm:prSet/>
      <dgm:spPr/>
      <dgm:t>
        <a:bodyPr/>
        <a:lstStyle/>
        <a:p>
          <a:endParaRPr lang="ru-RU"/>
        </a:p>
      </dgm:t>
    </dgm:pt>
    <dgm:pt modelId="{AC3CC4DB-A62B-40A7-9C4E-C6E6FAF68A4D}" type="sibTrans" cxnId="{EC8DCB36-ED64-4675-8DDE-8A399DA5F236}">
      <dgm:prSet/>
      <dgm:spPr/>
      <dgm:t>
        <a:bodyPr/>
        <a:lstStyle/>
        <a:p>
          <a:endParaRPr lang="ru-RU"/>
        </a:p>
      </dgm:t>
    </dgm:pt>
    <dgm:pt modelId="{AEA2BA5D-71DD-463C-9558-B51031D5564B}">
      <dgm:prSet/>
      <dgm:spPr/>
      <dgm:t>
        <a:bodyPr/>
        <a:lstStyle/>
        <a:p>
          <a:r>
            <a:rPr lang="en-US" b="1" dirty="0" err="1" smtClean="0">
              <a:latin typeface="Courier New" pitchFamily="49" charset="0"/>
              <a:cs typeface="Courier New" pitchFamily="49" charset="0"/>
            </a:rPr>
            <a:t>BiotSavart</a:t>
          </a:r>
          <a:r>
            <a:rPr lang="en-US" dirty="0" smtClean="0"/>
            <a:t> –  </a:t>
          </a:r>
          <a:r>
            <a:rPr lang="ru-RU" dirty="0" smtClean="0"/>
            <a:t>прямое вычисление скоростей по закону </a:t>
          </a:r>
          <a:r>
            <a:rPr lang="ru-RU" dirty="0" err="1" smtClean="0"/>
            <a:t>Био</a:t>
          </a:r>
          <a:r>
            <a:rPr lang="ru-RU" dirty="0" smtClean="0"/>
            <a:t> – </a:t>
          </a:r>
          <a:r>
            <a:rPr lang="ru-RU" dirty="0" err="1" smtClean="0"/>
            <a:t>Савара</a:t>
          </a:r>
          <a:r>
            <a:rPr lang="ru-RU" dirty="0" smtClean="0"/>
            <a:t>; сложность</a:t>
          </a:r>
          <a:endParaRPr lang="ru-RU" dirty="0"/>
        </a:p>
      </dgm:t>
    </dgm:pt>
    <dgm:pt modelId="{91139197-865C-4C59-B820-455AF743B602}" type="parTrans" cxnId="{4E21E791-0BFA-4E29-A532-65E9F22FBBB1}">
      <dgm:prSet/>
      <dgm:spPr/>
      <dgm:t>
        <a:bodyPr/>
        <a:lstStyle/>
        <a:p>
          <a:endParaRPr lang="ru-RU"/>
        </a:p>
      </dgm:t>
    </dgm:pt>
    <dgm:pt modelId="{2CF4E507-D772-4B8B-9360-2D59A7F6FECC}" type="sibTrans" cxnId="{4E21E791-0BFA-4E29-A532-65E9F22FBBB1}">
      <dgm:prSet/>
      <dgm:spPr/>
      <dgm:t>
        <a:bodyPr/>
        <a:lstStyle/>
        <a:p>
          <a:endParaRPr lang="ru-RU"/>
        </a:p>
      </dgm:t>
    </dgm:pt>
    <dgm:pt modelId="{BD956E82-D0D7-488A-A718-1869E9531063}">
      <dgm:prSet/>
      <dgm:spPr/>
      <dgm:t>
        <a:bodyPr/>
        <a:lstStyle/>
        <a:p>
          <a:r>
            <a:rPr lang="en-US" b="1" dirty="0" err="1" smtClean="0">
              <a:solidFill>
                <a:schemeClr val="bg2">
                  <a:lumMod val="75000"/>
                </a:schemeClr>
              </a:solidFill>
              <a:latin typeface="Courier New" pitchFamily="49" charset="0"/>
              <a:cs typeface="Courier New" pitchFamily="49" charset="0"/>
            </a:rPr>
            <a:t>BarnesHut</a:t>
          </a:r>
          <a:r>
            <a:rPr lang="en-US" dirty="0" smtClean="0"/>
            <a:t> –</a:t>
          </a:r>
          <a:r>
            <a:rPr lang="ru-RU" dirty="0" smtClean="0"/>
            <a:t> быстрый метод с использованием </a:t>
          </a:r>
          <a:r>
            <a:rPr lang="ru-RU" dirty="0" err="1" smtClean="0"/>
            <a:t>мультипольного</a:t>
          </a:r>
          <a:r>
            <a:rPr lang="ru-RU" dirty="0" smtClean="0"/>
            <a:t> разложения, основанного на алгоритме Барнса – Хата; сложность </a:t>
          </a:r>
          <a:endParaRPr lang="ru-RU" dirty="0"/>
        </a:p>
      </dgm:t>
    </dgm:pt>
    <dgm:pt modelId="{3D63C902-AAF0-4D76-990D-1C6BAA465329}" type="parTrans" cxnId="{1F78B119-E06C-4705-A189-6AA003A5B4E6}">
      <dgm:prSet/>
      <dgm:spPr/>
      <dgm:t>
        <a:bodyPr/>
        <a:lstStyle/>
        <a:p>
          <a:endParaRPr lang="ru-RU"/>
        </a:p>
      </dgm:t>
    </dgm:pt>
    <dgm:pt modelId="{887619C6-40D4-4B96-AF76-75AA0DA81EF6}" type="sibTrans" cxnId="{1F78B119-E06C-4705-A189-6AA003A5B4E6}">
      <dgm:prSet/>
      <dgm:spPr/>
      <dgm:t>
        <a:bodyPr/>
        <a:lstStyle/>
        <a:p>
          <a:endParaRPr lang="ru-RU"/>
        </a:p>
      </dgm:t>
    </dgm:pt>
    <dgm:pt modelId="{B0FFA74E-8EAB-40A3-9C9C-A2B029166352}">
      <dgm:prSet/>
      <dgm:spPr/>
      <dgm:t>
        <a:bodyPr/>
        <a:lstStyle/>
        <a:p>
          <a:r>
            <a:rPr lang="en-US" b="1" dirty="0" smtClean="0">
              <a:solidFill>
                <a:schemeClr val="bg2">
                  <a:lumMod val="75000"/>
                </a:schemeClr>
              </a:solidFill>
              <a:latin typeface="Courier New" pitchFamily="49" charset="0"/>
              <a:cs typeface="Courier New" pitchFamily="49" charset="0"/>
            </a:rPr>
            <a:t>Fourier</a:t>
          </a:r>
          <a:r>
            <a:rPr lang="en-US" dirty="0" smtClean="0"/>
            <a:t> – </a:t>
          </a:r>
          <a:r>
            <a:rPr lang="ru-RU" dirty="0" smtClean="0"/>
            <a:t>быстрый метод, основанный на решении вспомогательного уравнения Пуассона для функции тока на грубой сетке с использованием быстрого преобразования Фурье</a:t>
          </a:r>
          <a:r>
            <a:rPr lang="en-US" dirty="0" smtClean="0"/>
            <a:t>;</a:t>
          </a:r>
          <a:r>
            <a:rPr lang="ru-RU" dirty="0" smtClean="0"/>
            <a:t> сложность</a:t>
          </a:r>
          <a:endParaRPr lang="ru-RU" dirty="0"/>
        </a:p>
      </dgm:t>
    </dgm:pt>
    <dgm:pt modelId="{4485C76C-0591-4C26-BF85-1AEE6ADBDF5B}" type="parTrans" cxnId="{BEBA8572-FE1B-4480-999E-8558630EBA5A}">
      <dgm:prSet/>
      <dgm:spPr/>
      <dgm:t>
        <a:bodyPr/>
        <a:lstStyle/>
        <a:p>
          <a:endParaRPr lang="ru-RU"/>
        </a:p>
      </dgm:t>
    </dgm:pt>
    <dgm:pt modelId="{B2DAB8E3-1404-411C-BDA1-D5AE0C1265FE}" type="sibTrans" cxnId="{BEBA8572-FE1B-4480-999E-8558630EBA5A}">
      <dgm:prSet/>
      <dgm:spPr/>
      <dgm:t>
        <a:bodyPr/>
        <a:lstStyle/>
        <a:p>
          <a:endParaRPr lang="ru-RU"/>
        </a:p>
      </dgm:t>
    </dgm:pt>
    <dgm:pt modelId="{8BD3991A-F42C-4662-879E-3FF00E01E526}">
      <dgm:prSet/>
      <dgm:spPr/>
      <dgm:t>
        <a:bodyPr/>
        <a:lstStyle/>
        <a:p>
          <a:endParaRPr lang="ru-RU" dirty="0"/>
        </a:p>
      </dgm:t>
    </dgm:pt>
    <dgm:pt modelId="{EE107135-53A3-4E7A-B743-B629AE93A4EF}" type="parTrans" cxnId="{52533C4D-7235-46D6-97F5-E417B5A57C84}">
      <dgm:prSet/>
      <dgm:spPr/>
      <dgm:t>
        <a:bodyPr/>
        <a:lstStyle/>
        <a:p>
          <a:endParaRPr lang="ru-RU"/>
        </a:p>
      </dgm:t>
    </dgm:pt>
    <dgm:pt modelId="{91B5E9E2-D8F0-4C6F-82E9-162D3C997EDF}" type="sibTrans" cxnId="{52533C4D-7235-46D6-97F5-E417B5A57C84}">
      <dgm:prSet/>
      <dgm:spPr/>
      <dgm:t>
        <a:bodyPr/>
        <a:lstStyle/>
        <a:p>
          <a:endParaRPr lang="ru-RU"/>
        </a:p>
      </dgm:t>
    </dgm:pt>
    <dgm:pt modelId="{FF9B7A7B-56D3-4117-90C8-D9BC2F1956B6}">
      <dgm:prSet/>
      <dgm:spPr/>
      <dgm:t>
        <a:bodyPr/>
        <a:lstStyle/>
        <a:p>
          <a:endParaRPr lang="ru-RU" dirty="0"/>
        </a:p>
      </dgm:t>
    </dgm:pt>
    <dgm:pt modelId="{14C85D1B-ED15-4F5B-B324-E01F5E210695}" type="parTrans" cxnId="{431FF242-28C6-43EC-A181-F2C5056EF37D}">
      <dgm:prSet/>
      <dgm:spPr/>
      <dgm:t>
        <a:bodyPr/>
        <a:lstStyle/>
        <a:p>
          <a:endParaRPr lang="ru-RU"/>
        </a:p>
      </dgm:t>
    </dgm:pt>
    <dgm:pt modelId="{73496A81-2C9F-44CE-B1B8-4AB897B68CAA}" type="sibTrans" cxnId="{431FF242-28C6-43EC-A181-F2C5056EF37D}">
      <dgm:prSet/>
      <dgm:spPr/>
      <dgm:t>
        <a:bodyPr/>
        <a:lstStyle/>
        <a:p>
          <a:endParaRPr lang="ru-RU"/>
        </a:p>
      </dgm:t>
    </dgm:pt>
    <dgm:pt modelId="{5D79FCC9-4FF6-4259-8BDA-6EACD1E7304A}">
      <dgm:prSet/>
      <dgm:spPr/>
      <dgm:t>
        <a:bodyPr/>
        <a:lstStyle/>
        <a:p>
          <a:r>
            <a:rPr lang="en-US" b="1" dirty="0" err="1" smtClean="0">
              <a:latin typeface="Courier New" pitchFamily="49" charset="0"/>
              <a:cs typeface="Courier New" pitchFamily="49" charset="0"/>
            </a:rPr>
            <a:t>RigidImmovable</a:t>
          </a:r>
          <a:r>
            <a:rPr lang="en-US" dirty="0" smtClean="0"/>
            <a:t> – </a:t>
          </a:r>
          <a:r>
            <a:rPr lang="ru-RU" dirty="0" smtClean="0"/>
            <a:t>моделирование обтекания неподвижного профиля</a:t>
          </a:r>
          <a:r>
            <a:rPr lang="en-US" dirty="0" smtClean="0"/>
            <a:t>  </a:t>
          </a:r>
          <a:endParaRPr lang="ru-RU" dirty="0"/>
        </a:p>
      </dgm:t>
    </dgm:pt>
    <dgm:pt modelId="{E84385E9-7BD4-42F6-9335-5FBCC0A6765E}" type="parTrans" cxnId="{AB745F98-F9C9-4FDD-9138-2D3FDF8CB2C7}">
      <dgm:prSet/>
      <dgm:spPr/>
      <dgm:t>
        <a:bodyPr/>
        <a:lstStyle/>
        <a:p>
          <a:endParaRPr lang="ru-RU"/>
        </a:p>
      </dgm:t>
    </dgm:pt>
    <dgm:pt modelId="{8AA759E4-51DD-4E48-9512-ABAEF64E35BE}" type="sibTrans" cxnId="{AB745F98-F9C9-4FDD-9138-2D3FDF8CB2C7}">
      <dgm:prSet/>
      <dgm:spPr/>
      <dgm:t>
        <a:bodyPr/>
        <a:lstStyle/>
        <a:p>
          <a:endParaRPr lang="ru-RU"/>
        </a:p>
      </dgm:t>
    </dgm:pt>
    <dgm:pt modelId="{3DAE74B9-0933-4CF7-A02F-FB6336DFB652}">
      <dgm:prSet/>
      <dgm:spPr/>
      <dgm:t>
        <a:bodyPr/>
        <a:lstStyle/>
        <a:p>
          <a:r>
            <a:rPr lang="en-US" b="1" dirty="0" err="1" smtClean="0">
              <a:solidFill>
                <a:schemeClr val="bg2">
                  <a:lumMod val="75000"/>
                </a:schemeClr>
              </a:solidFill>
              <a:latin typeface="Courier New" pitchFamily="49" charset="0"/>
              <a:cs typeface="Courier New" pitchFamily="49" charset="0"/>
            </a:rPr>
            <a:t>RigidGivenLaw</a:t>
          </a:r>
          <a:r>
            <a:rPr lang="en-US" dirty="0" smtClean="0"/>
            <a:t> –  </a:t>
          </a:r>
          <a:r>
            <a:rPr lang="ru-RU" dirty="0" smtClean="0"/>
            <a:t>моделирование течения вокруг профиля, движущегося по заданному закону</a:t>
          </a:r>
          <a:endParaRPr lang="ru-RU" dirty="0"/>
        </a:p>
      </dgm:t>
    </dgm:pt>
    <dgm:pt modelId="{FDF68A44-29E0-401D-B6C8-1BE706F2983F}" type="parTrans" cxnId="{A19C4F2F-F364-4D3D-AD6D-1CBAAA39CE9D}">
      <dgm:prSet/>
      <dgm:spPr/>
      <dgm:t>
        <a:bodyPr/>
        <a:lstStyle/>
        <a:p>
          <a:endParaRPr lang="ru-RU"/>
        </a:p>
      </dgm:t>
    </dgm:pt>
    <dgm:pt modelId="{62E1EEB3-2881-4448-A4CA-622929C5A3FB}" type="sibTrans" cxnId="{A19C4F2F-F364-4D3D-AD6D-1CBAAA39CE9D}">
      <dgm:prSet/>
      <dgm:spPr/>
      <dgm:t>
        <a:bodyPr/>
        <a:lstStyle/>
        <a:p>
          <a:endParaRPr lang="ru-RU"/>
        </a:p>
      </dgm:t>
    </dgm:pt>
    <dgm:pt modelId="{5F40950C-4F31-4DFB-B366-6A6403B85EE5}">
      <dgm:prSet/>
      <dgm:spPr/>
      <dgm:t>
        <a:bodyPr/>
        <a:lstStyle/>
        <a:p>
          <a:endParaRPr lang="ru-RU" dirty="0"/>
        </a:p>
      </dgm:t>
    </dgm:pt>
    <dgm:pt modelId="{3199A05C-72BC-4039-AB4C-0F7838FDB055}" type="parTrans" cxnId="{9A0E6A92-CCB2-4B16-BA4C-6F3DC0A7E900}">
      <dgm:prSet/>
      <dgm:spPr/>
      <dgm:t>
        <a:bodyPr/>
        <a:lstStyle/>
        <a:p>
          <a:endParaRPr lang="ru-RU"/>
        </a:p>
      </dgm:t>
    </dgm:pt>
    <dgm:pt modelId="{7726CB34-B981-4E72-A263-AB607812762D}" type="sibTrans" cxnId="{9A0E6A92-CCB2-4B16-BA4C-6F3DC0A7E900}">
      <dgm:prSet/>
      <dgm:spPr/>
      <dgm:t>
        <a:bodyPr/>
        <a:lstStyle/>
        <a:p>
          <a:endParaRPr lang="ru-RU"/>
        </a:p>
      </dgm:t>
    </dgm:pt>
    <dgm:pt modelId="{79103CFB-7D0A-4C26-A4A8-630EFDE0187C}">
      <dgm:prSet/>
      <dgm:spPr/>
      <dgm:t>
        <a:bodyPr/>
        <a:lstStyle/>
        <a:p>
          <a:r>
            <a:rPr lang="en-US" b="1" dirty="0" err="1" smtClean="0">
              <a:solidFill>
                <a:schemeClr val="bg2">
                  <a:lumMod val="75000"/>
                </a:schemeClr>
              </a:solidFill>
              <a:latin typeface="Courier New" pitchFamily="49" charset="0"/>
              <a:cs typeface="Courier New" pitchFamily="49" charset="0"/>
            </a:rPr>
            <a:t>RigidWCoupled</a:t>
          </a:r>
          <a:r>
            <a:rPr lang="en-US" dirty="0" smtClean="0"/>
            <a:t> –  </a:t>
          </a:r>
          <a:r>
            <a:rPr lang="ru-RU" dirty="0" smtClean="0"/>
            <a:t>решение сопряженной задачи гидроупругости методом расщепления</a:t>
          </a:r>
          <a:endParaRPr lang="ru-RU" dirty="0"/>
        </a:p>
      </dgm:t>
    </dgm:pt>
    <dgm:pt modelId="{6CF2A684-9D41-4926-BA97-15C5D59116A2}" type="parTrans" cxnId="{4D3D8E55-A293-409B-A651-2E0882A011B9}">
      <dgm:prSet/>
      <dgm:spPr/>
      <dgm:t>
        <a:bodyPr/>
        <a:lstStyle/>
        <a:p>
          <a:endParaRPr lang="ru-RU"/>
        </a:p>
      </dgm:t>
    </dgm:pt>
    <dgm:pt modelId="{9E976D60-9DC7-4AC9-9DE9-0DA8B1127DCA}" type="sibTrans" cxnId="{4D3D8E55-A293-409B-A651-2E0882A011B9}">
      <dgm:prSet/>
      <dgm:spPr/>
      <dgm:t>
        <a:bodyPr/>
        <a:lstStyle/>
        <a:p>
          <a:endParaRPr lang="ru-RU"/>
        </a:p>
      </dgm:t>
    </dgm:pt>
    <dgm:pt modelId="{76F5AD07-05EF-4AE6-BF9E-5DEEA1D4C8D1}">
      <dgm:prSet/>
      <dgm:spPr/>
      <dgm:t>
        <a:bodyPr/>
        <a:lstStyle/>
        <a:p>
          <a:r>
            <a:rPr lang="en-US" b="1" dirty="0" err="1" smtClean="0">
              <a:solidFill>
                <a:schemeClr val="bg2">
                  <a:lumMod val="75000"/>
                </a:schemeClr>
              </a:solidFill>
              <a:latin typeface="Courier New" pitchFamily="49" charset="0"/>
              <a:cs typeface="Courier New" pitchFamily="49" charset="0"/>
            </a:rPr>
            <a:t>RigidWCoupled</a:t>
          </a:r>
          <a:r>
            <a:rPr lang="en-US" dirty="0" smtClean="0"/>
            <a:t> –  </a:t>
          </a:r>
          <a:r>
            <a:rPr lang="ru-RU" dirty="0" smtClean="0"/>
            <a:t>решение сопряженной задачи гидроупругости в полностью связанной постановке</a:t>
          </a:r>
          <a:endParaRPr lang="ru-RU" dirty="0"/>
        </a:p>
      </dgm:t>
    </dgm:pt>
    <dgm:pt modelId="{6909C1C2-10DA-4CEE-9FF6-87B46BFBCA20}" type="parTrans" cxnId="{C2977AF6-FDCE-45F2-9650-2BDDF11A8072}">
      <dgm:prSet/>
      <dgm:spPr/>
      <dgm:t>
        <a:bodyPr/>
        <a:lstStyle/>
        <a:p>
          <a:endParaRPr lang="ru-RU"/>
        </a:p>
      </dgm:t>
    </dgm:pt>
    <dgm:pt modelId="{8AD93ECA-D895-40C8-8178-C737A16067AB}" type="sibTrans" cxnId="{C2977AF6-FDCE-45F2-9650-2BDDF11A8072}">
      <dgm:prSet/>
      <dgm:spPr/>
      <dgm:t>
        <a:bodyPr/>
        <a:lstStyle/>
        <a:p>
          <a:endParaRPr lang="ru-RU"/>
        </a:p>
      </dgm:t>
    </dgm:pt>
    <dgm:pt modelId="{689485A0-25D3-42A5-83C0-A7C79FFB1CBE}">
      <dgm:prSet/>
      <dgm:spPr/>
      <dgm:t>
        <a:bodyPr/>
        <a:lstStyle/>
        <a:p>
          <a:endParaRPr lang="ru-RU" dirty="0"/>
        </a:p>
      </dgm:t>
    </dgm:pt>
    <dgm:pt modelId="{F037B28A-62EF-40FE-AB6C-8D37A3A27B88}" type="parTrans" cxnId="{EAF0C500-5EDF-472F-B40C-0DA66391876C}">
      <dgm:prSet/>
      <dgm:spPr/>
      <dgm:t>
        <a:bodyPr/>
        <a:lstStyle/>
        <a:p>
          <a:endParaRPr lang="ru-RU"/>
        </a:p>
      </dgm:t>
    </dgm:pt>
    <dgm:pt modelId="{03015B57-A6F0-441F-9C1A-E8E56F150D55}" type="sibTrans" cxnId="{EAF0C500-5EDF-472F-B40C-0DA66391876C}">
      <dgm:prSet/>
      <dgm:spPr/>
      <dgm:t>
        <a:bodyPr/>
        <a:lstStyle/>
        <a:p>
          <a:endParaRPr lang="ru-RU"/>
        </a:p>
      </dgm:t>
    </dgm:pt>
    <dgm:pt modelId="{4D8C9C98-ECA1-4646-8EDE-987F3C7F2726}">
      <dgm:prSet/>
      <dgm:spPr/>
      <dgm:t>
        <a:bodyPr/>
        <a:lstStyle/>
        <a:p>
          <a:endParaRPr lang="ru-RU" dirty="0"/>
        </a:p>
      </dgm:t>
    </dgm:pt>
    <dgm:pt modelId="{ADB0115C-E7AC-4E56-90C1-772F319D3A32}" type="parTrans" cxnId="{7C5D10AB-4CB0-4DCA-A6DD-41975F03F8AD}">
      <dgm:prSet/>
      <dgm:spPr/>
      <dgm:t>
        <a:bodyPr/>
        <a:lstStyle/>
        <a:p>
          <a:endParaRPr lang="ru-RU"/>
        </a:p>
      </dgm:t>
    </dgm:pt>
    <dgm:pt modelId="{E206D976-A4FD-460E-9B2D-820833B41F2D}" type="sibTrans" cxnId="{7C5D10AB-4CB0-4DCA-A6DD-41975F03F8AD}">
      <dgm:prSet/>
      <dgm:spPr/>
      <dgm:t>
        <a:bodyPr/>
        <a:lstStyle/>
        <a:p>
          <a:endParaRPr lang="ru-RU"/>
        </a:p>
      </dgm:t>
    </dgm:pt>
    <dgm:pt modelId="{98FF25F9-9F6B-40E1-BB91-549221B1BBE4}">
      <dgm:prSet/>
      <dgm:spPr/>
      <dgm:t>
        <a:bodyPr/>
        <a:lstStyle/>
        <a:p>
          <a:endParaRPr lang="ru-RU" dirty="0"/>
        </a:p>
      </dgm:t>
    </dgm:pt>
    <dgm:pt modelId="{CBE363B6-08AA-49B5-A157-BFB8EF60657C}" type="parTrans" cxnId="{DF8490F8-E1CD-4CFC-A198-A1A50E998FD7}">
      <dgm:prSet/>
      <dgm:spPr/>
      <dgm:t>
        <a:bodyPr/>
        <a:lstStyle/>
        <a:p>
          <a:endParaRPr lang="ru-RU"/>
        </a:p>
      </dgm:t>
    </dgm:pt>
    <dgm:pt modelId="{E6F18E61-F362-479A-AF59-AE39673662A5}" type="sibTrans" cxnId="{DF8490F8-E1CD-4CFC-A198-A1A50E998FD7}">
      <dgm:prSet/>
      <dgm:spPr/>
      <dgm:t>
        <a:bodyPr/>
        <a:lstStyle/>
        <a:p>
          <a:endParaRPr lang="ru-RU"/>
        </a:p>
      </dgm:t>
    </dgm:pt>
    <dgm:pt modelId="{73C8F535-A85C-49DD-BA9A-7EBC9A0361FF}" type="pres">
      <dgm:prSet presAssocID="{143A84B0-E711-4A36-97F5-28B7456D3F46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2642E7D4-12D9-4FED-8A3B-1FF754A0C801}" type="pres">
      <dgm:prSet presAssocID="{EF28B8CD-3A5B-41FC-9F93-AAE55C26CF0A}" presName="parentLin" presStyleCnt="0"/>
      <dgm:spPr/>
    </dgm:pt>
    <dgm:pt modelId="{51E7E017-CCDA-4549-891B-3A74403C61CB}" type="pres">
      <dgm:prSet presAssocID="{EF28B8CD-3A5B-41FC-9F93-AAE55C26CF0A}" presName="parentLeftMargin" presStyleLbl="node1" presStyleIdx="0" presStyleCnt="2"/>
      <dgm:spPr/>
      <dgm:t>
        <a:bodyPr/>
        <a:lstStyle/>
        <a:p>
          <a:endParaRPr lang="ru-RU"/>
        </a:p>
      </dgm:t>
    </dgm:pt>
    <dgm:pt modelId="{2087D2B1-C1C3-4EAB-B56E-986E80E978B9}" type="pres">
      <dgm:prSet presAssocID="{EF28B8CD-3A5B-41FC-9F93-AAE55C26CF0A}" presName="parentText" presStyleLbl="node1" presStyleIdx="0" presStyleCnt="2" custLinFactY="318313" custLinFactNeighborX="-4201" custLinFactNeighborY="400000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2B099D0-1A12-4049-8BB8-49F24474AA75}" type="pres">
      <dgm:prSet presAssocID="{EF28B8CD-3A5B-41FC-9F93-AAE55C26CF0A}" presName="negativeSpace" presStyleCnt="0"/>
      <dgm:spPr/>
    </dgm:pt>
    <dgm:pt modelId="{7542B4F4-9CDD-4D01-8AC6-180A96155120}" type="pres">
      <dgm:prSet presAssocID="{EF28B8CD-3A5B-41FC-9F93-AAE55C26CF0A}" presName="childText" presStyleLbl="conFgAcc1" presStyleIdx="0" presStyleCnt="2" custLinFactY="136354" custLinFactNeighborX="-840" custLinFactNeighborY="2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B87BF80-88FC-4D57-9894-3F755E3AE521}" type="pres">
      <dgm:prSet presAssocID="{B673C0A3-0BC9-4229-8A87-BCFBE84FA655}" presName="spaceBetweenRectangles" presStyleCnt="0"/>
      <dgm:spPr/>
    </dgm:pt>
    <dgm:pt modelId="{1790E3A4-8F79-41DF-B560-C23D448644B8}" type="pres">
      <dgm:prSet presAssocID="{3874FD8D-1D5C-41F9-ADD8-C97BB3C8C39C}" presName="parentLin" presStyleCnt="0"/>
      <dgm:spPr/>
    </dgm:pt>
    <dgm:pt modelId="{149C50D2-482A-4E94-8917-BF652ACD87E0}" type="pres">
      <dgm:prSet presAssocID="{3874FD8D-1D5C-41F9-ADD8-C97BB3C8C39C}" presName="parentLeftMargin" presStyleLbl="node1" presStyleIdx="0" presStyleCnt="2"/>
      <dgm:spPr/>
      <dgm:t>
        <a:bodyPr/>
        <a:lstStyle/>
        <a:p>
          <a:endParaRPr lang="ru-RU"/>
        </a:p>
      </dgm:t>
    </dgm:pt>
    <dgm:pt modelId="{7E60DDD5-4F68-41EB-9122-CF0F8BD2DF6A}" type="pres">
      <dgm:prSet presAssocID="{3874FD8D-1D5C-41F9-ADD8-C97BB3C8C39C}" presName="parentText" presStyleLbl="node1" presStyleIdx="1" presStyleCnt="2" custLinFactY="-300000" custLinFactNeighborX="-4202" custLinFactNeighborY="-302987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980B701-373C-4737-A272-3AD577B3E1B3}" type="pres">
      <dgm:prSet presAssocID="{3874FD8D-1D5C-41F9-ADD8-C97BB3C8C39C}" presName="negativeSpace" presStyleCnt="0"/>
      <dgm:spPr/>
    </dgm:pt>
    <dgm:pt modelId="{8D8CE4C5-C1C6-4509-89F5-2C1932D3BBB2}" type="pres">
      <dgm:prSet presAssocID="{3874FD8D-1D5C-41F9-ADD8-C97BB3C8C39C}" presName="childText" presStyleLbl="conFgAcc1" presStyleIdx="1" presStyleCnt="2" custLinFactY="-84407" custLinFactNeighborY="-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EC8DCB36-ED64-4675-8DDE-8A399DA5F236}" srcId="{143A84B0-E711-4A36-97F5-28B7456D3F46}" destId="{3874FD8D-1D5C-41F9-ADD8-C97BB3C8C39C}" srcOrd="1" destOrd="0" parTransId="{89674E58-8A80-4BE1-AAC5-0C6D014803F9}" sibTransId="{AC3CC4DB-A62B-40A7-9C4E-C6E6FAF68A4D}"/>
    <dgm:cxn modelId="{7C5D10AB-4CB0-4DCA-A6DD-41975F03F8AD}" srcId="{3874FD8D-1D5C-41F9-ADD8-C97BB3C8C39C}" destId="{4D8C9C98-ECA1-4646-8EDE-987F3C7F2726}" srcOrd="3" destOrd="0" parTransId="{ADB0115C-E7AC-4E56-90C1-772F319D3A32}" sibTransId="{E206D976-A4FD-460E-9B2D-820833B41F2D}"/>
    <dgm:cxn modelId="{2ABE0CB9-634A-4984-BEC6-08D56426044D}" type="presOf" srcId="{FF9B7A7B-56D3-4117-90C8-D9BC2F1956B6}" destId="{7542B4F4-9CDD-4D01-8AC6-180A96155120}" srcOrd="0" destOrd="3" presId="urn:microsoft.com/office/officeart/2005/8/layout/list1"/>
    <dgm:cxn modelId="{9A0E6A92-CCB2-4B16-BA4C-6F3DC0A7E900}" srcId="{3874FD8D-1D5C-41F9-ADD8-C97BB3C8C39C}" destId="{5F40950C-4F31-4DFB-B366-6A6403B85EE5}" srcOrd="7" destOrd="0" parTransId="{3199A05C-72BC-4039-AB4C-0F7838FDB055}" sibTransId="{7726CB34-B981-4E72-A263-AB607812762D}"/>
    <dgm:cxn modelId="{7B24623C-42CC-4AE8-ABA1-A2BCCA3679E7}" type="presOf" srcId="{EF28B8CD-3A5B-41FC-9F93-AAE55C26CF0A}" destId="{51E7E017-CCDA-4549-891B-3A74403C61CB}" srcOrd="0" destOrd="0" presId="urn:microsoft.com/office/officeart/2005/8/layout/list1"/>
    <dgm:cxn modelId="{EEAA409E-C4D6-4A4A-BBE1-F1A97CEB5B8E}" type="presOf" srcId="{5D79FCC9-4FF6-4259-8BDA-6EACD1E7304A}" destId="{8D8CE4C5-C1C6-4509-89F5-2C1932D3BBB2}" srcOrd="0" destOrd="0" presId="urn:microsoft.com/office/officeart/2005/8/layout/list1"/>
    <dgm:cxn modelId="{D5BF7D4B-F442-40C9-97E0-C7F9DBF90A2A}" srcId="{143A84B0-E711-4A36-97F5-28B7456D3F46}" destId="{EF28B8CD-3A5B-41FC-9F93-AAE55C26CF0A}" srcOrd="0" destOrd="0" parTransId="{8B8F8600-CADB-4ACF-8849-590C06335358}" sibTransId="{B673C0A3-0BC9-4229-8A87-BCFBE84FA655}"/>
    <dgm:cxn modelId="{3928BE85-FDAA-4702-9E3F-F2265DAFFD36}" type="presOf" srcId="{98FF25F9-9F6B-40E1-BB91-549221B1BBE4}" destId="{8D8CE4C5-C1C6-4509-89F5-2C1932D3BBB2}" srcOrd="0" destOrd="5" presId="urn:microsoft.com/office/officeart/2005/8/layout/list1"/>
    <dgm:cxn modelId="{C2977AF6-FDCE-45F2-9650-2BDDF11A8072}" srcId="{3874FD8D-1D5C-41F9-ADD8-C97BB3C8C39C}" destId="{76F5AD07-05EF-4AE6-BF9E-5DEEA1D4C8D1}" srcOrd="6" destOrd="0" parTransId="{6909C1C2-10DA-4CEE-9FF6-87B46BFBCA20}" sibTransId="{8AD93ECA-D895-40C8-8178-C737A16067AB}"/>
    <dgm:cxn modelId="{A073D53B-D7B8-46A9-AE2B-D010CEF1BBDE}" type="presOf" srcId="{8BD3991A-F42C-4662-879E-3FF00E01E526}" destId="{7542B4F4-9CDD-4D01-8AC6-180A96155120}" srcOrd="0" destOrd="1" presId="urn:microsoft.com/office/officeart/2005/8/layout/list1"/>
    <dgm:cxn modelId="{52533C4D-7235-46D6-97F5-E417B5A57C84}" srcId="{EF28B8CD-3A5B-41FC-9F93-AAE55C26CF0A}" destId="{8BD3991A-F42C-4662-879E-3FF00E01E526}" srcOrd="1" destOrd="0" parTransId="{EE107135-53A3-4E7A-B743-B629AE93A4EF}" sibTransId="{91B5E9E2-D8F0-4C6F-82E9-162D3C997EDF}"/>
    <dgm:cxn modelId="{E97E1BAD-1111-49A2-B032-0E77835848E2}" type="presOf" srcId="{3DAE74B9-0933-4CF7-A02F-FB6336DFB652}" destId="{8D8CE4C5-C1C6-4509-89F5-2C1932D3BBB2}" srcOrd="0" destOrd="2" presId="urn:microsoft.com/office/officeart/2005/8/layout/list1"/>
    <dgm:cxn modelId="{E5F0A972-8BB6-44D6-992C-504AAB2A52EF}" type="presOf" srcId="{5F40950C-4F31-4DFB-B366-6A6403B85EE5}" destId="{8D8CE4C5-C1C6-4509-89F5-2C1932D3BBB2}" srcOrd="0" destOrd="7" presId="urn:microsoft.com/office/officeart/2005/8/layout/list1"/>
    <dgm:cxn modelId="{16ECA6DC-DD81-4240-A73D-B7814CC2E808}" type="presOf" srcId="{BD956E82-D0D7-488A-A718-1869E9531063}" destId="{7542B4F4-9CDD-4D01-8AC6-180A96155120}" srcOrd="0" destOrd="2" presId="urn:microsoft.com/office/officeart/2005/8/layout/list1"/>
    <dgm:cxn modelId="{195D00D8-454D-4A40-8404-D6A0208C9485}" type="presOf" srcId="{4D8C9C98-ECA1-4646-8EDE-987F3C7F2726}" destId="{8D8CE4C5-C1C6-4509-89F5-2C1932D3BBB2}" srcOrd="0" destOrd="3" presId="urn:microsoft.com/office/officeart/2005/8/layout/list1"/>
    <dgm:cxn modelId="{4D3D8E55-A293-409B-A651-2E0882A011B9}" srcId="{3874FD8D-1D5C-41F9-ADD8-C97BB3C8C39C}" destId="{79103CFB-7D0A-4C26-A4A8-630EFDE0187C}" srcOrd="4" destOrd="0" parTransId="{6CF2A684-9D41-4926-BA97-15C5D59116A2}" sibTransId="{9E976D60-9DC7-4AC9-9DE9-0DA8B1127DCA}"/>
    <dgm:cxn modelId="{4E21E791-0BFA-4E29-A532-65E9F22FBBB1}" srcId="{EF28B8CD-3A5B-41FC-9F93-AAE55C26CF0A}" destId="{AEA2BA5D-71DD-463C-9558-B51031D5564B}" srcOrd="0" destOrd="0" parTransId="{91139197-865C-4C59-B820-455AF743B602}" sibTransId="{2CF4E507-D772-4B8B-9360-2D59A7F6FECC}"/>
    <dgm:cxn modelId="{DF8490F8-E1CD-4CFC-A198-A1A50E998FD7}" srcId="{3874FD8D-1D5C-41F9-ADD8-C97BB3C8C39C}" destId="{98FF25F9-9F6B-40E1-BB91-549221B1BBE4}" srcOrd="5" destOrd="0" parTransId="{CBE363B6-08AA-49B5-A157-BFB8EF60657C}" sibTransId="{E6F18E61-F362-479A-AF59-AE39673662A5}"/>
    <dgm:cxn modelId="{8D9D17C6-A064-4150-9B09-EB06EA80C9B7}" type="presOf" srcId="{79103CFB-7D0A-4C26-A4A8-630EFDE0187C}" destId="{8D8CE4C5-C1C6-4509-89F5-2C1932D3BBB2}" srcOrd="0" destOrd="4" presId="urn:microsoft.com/office/officeart/2005/8/layout/list1"/>
    <dgm:cxn modelId="{AB745F98-F9C9-4FDD-9138-2D3FDF8CB2C7}" srcId="{3874FD8D-1D5C-41F9-ADD8-C97BB3C8C39C}" destId="{5D79FCC9-4FF6-4259-8BDA-6EACD1E7304A}" srcOrd="0" destOrd="0" parTransId="{E84385E9-7BD4-42F6-9335-5FBCC0A6765E}" sibTransId="{8AA759E4-51DD-4E48-9512-ABAEF64E35BE}"/>
    <dgm:cxn modelId="{98FA4175-F91A-4A51-B972-D7C9FFF2850F}" type="presOf" srcId="{143A84B0-E711-4A36-97F5-28B7456D3F46}" destId="{73C8F535-A85C-49DD-BA9A-7EBC9A0361FF}" srcOrd="0" destOrd="0" presId="urn:microsoft.com/office/officeart/2005/8/layout/list1"/>
    <dgm:cxn modelId="{EAF0C500-5EDF-472F-B40C-0DA66391876C}" srcId="{3874FD8D-1D5C-41F9-ADD8-C97BB3C8C39C}" destId="{689485A0-25D3-42A5-83C0-A7C79FFB1CBE}" srcOrd="1" destOrd="0" parTransId="{F037B28A-62EF-40FE-AB6C-8D37A3A27B88}" sibTransId="{03015B57-A6F0-441F-9C1A-E8E56F150D55}"/>
    <dgm:cxn modelId="{DB0A8DE4-209E-4B72-B4B0-A2AC58ABFB74}" type="presOf" srcId="{AEA2BA5D-71DD-463C-9558-B51031D5564B}" destId="{7542B4F4-9CDD-4D01-8AC6-180A96155120}" srcOrd="0" destOrd="0" presId="urn:microsoft.com/office/officeart/2005/8/layout/list1"/>
    <dgm:cxn modelId="{BEBA8572-FE1B-4480-999E-8558630EBA5A}" srcId="{EF28B8CD-3A5B-41FC-9F93-AAE55C26CF0A}" destId="{B0FFA74E-8EAB-40A3-9C9C-A2B029166352}" srcOrd="4" destOrd="0" parTransId="{4485C76C-0591-4C26-BF85-1AEE6ADBDF5B}" sibTransId="{B2DAB8E3-1404-411C-BDA1-D5AE0C1265FE}"/>
    <dgm:cxn modelId="{1F78B119-E06C-4705-A189-6AA003A5B4E6}" srcId="{EF28B8CD-3A5B-41FC-9F93-AAE55C26CF0A}" destId="{BD956E82-D0D7-488A-A718-1869E9531063}" srcOrd="2" destOrd="0" parTransId="{3D63C902-AAF0-4D76-990D-1C6BAA465329}" sibTransId="{887619C6-40D4-4B96-AF76-75AA0DA81EF6}"/>
    <dgm:cxn modelId="{8C52B91C-131B-4127-847E-08539FDB9719}" type="presOf" srcId="{B0FFA74E-8EAB-40A3-9C9C-A2B029166352}" destId="{7542B4F4-9CDD-4D01-8AC6-180A96155120}" srcOrd="0" destOrd="4" presId="urn:microsoft.com/office/officeart/2005/8/layout/list1"/>
    <dgm:cxn modelId="{431FF242-28C6-43EC-A181-F2C5056EF37D}" srcId="{EF28B8CD-3A5B-41FC-9F93-AAE55C26CF0A}" destId="{FF9B7A7B-56D3-4117-90C8-D9BC2F1956B6}" srcOrd="3" destOrd="0" parTransId="{14C85D1B-ED15-4F5B-B324-E01F5E210695}" sibTransId="{73496A81-2C9F-44CE-B1B8-4AB897B68CAA}"/>
    <dgm:cxn modelId="{41A31889-BE7A-45D3-A6CA-42C93B468705}" type="presOf" srcId="{3874FD8D-1D5C-41F9-ADD8-C97BB3C8C39C}" destId="{7E60DDD5-4F68-41EB-9122-CF0F8BD2DF6A}" srcOrd="1" destOrd="0" presId="urn:microsoft.com/office/officeart/2005/8/layout/list1"/>
    <dgm:cxn modelId="{754070FD-7513-4822-85B6-11D5897B0B93}" type="presOf" srcId="{76F5AD07-05EF-4AE6-BF9E-5DEEA1D4C8D1}" destId="{8D8CE4C5-C1C6-4509-89F5-2C1932D3BBB2}" srcOrd="0" destOrd="6" presId="urn:microsoft.com/office/officeart/2005/8/layout/list1"/>
    <dgm:cxn modelId="{7477E5CD-04C0-47D9-86E9-DEE100EC9ED0}" type="presOf" srcId="{3874FD8D-1D5C-41F9-ADD8-C97BB3C8C39C}" destId="{149C50D2-482A-4E94-8917-BF652ACD87E0}" srcOrd="0" destOrd="0" presId="urn:microsoft.com/office/officeart/2005/8/layout/list1"/>
    <dgm:cxn modelId="{A19C4F2F-F364-4D3D-AD6D-1CBAAA39CE9D}" srcId="{3874FD8D-1D5C-41F9-ADD8-C97BB3C8C39C}" destId="{3DAE74B9-0933-4CF7-A02F-FB6336DFB652}" srcOrd="2" destOrd="0" parTransId="{FDF68A44-29E0-401D-B6C8-1BE706F2983F}" sibTransId="{62E1EEB3-2881-4448-A4CA-622929C5A3FB}"/>
    <dgm:cxn modelId="{B4280B70-281E-4502-9E8F-FD929DE8C882}" type="presOf" srcId="{EF28B8CD-3A5B-41FC-9F93-AAE55C26CF0A}" destId="{2087D2B1-C1C3-4EAB-B56E-986E80E978B9}" srcOrd="1" destOrd="0" presId="urn:microsoft.com/office/officeart/2005/8/layout/list1"/>
    <dgm:cxn modelId="{8151AB7D-5C3D-48B5-BFDF-AC90AFB3DDD5}" type="presOf" srcId="{689485A0-25D3-42A5-83C0-A7C79FFB1CBE}" destId="{8D8CE4C5-C1C6-4509-89F5-2C1932D3BBB2}" srcOrd="0" destOrd="1" presId="urn:microsoft.com/office/officeart/2005/8/layout/list1"/>
    <dgm:cxn modelId="{18567A58-9837-4D99-AB41-44F2816AFCBB}" type="presParOf" srcId="{73C8F535-A85C-49DD-BA9A-7EBC9A0361FF}" destId="{2642E7D4-12D9-4FED-8A3B-1FF754A0C801}" srcOrd="0" destOrd="0" presId="urn:microsoft.com/office/officeart/2005/8/layout/list1"/>
    <dgm:cxn modelId="{CD2F2AFC-759B-46D2-B589-7A3071C35916}" type="presParOf" srcId="{2642E7D4-12D9-4FED-8A3B-1FF754A0C801}" destId="{51E7E017-CCDA-4549-891B-3A74403C61CB}" srcOrd="0" destOrd="0" presId="urn:microsoft.com/office/officeart/2005/8/layout/list1"/>
    <dgm:cxn modelId="{4AEFFFC7-7A0F-4CEA-AF17-AF465E0D837C}" type="presParOf" srcId="{2642E7D4-12D9-4FED-8A3B-1FF754A0C801}" destId="{2087D2B1-C1C3-4EAB-B56E-986E80E978B9}" srcOrd="1" destOrd="0" presId="urn:microsoft.com/office/officeart/2005/8/layout/list1"/>
    <dgm:cxn modelId="{F61AFF4F-4F00-42C7-96E6-E03A68863F2E}" type="presParOf" srcId="{73C8F535-A85C-49DD-BA9A-7EBC9A0361FF}" destId="{82B099D0-1A12-4049-8BB8-49F24474AA75}" srcOrd="1" destOrd="0" presId="urn:microsoft.com/office/officeart/2005/8/layout/list1"/>
    <dgm:cxn modelId="{AE7AB4EA-54B5-4A25-8B3C-EB2AF56A4AAA}" type="presParOf" srcId="{73C8F535-A85C-49DD-BA9A-7EBC9A0361FF}" destId="{7542B4F4-9CDD-4D01-8AC6-180A96155120}" srcOrd="2" destOrd="0" presId="urn:microsoft.com/office/officeart/2005/8/layout/list1"/>
    <dgm:cxn modelId="{BE8B65A9-0319-45B9-ABB3-53C7AB31803D}" type="presParOf" srcId="{73C8F535-A85C-49DD-BA9A-7EBC9A0361FF}" destId="{AB87BF80-88FC-4D57-9894-3F755E3AE521}" srcOrd="3" destOrd="0" presId="urn:microsoft.com/office/officeart/2005/8/layout/list1"/>
    <dgm:cxn modelId="{BE4936EF-7F40-4EA6-884C-967321AE8435}" type="presParOf" srcId="{73C8F535-A85C-49DD-BA9A-7EBC9A0361FF}" destId="{1790E3A4-8F79-41DF-B560-C23D448644B8}" srcOrd="4" destOrd="0" presId="urn:microsoft.com/office/officeart/2005/8/layout/list1"/>
    <dgm:cxn modelId="{4F2ED368-E9B4-417B-ACD1-B0C2C30BB20E}" type="presParOf" srcId="{1790E3A4-8F79-41DF-B560-C23D448644B8}" destId="{149C50D2-482A-4E94-8917-BF652ACD87E0}" srcOrd="0" destOrd="0" presId="urn:microsoft.com/office/officeart/2005/8/layout/list1"/>
    <dgm:cxn modelId="{BC7BF9CB-3E3C-46A7-B89E-25FE9A1C64AB}" type="presParOf" srcId="{1790E3A4-8F79-41DF-B560-C23D448644B8}" destId="{7E60DDD5-4F68-41EB-9122-CF0F8BD2DF6A}" srcOrd="1" destOrd="0" presId="urn:microsoft.com/office/officeart/2005/8/layout/list1"/>
    <dgm:cxn modelId="{736EE122-3840-4330-A8CD-127790E7B9C7}" type="presParOf" srcId="{73C8F535-A85C-49DD-BA9A-7EBC9A0361FF}" destId="{A980B701-373C-4737-A272-3AD577B3E1B3}" srcOrd="5" destOrd="0" presId="urn:microsoft.com/office/officeart/2005/8/layout/list1"/>
    <dgm:cxn modelId="{6929B7C3-AB3C-493C-8655-4E900462C9D8}" type="presParOf" srcId="{73C8F535-A85C-49DD-BA9A-7EBC9A0361FF}" destId="{8D8CE4C5-C1C6-4509-89F5-2C1932D3BBB2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4A60637-3AF1-4E25-B761-8B597200262C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31FDA540-DC03-4D3F-AE66-3A3D83C85D6C}">
      <dgm:prSet phldrT="[Текст]"/>
      <dgm:spPr/>
      <dgm:t>
        <a:bodyPr/>
        <a:lstStyle/>
        <a:p>
          <a:r>
            <a:rPr lang="en-US" b="1" dirty="0" smtClean="0"/>
            <a:t>Queue</a:t>
          </a:r>
          <a:endParaRPr lang="ru-RU" b="1" dirty="0"/>
        </a:p>
      </dgm:t>
    </dgm:pt>
    <dgm:pt modelId="{27A0CE02-C51B-4E54-99F1-2B38F92AE87E}" type="parTrans" cxnId="{9CBEA289-D320-49EA-886C-7E7FC1724814}">
      <dgm:prSet/>
      <dgm:spPr/>
      <dgm:t>
        <a:bodyPr/>
        <a:lstStyle/>
        <a:p>
          <a:endParaRPr lang="ru-RU"/>
        </a:p>
      </dgm:t>
    </dgm:pt>
    <dgm:pt modelId="{685A4BE0-904D-43FE-8EF6-515CD7936658}" type="sibTrans" cxnId="{9CBEA289-D320-49EA-886C-7E7FC1724814}">
      <dgm:prSet/>
      <dgm:spPr/>
      <dgm:t>
        <a:bodyPr/>
        <a:lstStyle/>
        <a:p>
          <a:endParaRPr lang="ru-RU"/>
        </a:p>
      </dgm:t>
    </dgm:pt>
    <dgm:pt modelId="{FA1CAA0A-7B0C-4912-859D-3AC0BE419040}">
      <dgm:prSet phldrT="[Текст]"/>
      <dgm:spPr/>
      <dgm:t>
        <a:bodyPr/>
        <a:lstStyle/>
        <a:p>
          <a:r>
            <a:rPr lang="en-US" b="1" dirty="0" smtClean="0"/>
            <a:t>Task</a:t>
          </a:r>
          <a:endParaRPr lang="ru-RU" b="1" dirty="0"/>
        </a:p>
      </dgm:t>
    </dgm:pt>
    <dgm:pt modelId="{DE3F5DF7-EC28-4D5D-B4ED-16F74FEDD8D5}" type="parTrans" cxnId="{1AEEB24E-9B84-451F-B0B4-8AE224307EC3}">
      <dgm:prSet/>
      <dgm:spPr/>
      <dgm:t>
        <a:bodyPr/>
        <a:lstStyle/>
        <a:p>
          <a:endParaRPr lang="ru-RU"/>
        </a:p>
      </dgm:t>
    </dgm:pt>
    <dgm:pt modelId="{B27F4718-4E59-418E-97A7-AF4F1A7061C6}" type="sibTrans" cxnId="{1AEEB24E-9B84-451F-B0B4-8AE224307EC3}">
      <dgm:prSet/>
      <dgm:spPr/>
      <dgm:t>
        <a:bodyPr/>
        <a:lstStyle/>
        <a:p>
          <a:endParaRPr lang="ru-RU"/>
        </a:p>
      </dgm:t>
    </dgm:pt>
    <dgm:pt modelId="{6B5AAF7A-CB30-490A-828B-9AFB7045ACFE}">
      <dgm:prSet phldrT="[Текст]"/>
      <dgm:spPr/>
      <dgm:t>
        <a:bodyPr/>
        <a:lstStyle/>
        <a:p>
          <a:r>
            <a:rPr lang="en-US" b="1" dirty="0" smtClean="0"/>
            <a:t>Passport</a:t>
          </a:r>
          <a:endParaRPr lang="ru-RU" b="1" dirty="0"/>
        </a:p>
      </dgm:t>
    </dgm:pt>
    <dgm:pt modelId="{E5981C72-192B-470B-8D64-0776A0CF80F8}" type="parTrans" cxnId="{0EAEE07C-200D-4F99-A2D2-9D5D235C64DD}">
      <dgm:prSet/>
      <dgm:spPr/>
      <dgm:t>
        <a:bodyPr/>
        <a:lstStyle/>
        <a:p>
          <a:endParaRPr lang="ru-RU"/>
        </a:p>
      </dgm:t>
    </dgm:pt>
    <dgm:pt modelId="{B50C3546-564C-46A5-8A44-2CDA5EE89336}" type="sibTrans" cxnId="{0EAEE07C-200D-4F99-A2D2-9D5D235C64DD}">
      <dgm:prSet/>
      <dgm:spPr/>
      <dgm:t>
        <a:bodyPr/>
        <a:lstStyle/>
        <a:p>
          <a:endParaRPr lang="ru-RU"/>
        </a:p>
      </dgm:t>
    </dgm:pt>
    <dgm:pt modelId="{FE8B62F8-591D-4D08-911F-DD61945AC56E}">
      <dgm:prSet/>
      <dgm:spPr/>
      <dgm:t>
        <a:bodyPr/>
        <a:lstStyle/>
        <a:p>
          <a:r>
            <a:rPr lang="ru-RU" dirty="0" smtClean="0"/>
            <a:t>Класс для обработки списка решаемых задач, организующий их решение в параллельном режиме согласно количеству требуемых и доступных процессоров</a:t>
          </a:r>
          <a:endParaRPr lang="ru-RU" dirty="0"/>
        </a:p>
      </dgm:t>
    </dgm:pt>
    <dgm:pt modelId="{DB7D3A25-979A-4404-A92C-9B8F9104F9B1}" type="parTrans" cxnId="{D054C606-0A44-4BC1-B398-20D701DE98D1}">
      <dgm:prSet/>
      <dgm:spPr/>
      <dgm:t>
        <a:bodyPr/>
        <a:lstStyle/>
        <a:p>
          <a:endParaRPr lang="ru-RU"/>
        </a:p>
      </dgm:t>
    </dgm:pt>
    <dgm:pt modelId="{4FE5E025-5634-494D-8F1F-74F1DE914B57}" type="sibTrans" cxnId="{D054C606-0A44-4BC1-B398-20D701DE98D1}">
      <dgm:prSet/>
      <dgm:spPr/>
      <dgm:t>
        <a:bodyPr/>
        <a:lstStyle/>
        <a:p>
          <a:endParaRPr lang="ru-RU"/>
        </a:p>
      </dgm:t>
    </dgm:pt>
    <dgm:pt modelId="{E4D7BC27-7422-4295-9ED3-5C555B0D8FF2}">
      <dgm:prSet/>
      <dgm:spPr/>
      <dgm:t>
        <a:bodyPr/>
        <a:lstStyle/>
        <a:p>
          <a:r>
            <a:rPr lang="ru-RU" dirty="0" smtClean="0"/>
            <a:t>Статус задачи в очереди и ее описание (</a:t>
          </a:r>
          <a:r>
            <a:rPr lang="en-US" dirty="0" smtClean="0"/>
            <a:t>passport</a:t>
          </a:r>
          <a:r>
            <a:rPr lang="ru-RU" dirty="0" smtClean="0"/>
            <a:t>) </a:t>
          </a:r>
          <a:endParaRPr lang="ru-RU" dirty="0"/>
        </a:p>
      </dgm:t>
    </dgm:pt>
    <dgm:pt modelId="{FF236C2C-9556-4020-A434-D521A70713BA}" type="parTrans" cxnId="{85771716-E3E9-4790-8FF0-364E635636DC}">
      <dgm:prSet/>
      <dgm:spPr/>
      <dgm:t>
        <a:bodyPr/>
        <a:lstStyle/>
        <a:p>
          <a:endParaRPr lang="ru-RU"/>
        </a:p>
      </dgm:t>
    </dgm:pt>
    <dgm:pt modelId="{464BED81-9791-4F23-B9DD-C474056B4F79}" type="sibTrans" cxnId="{85771716-E3E9-4790-8FF0-364E635636DC}">
      <dgm:prSet/>
      <dgm:spPr/>
      <dgm:t>
        <a:bodyPr/>
        <a:lstStyle/>
        <a:p>
          <a:endParaRPr lang="ru-RU"/>
        </a:p>
      </dgm:t>
    </dgm:pt>
    <dgm:pt modelId="{82DE4590-B014-4C1D-A491-5E165BB364D4}">
      <dgm:prSet/>
      <dgm:spPr/>
      <dgm:t>
        <a:bodyPr/>
        <a:lstStyle/>
        <a:p>
          <a:r>
            <a:rPr lang="ru-RU" dirty="0" smtClean="0"/>
            <a:t>Полное описание задачи</a:t>
          </a:r>
          <a:endParaRPr lang="ru-RU" dirty="0"/>
        </a:p>
      </dgm:t>
    </dgm:pt>
    <dgm:pt modelId="{2ACDB049-7E40-4DF5-A9A1-DAE7BF0182D1}" type="parTrans" cxnId="{7DFD70CC-031B-404E-A86D-41E668D89973}">
      <dgm:prSet/>
      <dgm:spPr/>
      <dgm:t>
        <a:bodyPr/>
        <a:lstStyle/>
        <a:p>
          <a:endParaRPr lang="ru-RU"/>
        </a:p>
      </dgm:t>
    </dgm:pt>
    <dgm:pt modelId="{66F1CCA2-DBB1-4F06-B09E-CD9155CDEEA0}" type="sibTrans" cxnId="{7DFD70CC-031B-404E-A86D-41E668D89973}">
      <dgm:prSet/>
      <dgm:spPr/>
      <dgm:t>
        <a:bodyPr/>
        <a:lstStyle/>
        <a:p>
          <a:endParaRPr lang="ru-RU"/>
        </a:p>
      </dgm:t>
    </dgm:pt>
    <dgm:pt modelId="{3596B6D4-EFBB-49E3-A9FE-0DCBC68AAA98}">
      <dgm:prSet/>
      <dgm:spPr/>
      <dgm:t>
        <a:bodyPr/>
        <a:lstStyle/>
        <a:p>
          <a:r>
            <a:rPr lang="en-US" b="1" dirty="0" smtClean="0"/>
            <a:t>World2D</a:t>
          </a:r>
          <a:endParaRPr lang="ru-RU" b="1" dirty="0"/>
        </a:p>
      </dgm:t>
    </dgm:pt>
    <dgm:pt modelId="{B987270A-15A7-45F2-9FB5-A30792A5E900}" type="parTrans" cxnId="{DC887FDF-CA75-420E-9DB8-B4602BB17E28}">
      <dgm:prSet/>
      <dgm:spPr/>
      <dgm:t>
        <a:bodyPr/>
        <a:lstStyle/>
        <a:p>
          <a:endParaRPr lang="ru-RU"/>
        </a:p>
      </dgm:t>
    </dgm:pt>
    <dgm:pt modelId="{45144DB5-2FC8-4273-AF77-58C786A3CE21}" type="sibTrans" cxnId="{DC887FDF-CA75-420E-9DB8-B4602BB17E28}">
      <dgm:prSet/>
      <dgm:spPr/>
      <dgm:t>
        <a:bodyPr/>
        <a:lstStyle/>
        <a:p>
          <a:endParaRPr lang="ru-RU"/>
        </a:p>
      </dgm:t>
    </dgm:pt>
    <dgm:pt modelId="{D3B66C29-3A1A-41AD-99F1-5D2F5D6F31FD}">
      <dgm:prSet/>
      <dgm:spPr/>
      <dgm:t>
        <a:bodyPr/>
        <a:lstStyle/>
        <a:p>
          <a:r>
            <a:rPr lang="ru-RU" dirty="0" smtClean="0"/>
            <a:t>Содержит свойства и текущее состояние конкретной задачи из очереди</a:t>
          </a:r>
          <a:endParaRPr lang="ru-RU" dirty="0"/>
        </a:p>
      </dgm:t>
    </dgm:pt>
    <dgm:pt modelId="{A4CB43E2-5FE4-4582-AF54-63C6F2B9D6A7}" type="parTrans" cxnId="{10FF2FFB-458F-49F5-A7DA-2C1DAAD73AE3}">
      <dgm:prSet/>
      <dgm:spPr/>
      <dgm:t>
        <a:bodyPr/>
        <a:lstStyle/>
        <a:p>
          <a:endParaRPr lang="ru-RU"/>
        </a:p>
      </dgm:t>
    </dgm:pt>
    <dgm:pt modelId="{9FEAD686-9949-497D-8B96-4E283469EE74}" type="sibTrans" cxnId="{10FF2FFB-458F-49F5-A7DA-2C1DAAD73AE3}">
      <dgm:prSet/>
      <dgm:spPr/>
      <dgm:t>
        <a:bodyPr/>
        <a:lstStyle/>
        <a:p>
          <a:endParaRPr lang="ru-RU"/>
        </a:p>
      </dgm:t>
    </dgm:pt>
    <dgm:pt modelId="{595F5477-C83F-43B0-B72E-AB45BC4B31B3}">
      <dgm:prSet/>
      <dgm:spPr/>
      <dgm:t>
        <a:bodyPr/>
        <a:lstStyle/>
        <a:p>
          <a:r>
            <a:rPr lang="ru-RU" dirty="0" smtClean="0"/>
            <a:t>Экземпляр класса является главным объектом в процессе численного моделирования течения вокруг профилей: обеспечивает связь объектов других классов, содержит функцию </a:t>
          </a:r>
          <a:r>
            <a:rPr lang="en-US" dirty="0" smtClean="0"/>
            <a:t>Step() – </a:t>
          </a:r>
          <a:r>
            <a:rPr lang="ru-RU" dirty="0" smtClean="0"/>
            <a:t>шаг расчета</a:t>
          </a:r>
          <a:endParaRPr lang="ru-RU" dirty="0"/>
        </a:p>
      </dgm:t>
    </dgm:pt>
    <dgm:pt modelId="{C1F45DDF-C4E2-4FD9-8C60-101DD2C4ADD9}" type="parTrans" cxnId="{F3C3DBB7-450A-4A80-B0F7-FC24E36D3AD8}">
      <dgm:prSet/>
      <dgm:spPr/>
      <dgm:t>
        <a:bodyPr/>
        <a:lstStyle/>
        <a:p>
          <a:endParaRPr lang="ru-RU"/>
        </a:p>
      </dgm:t>
    </dgm:pt>
    <dgm:pt modelId="{EE5EE75D-B812-417C-9B99-7B92A17DE5E7}" type="sibTrans" cxnId="{F3C3DBB7-450A-4A80-B0F7-FC24E36D3AD8}">
      <dgm:prSet/>
      <dgm:spPr/>
      <dgm:t>
        <a:bodyPr/>
        <a:lstStyle/>
        <a:p>
          <a:endParaRPr lang="ru-RU"/>
        </a:p>
      </dgm:t>
    </dgm:pt>
    <dgm:pt modelId="{774363A4-7E38-4BB3-BE61-6BCD1927BD33}" type="pres">
      <dgm:prSet presAssocID="{54A60637-3AF1-4E25-B761-8B597200262C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034874A2-2DE9-47F1-AF94-C31ECAEABF2D}" type="pres">
      <dgm:prSet presAssocID="{31FDA540-DC03-4D3F-AE66-3A3D83C85D6C}" presName="parentLin" presStyleCnt="0"/>
      <dgm:spPr/>
    </dgm:pt>
    <dgm:pt modelId="{61C02717-0E06-486E-957D-14309A2342F7}" type="pres">
      <dgm:prSet presAssocID="{31FDA540-DC03-4D3F-AE66-3A3D83C85D6C}" presName="parentLeftMargin" presStyleLbl="node1" presStyleIdx="0" presStyleCnt="4"/>
      <dgm:spPr/>
      <dgm:t>
        <a:bodyPr/>
        <a:lstStyle/>
        <a:p>
          <a:endParaRPr lang="ru-RU"/>
        </a:p>
      </dgm:t>
    </dgm:pt>
    <dgm:pt modelId="{9C3A0A56-7910-47B1-9C9B-B763FFDBFF8D}" type="pres">
      <dgm:prSet presAssocID="{31FDA540-DC03-4D3F-AE66-3A3D83C85D6C}" presName="parentText" presStyleLbl="node1" presStyleIdx="0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4D386070-CD41-4C8C-9DCB-6B388E5D8C5A}" type="pres">
      <dgm:prSet presAssocID="{31FDA540-DC03-4D3F-AE66-3A3D83C85D6C}" presName="negativeSpace" presStyleCnt="0"/>
      <dgm:spPr/>
    </dgm:pt>
    <dgm:pt modelId="{D7742A1F-7AFB-4342-9066-F8577199E02A}" type="pres">
      <dgm:prSet presAssocID="{31FDA540-DC03-4D3F-AE66-3A3D83C85D6C}" presName="childText" presStyleLbl="conFgAcc1" presStyleIdx="0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275776F-1371-431B-A11B-54AC0D1EF1B0}" type="pres">
      <dgm:prSet presAssocID="{685A4BE0-904D-43FE-8EF6-515CD7936658}" presName="spaceBetweenRectangles" presStyleCnt="0"/>
      <dgm:spPr/>
    </dgm:pt>
    <dgm:pt modelId="{A2D53DEF-6C8D-410F-97B2-239A1402874F}" type="pres">
      <dgm:prSet presAssocID="{FA1CAA0A-7B0C-4912-859D-3AC0BE419040}" presName="parentLin" presStyleCnt="0"/>
      <dgm:spPr/>
    </dgm:pt>
    <dgm:pt modelId="{AB5FB3AC-06F0-409F-8F62-F19090504D6C}" type="pres">
      <dgm:prSet presAssocID="{FA1CAA0A-7B0C-4912-859D-3AC0BE419040}" presName="parentLeftMargin" presStyleLbl="node1" presStyleIdx="0" presStyleCnt="4"/>
      <dgm:spPr/>
      <dgm:t>
        <a:bodyPr/>
        <a:lstStyle/>
        <a:p>
          <a:endParaRPr lang="ru-RU"/>
        </a:p>
      </dgm:t>
    </dgm:pt>
    <dgm:pt modelId="{3AC2C9A7-C8F3-46FD-BF0F-06BF69C159AB}" type="pres">
      <dgm:prSet presAssocID="{FA1CAA0A-7B0C-4912-859D-3AC0BE419040}" presName="parentText" presStyleLbl="node1" presStyleIdx="1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BA4DDA68-6245-43BB-BBD6-1B81BB34A060}" type="pres">
      <dgm:prSet presAssocID="{FA1CAA0A-7B0C-4912-859D-3AC0BE419040}" presName="negativeSpace" presStyleCnt="0"/>
      <dgm:spPr/>
    </dgm:pt>
    <dgm:pt modelId="{61348A43-F9E1-442D-8019-9051340CA283}" type="pres">
      <dgm:prSet presAssocID="{FA1CAA0A-7B0C-4912-859D-3AC0BE419040}" presName="childText" presStyleLbl="conFgAcc1" presStyleIdx="1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750FC5C-B0DC-49AE-995C-1286B6C74A1D}" type="pres">
      <dgm:prSet presAssocID="{B27F4718-4E59-418E-97A7-AF4F1A7061C6}" presName="spaceBetweenRectangles" presStyleCnt="0"/>
      <dgm:spPr/>
    </dgm:pt>
    <dgm:pt modelId="{F2E7E11B-E56B-4A1C-86F8-8D5DC4F8865F}" type="pres">
      <dgm:prSet presAssocID="{6B5AAF7A-CB30-490A-828B-9AFB7045ACFE}" presName="parentLin" presStyleCnt="0"/>
      <dgm:spPr/>
    </dgm:pt>
    <dgm:pt modelId="{06F7D5AA-5413-45A9-A7F9-4081D108A9F4}" type="pres">
      <dgm:prSet presAssocID="{6B5AAF7A-CB30-490A-828B-9AFB7045ACFE}" presName="parentLeftMargin" presStyleLbl="node1" presStyleIdx="1" presStyleCnt="4"/>
      <dgm:spPr/>
      <dgm:t>
        <a:bodyPr/>
        <a:lstStyle/>
        <a:p>
          <a:endParaRPr lang="ru-RU"/>
        </a:p>
      </dgm:t>
    </dgm:pt>
    <dgm:pt modelId="{2741A943-637F-4855-BB63-CA8A21B6B46B}" type="pres">
      <dgm:prSet presAssocID="{6B5AAF7A-CB30-490A-828B-9AFB7045ACFE}" presName="parentText" presStyleLbl="node1" presStyleIdx="2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BA3B994-6BE8-432F-B5BA-D856D10400A0}" type="pres">
      <dgm:prSet presAssocID="{6B5AAF7A-CB30-490A-828B-9AFB7045ACFE}" presName="negativeSpace" presStyleCnt="0"/>
      <dgm:spPr/>
    </dgm:pt>
    <dgm:pt modelId="{AA406955-3677-48EB-9D24-D3C80B9F07B1}" type="pres">
      <dgm:prSet presAssocID="{6B5AAF7A-CB30-490A-828B-9AFB7045ACFE}" presName="childText" presStyleLbl="conFgAcc1" presStyleIdx="2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1792E560-D961-4D3D-980A-3CC7C66AC21B}" type="pres">
      <dgm:prSet presAssocID="{B50C3546-564C-46A5-8A44-2CDA5EE89336}" presName="spaceBetweenRectangles" presStyleCnt="0"/>
      <dgm:spPr/>
    </dgm:pt>
    <dgm:pt modelId="{5E89A491-3590-4AB8-9F09-253F74EB4CE0}" type="pres">
      <dgm:prSet presAssocID="{3596B6D4-EFBB-49E3-A9FE-0DCBC68AAA98}" presName="parentLin" presStyleCnt="0"/>
      <dgm:spPr/>
    </dgm:pt>
    <dgm:pt modelId="{38AAAD39-EB94-4BD7-8533-B03BCC44044B}" type="pres">
      <dgm:prSet presAssocID="{3596B6D4-EFBB-49E3-A9FE-0DCBC68AAA98}" presName="parentLeftMargin" presStyleLbl="node1" presStyleIdx="2" presStyleCnt="4"/>
      <dgm:spPr/>
      <dgm:t>
        <a:bodyPr/>
        <a:lstStyle/>
        <a:p>
          <a:endParaRPr lang="ru-RU"/>
        </a:p>
      </dgm:t>
    </dgm:pt>
    <dgm:pt modelId="{7C00EB1D-FAAA-4DCB-B4EC-8261F3190D73}" type="pres">
      <dgm:prSet presAssocID="{3596B6D4-EFBB-49E3-A9FE-0DCBC68AAA98}" presName="parentText" presStyleLbl="node1" presStyleIdx="3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0407292-86C6-4F77-9D5F-90518618B38D}" type="pres">
      <dgm:prSet presAssocID="{3596B6D4-EFBB-49E3-A9FE-0DCBC68AAA98}" presName="negativeSpace" presStyleCnt="0"/>
      <dgm:spPr/>
    </dgm:pt>
    <dgm:pt modelId="{DF3DFDCB-E4D9-40D9-88AA-0FC28E2938AC}" type="pres">
      <dgm:prSet presAssocID="{3596B6D4-EFBB-49E3-A9FE-0DCBC68AAA98}" presName="childText" presStyleLbl="conFgAcc1" presStyleIdx="3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F7729823-B23B-48BA-8247-659C7153A592}" type="presOf" srcId="{54A60637-3AF1-4E25-B761-8B597200262C}" destId="{774363A4-7E38-4BB3-BE61-6BCD1927BD33}" srcOrd="0" destOrd="0" presId="urn:microsoft.com/office/officeart/2005/8/layout/list1"/>
    <dgm:cxn modelId="{00A8AA4D-6E4D-4612-8C6F-7EA87FDDADA6}" type="presOf" srcId="{31FDA540-DC03-4D3F-AE66-3A3D83C85D6C}" destId="{9C3A0A56-7910-47B1-9C9B-B763FFDBFF8D}" srcOrd="1" destOrd="0" presId="urn:microsoft.com/office/officeart/2005/8/layout/list1"/>
    <dgm:cxn modelId="{F12CDAAB-9396-4716-A6C1-0A2E69AF1D03}" type="presOf" srcId="{D3B66C29-3A1A-41AD-99F1-5D2F5D6F31FD}" destId="{DF3DFDCB-E4D9-40D9-88AA-0FC28E2938AC}" srcOrd="0" destOrd="0" presId="urn:microsoft.com/office/officeart/2005/8/layout/list1"/>
    <dgm:cxn modelId="{68D36F05-9A9F-45C5-92AA-B27940B511BD}" type="presOf" srcId="{31FDA540-DC03-4D3F-AE66-3A3D83C85D6C}" destId="{61C02717-0E06-486E-957D-14309A2342F7}" srcOrd="0" destOrd="0" presId="urn:microsoft.com/office/officeart/2005/8/layout/list1"/>
    <dgm:cxn modelId="{0EAEE07C-200D-4F99-A2D2-9D5D235C64DD}" srcId="{54A60637-3AF1-4E25-B761-8B597200262C}" destId="{6B5AAF7A-CB30-490A-828B-9AFB7045ACFE}" srcOrd="2" destOrd="0" parTransId="{E5981C72-192B-470B-8D64-0776A0CF80F8}" sibTransId="{B50C3546-564C-46A5-8A44-2CDA5EE89336}"/>
    <dgm:cxn modelId="{1AEEB24E-9B84-451F-B0B4-8AE224307EC3}" srcId="{54A60637-3AF1-4E25-B761-8B597200262C}" destId="{FA1CAA0A-7B0C-4912-859D-3AC0BE419040}" srcOrd="1" destOrd="0" parTransId="{DE3F5DF7-EC28-4D5D-B4ED-16F74FEDD8D5}" sibTransId="{B27F4718-4E59-418E-97A7-AF4F1A7061C6}"/>
    <dgm:cxn modelId="{07920A5B-CE7F-4389-9F22-F5A819C3C779}" type="presOf" srcId="{3596B6D4-EFBB-49E3-A9FE-0DCBC68AAA98}" destId="{7C00EB1D-FAAA-4DCB-B4EC-8261F3190D73}" srcOrd="1" destOrd="0" presId="urn:microsoft.com/office/officeart/2005/8/layout/list1"/>
    <dgm:cxn modelId="{0206B7BF-0CFF-4D9A-BC00-F21B326A0DC0}" type="presOf" srcId="{FA1CAA0A-7B0C-4912-859D-3AC0BE419040}" destId="{AB5FB3AC-06F0-409F-8F62-F19090504D6C}" srcOrd="0" destOrd="0" presId="urn:microsoft.com/office/officeart/2005/8/layout/list1"/>
    <dgm:cxn modelId="{AD3FEC6D-6DFC-4535-8313-AD47A799DEF0}" type="presOf" srcId="{82DE4590-B014-4C1D-A491-5E165BB364D4}" destId="{AA406955-3677-48EB-9D24-D3C80B9F07B1}" srcOrd="0" destOrd="0" presId="urn:microsoft.com/office/officeart/2005/8/layout/list1"/>
    <dgm:cxn modelId="{D054C606-0A44-4BC1-B398-20D701DE98D1}" srcId="{31FDA540-DC03-4D3F-AE66-3A3D83C85D6C}" destId="{FE8B62F8-591D-4D08-911F-DD61945AC56E}" srcOrd="0" destOrd="0" parTransId="{DB7D3A25-979A-4404-A92C-9B8F9104F9B1}" sibTransId="{4FE5E025-5634-494D-8F1F-74F1DE914B57}"/>
    <dgm:cxn modelId="{9CBEA289-D320-49EA-886C-7E7FC1724814}" srcId="{54A60637-3AF1-4E25-B761-8B597200262C}" destId="{31FDA540-DC03-4D3F-AE66-3A3D83C85D6C}" srcOrd="0" destOrd="0" parTransId="{27A0CE02-C51B-4E54-99F1-2B38F92AE87E}" sibTransId="{685A4BE0-904D-43FE-8EF6-515CD7936658}"/>
    <dgm:cxn modelId="{7DFD70CC-031B-404E-A86D-41E668D89973}" srcId="{6B5AAF7A-CB30-490A-828B-9AFB7045ACFE}" destId="{82DE4590-B014-4C1D-A491-5E165BB364D4}" srcOrd="0" destOrd="0" parTransId="{2ACDB049-7E40-4DF5-A9A1-DAE7BF0182D1}" sibTransId="{66F1CCA2-DBB1-4F06-B09E-CD9155CDEEA0}"/>
    <dgm:cxn modelId="{DC887FDF-CA75-420E-9DB8-B4602BB17E28}" srcId="{54A60637-3AF1-4E25-B761-8B597200262C}" destId="{3596B6D4-EFBB-49E3-A9FE-0DCBC68AAA98}" srcOrd="3" destOrd="0" parTransId="{B987270A-15A7-45F2-9FB5-A30792A5E900}" sibTransId="{45144DB5-2FC8-4273-AF77-58C786A3CE21}"/>
    <dgm:cxn modelId="{A8FCD035-317C-4B7B-A0F8-4A98CB6DBACF}" type="presOf" srcId="{6B5AAF7A-CB30-490A-828B-9AFB7045ACFE}" destId="{2741A943-637F-4855-BB63-CA8A21B6B46B}" srcOrd="1" destOrd="0" presId="urn:microsoft.com/office/officeart/2005/8/layout/list1"/>
    <dgm:cxn modelId="{80250026-F750-4DA0-9C61-0AD5E4F9120D}" type="presOf" srcId="{FE8B62F8-591D-4D08-911F-DD61945AC56E}" destId="{D7742A1F-7AFB-4342-9066-F8577199E02A}" srcOrd="0" destOrd="0" presId="urn:microsoft.com/office/officeart/2005/8/layout/list1"/>
    <dgm:cxn modelId="{6667ABF5-266F-40D6-8901-32C188C3CB70}" type="presOf" srcId="{3596B6D4-EFBB-49E3-A9FE-0DCBC68AAA98}" destId="{38AAAD39-EB94-4BD7-8533-B03BCC44044B}" srcOrd="0" destOrd="0" presId="urn:microsoft.com/office/officeart/2005/8/layout/list1"/>
    <dgm:cxn modelId="{856647C9-6443-4CF7-BFE3-C8E369CBBAF8}" type="presOf" srcId="{E4D7BC27-7422-4295-9ED3-5C555B0D8FF2}" destId="{61348A43-F9E1-442D-8019-9051340CA283}" srcOrd="0" destOrd="0" presId="urn:microsoft.com/office/officeart/2005/8/layout/list1"/>
    <dgm:cxn modelId="{0D4CC45B-5A94-4132-B446-CA6066324EB8}" type="presOf" srcId="{FA1CAA0A-7B0C-4912-859D-3AC0BE419040}" destId="{3AC2C9A7-C8F3-46FD-BF0F-06BF69C159AB}" srcOrd="1" destOrd="0" presId="urn:microsoft.com/office/officeart/2005/8/layout/list1"/>
    <dgm:cxn modelId="{10FF2FFB-458F-49F5-A7DA-2C1DAAD73AE3}" srcId="{3596B6D4-EFBB-49E3-A9FE-0DCBC68AAA98}" destId="{D3B66C29-3A1A-41AD-99F1-5D2F5D6F31FD}" srcOrd="0" destOrd="0" parTransId="{A4CB43E2-5FE4-4582-AF54-63C6F2B9D6A7}" sibTransId="{9FEAD686-9949-497D-8B96-4E283469EE74}"/>
    <dgm:cxn modelId="{26D51098-804A-47E7-9DC9-67CA86F15C9F}" type="presOf" srcId="{595F5477-C83F-43B0-B72E-AB45BC4B31B3}" destId="{DF3DFDCB-E4D9-40D9-88AA-0FC28E2938AC}" srcOrd="0" destOrd="1" presId="urn:microsoft.com/office/officeart/2005/8/layout/list1"/>
    <dgm:cxn modelId="{85771716-E3E9-4790-8FF0-364E635636DC}" srcId="{FA1CAA0A-7B0C-4912-859D-3AC0BE419040}" destId="{E4D7BC27-7422-4295-9ED3-5C555B0D8FF2}" srcOrd="0" destOrd="0" parTransId="{FF236C2C-9556-4020-A434-D521A70713BA}" sibTransId="{464BED81-9791-4F23-B9DD-C474056B4F79}"/>
    <dgm:cxn modelId="{F3C3DBB7-450A-4A80-B0F7-FC24E36D3AD8}" srcId="{3596B6D4-EFBB-49E3-A9FE-0DCBC68AAA98}" destId="{595F5477-C83F-43B0-B72E-AB45BC4B31B3}" srcOrd="1" destOrd="0" parTransId="{C1F45DDF-C4E2-4FD9-8C60-101DD2C4ADD9}" sibTransId="{EE5EE75D-B812-417C-9B99-7B92A17DE5E7}"/>
    <dgm:cxn modelId="{F12BBB01-6A33-4470-B4DC-0B7CCE0A093C}" type="presOf" srcId="{6B5AAF7A-CB30-490A-828B-9AFB7045ACFE}" destId="{06F7D5AA-5413-45A9-A7F9-4081D108A9F4}" srcOrd="0" destOrd="0" presId="urn:microsoft.com/office/officeart/2005/8/layout/list1"/>
    <dgm:cxn modelId="{5FBA5421-9634-4FA7-8EE0-D3999E18DAEA}" type="presParOf" srcId="{774363A4-7E38-4BB3-BE61-6BCD1927BD33}" destId="{034874A2-2DE9-47F1-AF94-C31ECAEABF2D}" srcOrd="0" destOrd="0" presId="urn:microsoft.com/office/officeart/2005/8/layout/list1"/>
    <dgm:cxn modelId="{1349A79B-F467-4F56-BE22-F38E2C612F32}" type="presParOf" srcId="{034874A2-2DE9-47F1-AF94-C31ECAEABF2D}" destId="{61C02717-0E06-486E-957D-14309A2342F7}" srcOrd="0" destOrd="0" presId="urn:microsoft.com/office/officeart/2005/8/layout/list1"/>
    <dgm:cxn modelId="{50A70DF2-DAD1-42D5-BFAB-F9A2289E5A16}" type="presParOf" srcId="{034874A2-2DE9-47F1-AF94-C31ECAEABF2D}" destId="{9C3A0A56-7910-47B1-9C9B-B763FFDBFF8D}" srcOrd="1" destOrd="0" presId="urn:microsoft.com/office/officeart/2005/8/layout/list1"/>
    <dgm:cxn modelId="{2FEF1135-93BC-4C0F-948E-81284C928A75}" type="presParOf" srcId="{774363A4-7E38-4BB3-BE61-6BCD1927BD33}" destId="{4D386070-CD41-4C8C-9DCB-6B388E5D8C5A}" srcOrd="1" destOrd="0" presId="urn:microsoft.com/office/officeart/2005/8/layout/list1"/>
    <dgm:cxn modelId="{A5A50735-A0D6-483A-9DD4-7BDC9A52C674}" type="presParOf" srcId="{774363A4-7E38-4BB3-BE61-6BCD1927BD33}" destId="{D7742A1F-7AFB-4342-9066-F8577199E02A}" srcOrd="2" destOrd="0" presId="urn:microsoft.com/office/officeart/2005/8/layout/list1"/>
    <dgm:cxn modelId="{E221E163-0FD2-4152-A81D-7068EF5A056E}" type="presParOf" srcId="{774363A4-7E38-4BB3-BE61-6BCD1927BD33}" destId="{7275776F-1371-431B-A11B-54AC0D1EF1B0}" srcOrd="3" destOrd="0" presId="urn:microsoft.com/office/officeart/2005/8/layout/list1"/>
    <dgm:cxn modelId="{06B6ADDE-6867-4EC5-AB9C-98517EAB5A4E}" type="presParOf" srcId="{774363A4-7E38-4BB3-BE61-6BCD1927BD33}" destId="{A2D53DEF-6C8D-410F-97B2-239A1402874F}" srcOrd="4" destOrd="0" presId="urn:microsoft.com/office/officeart/2005/8/layout/list1"/>
    <dgm:cxn modelId="{77869D36-61CD-4BCF-A02C-042C8F499BFB}" type="presParOf" srcId="{A2D53DEF-6C8D-410F-97B2-239A1402874F}" destId="{AB5FB3AC-06F0-409F-8F62-F19090504D6C}" srcOrd="0" destOrd="0" presId="urn:microsoft.com/office/officeart/2005/8/layout/list1"/>
    <dgm:cxn modelId="{42E30B02-C418-4196-A4C6-F0EFF5E9384B}" type="presParOf" srcId="{A2D53DEF-6C8D-410F-97B2-239A1402874F}" destId="{3AC2C9A7-C8F3-46FD-BF0F-06BF69C159AB}" srcOrd="1" destOrd="0" presId="urn:microsoft.com/office/officeart/2005/8/layout/list1"/>
    <dgm:cxn modelId="{4CAB035A-A8BE-4230-A1B4-B61D598D3208}" type="presParOf" srcId="{774363A4-7E38-4BB3-BE61-6BCD1927BD33}" destId="{BA4DDA68-6245-43BB-BBD6-1B81BB34A060}" srcOrd="5" destOrd="0" presId="urn:microsoft.com/office/officeart/2005/8/layout/list1"/>
    <dgm:cxn modelId="{8E76F6CD-2CAE-4B0F-8A28-77F98527460B}" type="presParOf" srcId="{774363A4-7E38-4BB3-BE61-6BCD1927BD33}" destId="{61348A43-F9E1-442D-8019-9051340CA283}" srcOrd="6" destOrd="0" presId="urn:microsoft.com/office/officeart/2005/8/layout/list1"/>
    <dgm:cxn modelId="{F301BC2D-D740-4A24-8E2A-83BA6DB9E5A8}" type="presParOf" srcId="{774363A4-7E38-4BB3-BE61-6BCD1927BD33}" destId="{6750FC5C-B0DC-49AE-995C-1286B6C74A1D}" srcOrd="7" destOrd="0" presId="urn:microsoft.com/office/officeart/2005/8/layout/list1"/>
    <dgm:cxn modelId="{777E7682-75A8-4846-AD20-A93FF30A2A35}" type="presParOf" srcId="{774363A4-7E38-4BB3-BE61-6BCD1927BD33}" destId="{F2E7E11B-E56B-4A1C-86F8-8D5DC4F8865F}" srcOrd="8" destOrd="0" presId="urn:microsoft.com/office/officeart/2005/8/layout/list1"/>
    <dgm:cxn modelId="{9174F071-4848-4C0A-8413-F5AAECB837B9}" type="presParOf" srcId="{F2E7E11B-E56B-4A1C-86F8-8D5DC4F8865F}" destId="{06F7D5AA-5413-45A9-A7F9-4081D108A9F4}" srcOrd="0" destOrd="0" presId="urn:microsoft.com/office/officeart/2005/8/layout/list1"/>
    <dgm:cxn modelId="{D262616D-1D57-4616-BD84-0A0ED1493A5A}" type="presParOf" srcId="{F2E7E11B-E56B-4A1C-86F8-8D5DC4F8865F}" destId="{2741A943-637F-4855-BB63-CA8A21B6B46B}" srcOrd="1" destOrd="0" presId="urn:microsoft.com/office/officeart/2005/8/layout/list1"/>
    <dgm:cxn modelId="{BC4481BD-1AA8-45D4-BFFF-B6D2FD98AD9C}" type="presParOf" srcId="{774363A4-7E38-4BB3-BE61-6BCD1927BD33}" destId="{CBA3B994-6BE8-432F-B5BA-D856D10400A0}" srcOrd="9" destOrd="0" presId="urn:microsoft.com/office/officeart/2005/8/layout/list1"/>
    <dgm:cxn modelId="{8515ABF9-682D-4630-A0B8-0B5DC8C6B24E}" type="presParOf" srcId="{774363A4-7E38-4BB3-BE61-6BCD1927BD33}" destId="{AA406955-3677-48EB-9D24-D3C80B9F07B1}" srcOrd="10" destOrd="0" presId="urn:microsoft.com/office/officeart/2005/8/layout/list1"/>
    <dgm:cxn modelId="{0CB0934A-C3A2-43B4-9D1C-1BA9529F54DC}" type="presParOf" srcId="{774363A4-7E38-4BB3-BE61-6BCD1927BD33}" destId="{1792E560-D961-4D3D-980A-3CC7C66AC21B}" srcOrd="11" destOrd="0" presId="urn:microsoft.com/office/officeart/2005/8/layout/list1"/>
    <dgm:cxn modelId="{5E17CDB4-1A72-42CB-B890-2255D5F50CA4}" type="presParOf" srcId="{774363A4-7E38-4BB3-BE61-6BCD1927BD33}" destId="{5E89A491-3590-4AB8-9F09-253F74EB4CE0}" srcOrd="12" destOrd="0" presId="urn:microsoft.com/office/officeart/2005/8/layout/list1"/>
    <dgm:cxn modelId="{DEDCC317-D5E0-4566-8660-68FEB2DF68FE}" type="presParOf" srcId="{5E89A491-3590-4AB8-9F09-253F74EB4CE0}" destId="{38AAAD39-EB94-4BD7-8533-B03BCC44044B}" srcOrd="0" destOrd="0" presId="urn:microsoft.com/office/officeart/2005/8/layout/list1"/>
    <dgm:cxn modelId="{EE6C7411-C9BF-408E-AAD4-DBC1C06EC196}" type="presParOf" srcId="{5E89A491-3590-4AB8-9F09-253F74EB4CE0}" destId="{7C00EB1D-FAAA-4DCB-B4EC-8261F3190D73}" srcOrd="1" destOrd="0" presId="urn:microsoft.com/office/officeart/2005/8/layout/list1"/>
    <dgm:cxn modelId="{82C896DC-90CF-4E0B-9D84-938655913FE4}" type="presParOf" srcId="{774363A4-7E38-4BB3-BE61-6BCD1927BD33}" destId="{70407292-86C6-4F77-9D5F-90518618B38D}" srcOrd="13" destOrd="0" presId="urn:microsoft.com/office/officeart/2005/8/layout/list1"/>
    <dgm:cxn modelId="{12BC94FD-AECC-4E4C-9295-717CE1F47C78}" type="presParOf" srcId="{774363A4-7E38-4BB3-BE61-6BCD1927BD33}" destId="{DF3DFDCB-E4D9-40D9-88AA-0FC28E2938AC}" srcOrd="14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54A60637-3AF1-4E25-B761-8B597200262C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31FDA540-DC03-4D3F-AE66-3A3D83C85D6C}">
      <dgm:prSet phldrT="[Текст]"/>
      <dgm:spPr/>
      <dgm:t>
        <a:bodyPr/>
        <a:lstStyle/>
        <a:p>
          <a:r>
            <a:rPr lang="en-US" dirty="0" smtClean="0"/>
            <a:t>Airfoil</a:t>
          </a:r>
          <a:endParaRPr lang="ru-RU" dirty="0"/>
        </a:p>
      </dgm:t>
    </dgm:pt>
    <dgm:pt modelId="{27A0CE02-C51B-4E54-99F1-2B38F92AE87E}" type="parTrans" cxnId="{9CBEA289-D320-49EA-886C-7E7FC1724814}">
      <dgm:prSet/>
      <dgm:spPr/>
      <dgm:t>
        <a:bodyPr/>
        <a:lstStyle/>
        <a:p>
          <a:endParaRPr lang="ru-RU"/>
        </a:p>
      </dgm:t>
    </dgm:pt>
    <dgm:pt modelId="{685A4BE0-904D-43FE-8EF6-515CD7936658}" type="sibTrans" cxnId="{9CBEA289-D320-49EA-886C-7E7FC1724814}">
      <dgm:prSet/>
      <dgm:spPr/>
      <dgm:t>
        <a:bodyPr/>
        <a:lstStyle/>
        <a:p>
          <a:endParaRPr lang="ru-RU"/>
        </a:p>
      </dgm:t>
    </dgm:pt>
    <dgm:pt modelId="{FA1CAA0A-7B0C-4912-859D-3AC0BE419040}">
      <dgm:prSet phldrT="[Текст]"/>
      <dgm:spPr/>
      <dgm:t>
        <a:bodyPr/>
        <a:lstStyle/>
        <a:p>
          <a:r>
            <a:rPr lang="en-US" dirty="0" smtClean="0"/>
            <a:t>Wake</a:t>
          </a:r>
          <a:endParaRPr lang="ru-RU" dirty="0"/>
        </a:p>
      </dgm:t>
    </dgm:pt>
    <dgm:pt modelId="{DE3F5DF7-EC28-4D5D-B4ED-16F74FEDD8D5}" type="parTrans" cxnId="{1AEEB24E-9B84-451F-B0B4-8AE224307EC3}">
      <dgm:prSet/>
      <dgm:spPr/>
      <dgm:t>
        <a:bodyPr/>
        <a:lstStyle/>
        <a:p>
          <a:endParaRPr lang="ru-RU"/>
        </a:p>
      </dgm:t>
    </dgm:pt>
    <dgm:pt modelId="{B27F4718-4E59-418E-97A7-AF4F1A7061C6}" type="sibTrans" cxnId="{1AEEB24E-9B84-451F-B0B4-8AE224307EC3}">
      <dgm:prSet/>
      <dgm:spPr/>
      <dgm:t>
        <a:bodyPr/>
        <a:lstStyle/>
        <a:p>
          <a:endParaRPr lang="ru-RU"/>
        </a:p>
      </dgm:t>
    </dgm:pt>
    <dgm:pt modelId="{6B5AAF7A-CB30-490A-828B-9AFB7045ACFE}">
      <dgm:prSet phldrT="[Текст]"/>
      <dgm:spPr/>
      <dgm:t>
        <a:bodyPr/>
        <a:lstStyle/>
        <a:p>
          <a:r>
            <a:rPr lang="en-US" dirty="0" smtClean="0"/>
            <a:t>Sheet</a:t>
          </a:r>
          <a:endParaRPr lang="ru-RU" dirty="0"/>
        </a:p>
      </dgm:t>
    </dgm:pt>
    <dgm:pt modelId="{E5981C72-192B-470B-8D64-0776A0CF80F8}" type="parTrans" cxnId="{0EAEE07C-200D-4F99-A2D2-9D5D235C64DD}">
      <dgm:prSet/>
      <dgm:spPr/>
      <dgm:t>
        <a:bodyPr/>
        <a:lstStyle/>
        <a:p>
          <a:endParaRPr lang="ru-RU"/>
        </a:p>
      </dgm:t>
    </dgm:pt>
    <dgm:pt modelId="{B50C3546-564C-46A5-8A44-2CDA5EE89336}" type="sibTrans" cxnId="{0EAEE07C-200D-4F99-A2D2-9D5D235C64DD}">
      <dgm:prSet/>
      <dgm:spPr/>
      <dgm:t>
        <a:bodyPr/>
        <a:lstStyle/>
        <a:p>
          <a:endParaRPr lang="ru-RU"/>
        </a:p>
      </dgm:t>
    </dgm:pt>
    <dgm:pt modelId="{E4D7BC27-7422-4295-9ED3-5C555B0D8FF2}">
      <dgm:prSet/>
      <dgm:spPr/>
      <dgm:t>
        <a:bodyPr/>
        <a:lstStyle/>
        <a:p>
          <a:r>
            <a:rPr lang="ru-RU" dirty="0" smtClean="0"/>
            <a:t>Вихревой след</a:t>
          </a:r>
          <a:endParaRPr lang="ru-RU" dirty="0"/>
        </a:p>
      </dgm:t>
    </dgm:pt>
    <dgm:pt modelId="{FF236C2C-9556-4020-A434-D521A70713BA}" type="parTrans" cxnId="{85771716-E3E9-4790-8FF0-364E635636DC}">
      <dgm:prSet/>
      <dgm:spPr/>
      <dgm:t>
        <a:bodyPr/>
        <a:lstStyle/>
        <a:p>
          <a:endParaRPr lang="ru-RU"/>
        </a:p>
      </dgm:t>
    </dgm:pt>
    <dgm:pt modelId="{464BED81-9791-4F23-B9DD-C474056B4F79}" type="sibTrans" cxnId="{85771716-E3E9-4790-8FF0-364E635636DC}">
      <dgm:prSet/>
      <dgm:spPr/>
      <dgm:t>
        <a:bodyPr/>
        <a:lstStyle/>
        <a:p>
          <a:endParaRPr lang="ru-RU"/>
        </a:p>
      </dgm:t>
    </dgm:pt>
    <dgm:pt modelId="{82DE4590-B014-4C1D-A491-5E165BB364D4}">
      <dgm:prSet/>
      <dgm:spPr/>
      <dgm:t>
        <a:bodyPr/>
        <a:lstStyle/>
        <a:p>
          <a:r>
            <a:rPr lang="ru-RU" dirty="0" smtClean="0"/>
            <a:t>Свободный вихревой слой и присоединенные слои вихрей и источников</a:t>
          </a:r>
          <a:endParaRPr lang="ru-RU" dirty="0"/>
        </a:p>
      </dgm:t>
    </dgm:pt>
    <dgm:pt modelId="{2ACDB049-7E40-4DF5-A9A1-DAE7BF0182D1}" type="parTrans" cxnId="{7DFD70CC-031B-404E-A86D-41E668D89973}">
      <dgm:prSet/>
      <dgm:spPr/>
      <dgm:t>
        <a:bodyPr/>
        <a:lstStyle/>
        <a:p>
          <a:endParaRPr lang="ru-RU"/>
        </a:p>
      </dgm:t>
    </dgm:pt>
    <dgm:pt modelId="{66F1CCA2-DBB1-4F06-B09E-CD9155CDEEA0}" type="sibTrans" cxnId="{7DFD70CC-031B-404E-A86D-41E668D89973}">
      <dgm:prSet/>
      <dgm:spPr/>
      <dgm:t>
        <a:bodyPr/>
        <a:lstStyle/>
        <a:p>
          <a:endParaRPr lang="ru-RU"/>
        </a:p>
      </dgm:t>
    </dgm:pt>
    <dgm:pt modelId="{3596B6D4-EFBB-49E3-A9FE-0DCBC68AAA98}">
      <dgm:prSet/>
      <dgm:spPr/>
      <dgm:t>
        <a:bodyPr/>
        <a:lstStyle/>
        <a:p>
          <a:r>
            <a:rPr lang="en-US" dirty="0" smtClean="0"/>
            <a:t>Boundary</a:t>
          </a:r>
          <a:endParaRPr lang="ru-RU" dirty="0"/>
        </a:p>
      </dgm:t>
    </dgm:pt>
    <dgm:pt modelId="{B987270A-15A7-45F2-9FB5-A30792A5E900}" type="parTrans" cxnId="{DC887FDF-CA75-420E-9DB8-B4602BB17E28}">
      <dgm:prSet/>
      <dgm:spPr/>
      <dgm:t>
        <a:bodyPr/>
        <a:lstStyle/>
        <a:p>
          <a:endParaRPr lang="ru-RU"/>
        </a:p>
      </dgm:t>
    </dgm:pt>
    <dgm:pt modelId="{45144DB5-2FC8-4273-AF77-58C786A3CE21}" type="sibTrans" cxnId="{DC887FDF-CA75-420E-9DB8-B4602BB17E28}">
      <dgm:prSet/>
      <dgm:spPr/>
      <dgm:t>
        <a:bodyPr/>
        <a:lstStyle/>
        <a:p>
          <a:endParaRPr lang="ru-RU"/>
        </a:p>
      </dgm:t>
    </dgm:pt>
    <dgm:pt modelId="{D3B66C29-3A1A-41AD-99F1-5D2F5D6F31FD}">
      <dgm:prSet/>
      <dgm:spPr/>
      <dgm:t>
        <a:bodyPr/>
        <a:lstStyle/>
        <a:p>
          <a:r>
            <a:rPr lang="ru-RU" i="1" dirty="0" smtClean="0"/>
            <a:t>Абстрактный </a:t>
          </a:r>
          <a:r>
            <a:rPr lang="ru-RU" i="1" dirty="0" err="1" smtClean="0"/>
            <a:t>клас</a:t>
          </a:r>
          <a:r>
            <a:rPr lang="en-US" i="1" dirty="0" smtClean="0"/>
            <a:t>c – </a:t>
          </a:r>
          <a:r>
            <a:rPr lang="ru-RU" i="0" dirty="0" smtClean="0"/>
            <a:t>расчетная схема решения граничного интегрального уравнения относительно неизвестной интенсивности вихревого слоя на профиле </a:t>
          </a:r>
          <a:endParaRPr lang="ru-RU" i="0" dirty="0"/>
        </a:p>
      </dgm:t>
    </dgm:pt>
    <dgm:pt modelId="{A4CB43E2-5FE4-4582-AF54-63C6F2B9D6A7}" type="parTrans" cxnId="{10FF2FFB-458F-49F5-A7DA-2C1DAAD73AE3}">
      <dgm:prSet/>
      <dgm:spPr/>
      <dgm:t>
        <a:bodyPr/>
        <a:lstStyle/>
        <a:p>
          <a:endParaRPr lang="ru-RU"/>
        </a:p>
      </dgm:t>
    </dgm:pt>
    <dgm:pt modelId="{9FEAD686-9949-497D-8B96-4E283469EE74}" type="sibTrans" cxnId="{10FF2FFB-458F-49F5-A7DA-2C1DAAD73AE3}">
      <dgm:prSet/>
      <dgm:spPr/>
      <dgm:t>
        <a:bodyPr/>
        <a:lstStyle/>
        <a:p>
          <a:endParaRPr lang="ru-RU"/>
        </a:p>
      </dgm:t>
    </dgm:pt>
    <dgm:pt modelId="{21517670-A752-4C3A-A0DE-C389DC38621D}">
      <dgm:prSet/>
      <dgm:spPr/>
      <dgm:t>
        <a:bodyPr/>
        <a:lstStyle/>
        <a:p>
          <a:r>
            <a:rPr lang="en-US" dirty="0" smtClean="0"/>
            <a:t>Velocity</a:t>
          </a:r>
          <a:endParaRPr lang="ru-RU" dirty="0"/>
        </a:p>
      </dgm:t>
    </dgm:pt>
    <dgm:pt modelId="{62743A59-A2C0-41F3-8699-30BAC6C74C68}" type="parTrans" cxnId="{4E81BB4E-04FE-415C-9090-DCEE2531C8A5}">
      <dgm:prSet/>
      <dgm:spPr/>
      <dgm:t>
        <a:bodyPr/>
        <a:lstStyle/>
        <a:p>
          <a:endParaRPr lang="ru-RU"/>
        </a:p>
      </dgm:t>
    </dgm:pt>
    <dgm:pt modelId="{381489B6-F81A-4757-AE1C-C205B29EFAD0}" type="sibTrans" cxnId="{4E81BB4E-04FE-415C-9090-DCEE2531C8A5}">
      <dgm:prSet/>
      <dgm:spPr/>
      <dgm:t>
        <a:bodyPr/>
        <a:lstStyle/>
        <a:p>
          <a:endParaRPr lang="ru-RU"/>
        </a:p>
      </dgm:t>
    </dgm:pt>
    <dgm:pt modelId="{C4B93C36-0EA3-493E-A3A0-7AAB267AA7A3}">
      <dgm:prSet/>
      <dgm:spPr/>
      <dgm:t>
        <a:bodyPr/>
        <a:lstStyle/>
        <a:p>
          <a:r>
            <a:rPr lang="ru-RU" i="1" dirty="0" smtClean="0"/>
            <a:t>Абстрактный класс </a:t>
          </a:r>
          <a:r>
            <a:rPr lang="ru-RU" dirty="0" smtClean="0"/>
            <a:t>– способ вычисления скоростей ВЭ</a:t>
          </a:r>
          <a:endParaRPr lang="ru-RU" dirty="0"/>
        </a:p>
      </dgm:t>
    </dgm:pt>
    <dgm:pt modelId="{06E8D652-5646-4E5B-B706-2270AAB7CE76}" type="parTrans" cxnId="{1356EEFE-A089-43DE-89A9-8A2350083D3D}">
      <dgm:prSet/>
      <dgm:spPr/>
      <dgm:t>
        <a:bodyPr/>
        <a:lstStyle/>
        <a:p>
          <a:endParaRPr lang="ru-RU"/>
        </a:p>
      </dgm:t>
    </dgm:pt>
    <dgm:pt modelId="{DA037669-1F7B-4608-BC65-75DDADC90293}" type="sibTrans" cxnId="{1356EEFE-A089-43DE-89A9-8A2350083D3D}">
      <dgm:prSet/>
      <dgm:spPr/>
      <dgm:t>
        <a:bodyPr/>
        <a:lstStyle/>
        <a:p>
          <a:endParaRPr lang="ru-RU"/>
        </a:p>
      </dgm:t>
    </dgm:pt>
    <dgm:pt modelId="{86FB9561-48C0-403E-AEAD-2464749DB0C1}">
      <dgm:prSet/>
      <dgm:spPr/>
      <dgm:t>
        <a:bodyPr/>
        <a:lstStyle/>
        <a:p>
          <a:r>
            <a:rPr lang="ru-RU" i="1" dirty="0" smtClean="0"/>
            <a:t>Абстрактный класс </a:t>
          </a:r>
          <a:r>
            <a:rPr lang="ru-RU" dirty="0" smtClean="0"/>
            <a:t>– геометрия профилей</a:t>
          </a:r>
          <a:endParaRPr lang="ru-RU" dirty="0"/>
        </a:p>
      </dgm:t>
    </dgm:pt>
    <dgm:pt modelId="{28495F38-D343-48C4-9513-6E0A5F3A423F}" type="parTrans" cxnId="{DBC17E5C-C2E4-49CD-BD59-A0E9DCA5BCDF}">
      <dgm:prSet/>
      <dgm:spPr/>
      <dgm:t>
        <a:bodyPr/>
        <a:lstStyle/>
        <a:p>
          <a:endParaRPr lang="ru-RU"/>
        </a:p>
      </dgm:t>
    </dgm:pt>
    <dgm:pt modelId="{4F0995A0-DFDF-4D27-A451-41BB99861D59}" type="sibTrans" cxnId="{DBC17E5C-C2E4-49CD-BD59-A0E9DCA5BCDF}">
      <dgm:prSet/>
      <dgm:spPr/>
      <dgm:t>
        <a:bodyPr/>
        <a:lstStyle/>
        <a:p>
          <a:endParaRPr lang="ru-RU"/>
        </a:p>
      </dgm:t>
    </dgm:pt>
    <dgm:pt modelId="{F1998C92-E322-4FB6-BBB1-74FF88A10C9D}">
      <dgm:prSet/>
      <dgm:spPr/>
      <dgm:t>
        <a:bodyPr/>
        <a:lstStyle/>
        <a:p>
          <a:r>
            <a:rPr lang="en-US" dirty="0" smtClean="0"/>
            <a:t>Mechanics</a:t>
          </a:r>
          <a:endParaRPr lang="ru-RU" dirty="0"/>
        </a:p>
      </dgm:t>
    </dgm:pt>
    <dgm:pt modelId="{2C8717BF-1202-4950-9B96-A85016CCD2EE}" type="parTrans" cxnId="{F827653B-A7CA-4F8D-94EB-A41AFDF85CE9}">
      <dgm:prSet/>
      <dgm:spPr/>
      <dgm:t>
        <a:bodyPr/>
        <a:lstStyle/>
        <a:p>
          <a:endParaRPr lang="ru-RU"/>
        </a:p>
      </dgm:t>
    </dgm:pt>
    <dgm:pt modelId="{A4E4339C-C928-431A-830F-CA4FE81D577F}" type="sibTrans" cxnId="{F827653B-A7CA-4F8D-94EB-A41AFDF85CE9}">
      <dgm:prSet/>
      <dgm:spPr/>
      <dgm:t>
        <a:bodyPr/>
        <a:lstStyle/>
        <a:p>
          <a:endParaRPr lang="ru-RU"/>
        </a:p>
      </dgm:t>
    </dgm:pt>
    <dgm:pt modelId="{21D41314-3A0F-474B-9B26-6E30F7B00A63}">
      <dgm:prSet/>
      <dgm:spPr/>
      <dgm:t>
        <a:bodyPr/>
        <a:lstStyle/>
        <a:p>
          <a:r>
            <a:rPr lang="ru-RU" i="1" dirty="0" smtClean="0"/>
            <a:t>Абстрактный класс </a:t>
          </a:r>
          <a:r>
            <a:rPr lang="ru-RU" dirty="0" smtClean="0"/>
            <a:t>– алгоритм связывания в </a:t>
          </a:r>
          <a:r>
            <a:rPr lang="ru-RU" dirty="0" err="1" smtClean="0"/>
            <a:t>гидроупругих</a:t>
          </a:r>
          <a:r>
            <a:rPr lang="ru-RU" dirty="0" smtClean="0"/>
            <a:t> задачах </a:t>
          </a:r>
          <a:endParaRPr lang="ru-RU" dirty="0"/>
        </a:p>
      </dgm:t>
    </dgm:pt>
    <dgm:pt modelId="{FDFEB5C2-AE07-4421-9D62-05C069E8FA92}" type="parTrans" cxnId="{E05D7F9B-7F38-4BEB-A5DA-90925C181588}">
      <dgm:prSet/>
      <dgm:spPr/>
      <dgm:t>
        <a:bodyPr/>
        <a:lstStyle/>
        <a:p>
          <a:endParaRPr lang="ru-RU"/>
        </a:p>
      </dgm:t>
    </dgm:pt>
    <dgm:pt modelId="{A129F552-823C-4301-9DA5-2F223FA65F5A}" type="sibTrans" cxnId="{E05D7F9B-7F38-4BEB-A5DA-90925C181588}">
      <dgm:prSet/>
      <dgm:spPr/>
      <dgm:t>
        <a:bodyPr/>
        <a:lstStyle/>
        <a:p>
          <a:endParaRPr lang="ru-RU"/>
        </a:p>
      </dgm:t>
    </dgm:pt>
    <dgm:pt modelId="{774363A4-7E38-4BB3-BE61-6BCD1927BD33}" type="pres">
      <dgm:prSet presAssocID="{54A60637-3AF1-4E25-B761-8B597200262C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034874A2-2DE9-47F1-AF94-C31ECAEABF2D}" type="pres">
      <dgm:prSet presAssocID="{31FDA540-DC03-4D3F-AE66-3A3D83C85D6C}" presName="parentLin" presStyleCnt="0"/>
      <dgm:spPr/>
    </dgm:pt>
    <dgm:pt modelId="{61C02717-0E06-486E-957D-14309A2342F7}" type="pres">
      <dgm:prSet presAssocID="{31FDA540-DC03-4D3F-AE66-3A3D83C85D6C}" presName="parentLeftMargin" presStyleLbl="node1" presStyleIdx="0" presStyleCnt="6"/>
      <dgm:spPr/>
      <dgm:t>
        <a:bodyPr/>
        <a:lstStyle/>
        <a:p>
          <a:endParaRPr lang="ru-RU"/>
        </a:p>
      </dgm:t>
    </dgm:pt>
    <dgm:pt modelId="{9C3A0A56-7910-47B1-9C9B-B763FFDBFF8D}" type="pres">
      <dgm:prSet presAssocID="{31FDA540-DC03-4D3F-AE66-3A3D83C85D6C}" presName="parentText" presStyleLbl="node1" presStyleIdx="0" presStyleCnt="6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4D386070-CD41-4C8C-9DCB-6B388E5D8C5A}" type="pres">
      <dgm:prSet presAssocID="{31FDA540-DC03-4D3F-AE66-3A3D83C85D6C}" presName="negativeSpace" presStyleCnt="0"/>
      <dgm:spPr/>
    </dgm:pt>
    <dgm:pt modelId="{D7742A1F-7AFB-4342-9066-F8577199E02A}" type="pres">
      <dgm:prSet presAssocID="{31FDA540-DC03-4D3F-AE66-3A3D83C85D6C}" presName="childText" presStyleLbl="conFgAcc1" presStyleIdx="0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275776F-1371-431B-A11B-54AC0D1EF1B0}" type="pres">
      <dgm:prSet presAssocID="{685A4BE0-904D-43FE-8EF6-515CD7936658}" presName="spaceBetweenRectangles" presStyleCnt="0"/>
      <dgm:spPr/>
    </dgm:pt>
    <dgm:pt modelId="{A2D53DEF-6C8D-410F-97B2-239A1402874F}" type="pres">
      <dgm:prSet presAssocID="{FA1CAA0A-7B0C-4912-859D-3AC0BE419040}" presName="parentLin" presStyleCnt="0"/>
      <dgm:spPr/>
    </dgm:pt>
    <dgm:pt modelId="{AB5FB3AC-06F0-409F-8F62-F19090504D6C}" type="pres">
      <dgm:prSet presAssocID="{FA1CAA0A-7B0C-4912-859D-3AC0BE419040}" presName="parentLeftMargin" presStyleLbl="node1" presStyleIdx="0" presStyleCnt="6"/>
      <dgm:spPr/>
      <dgm:t>
        <a:bodyPr/>
        <a:lstStyle/>
        <a:p>
          <a:endParaRPr lang="ru-RU"/>
        </a:p>
      </dgm:t>
    </dgm:pt>
    <dgm:pt modelId="{3AC2C9A7-C8F3-46FD-BF0F-06BF69C159AB}" type="pres">
      <dgm:prSet presAssocID="{FA1CAA0A-7B0C-4912-859D-3AC0BE419040}" presName="parentText" presStyleLbl="node1" presStyleIdx="1" presStyleCnt="6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BA4DDA68-6245-43BB-BBD6-1B81BB34A060}" type="pres">
      <dgm:prSet presAssocID="{FA1CAA0A-7B0C-4912-859D-3AC0BE419040}" presName="negativeSpace" presStyleCnt="0"/>
      <dgm:spPr/>
    </dgm:pt>
    <dgm:pt modelId="{61348A43-F9E1-442D-8019-9051340CA283}" type="pres">
      <dgm:prSet presAssocID="{FA1CAA0A-7B0C-4912-859D-3AC0BE419040}" presName="childText" presStyleLbl="conFgAcc1" presStyleIdx="1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750FC5C-B0DC-49AE-995C-1286B6C74A1D}" type="pres">
      <dgm:prSet presAssocID="{B27F4718-4E59-418E-97A7-AF4F1A7061C6}" presName="spaceBetweenRectangles" presStyleCnt="0"/>
      <dgm:spPr/>
    </dgm:pt>
    <dgm:pt modelId="{F2E7E11B-E56B-4A1C-86F8-8D5DC4F8865F}" type="pres">
      <dgm:prSet presAssocID="{6B5AAF7A-CB30-490A-828B-9AFB7045ACFE}" presName="parentLin" presStyleCnt="0"/>
      <dgm:spPr/>
    </dgm:pt>
    <dgm:pt modelId="{06F7D5AA-5413-45A9-A7F9-4081D108A9F4}" type="pres">
      <dgm:prSet presAssocID="{6B5AAF7A-CB30-490A-828B-9AFB7045ACFE}" presName="parentLeftMargin" presStyleLbl="node1" presStyleIdx="1" presStyleCnt="6"/>
      <dgm:spPr/>
      <dgm:t>
        <a:bodyPr/>
        <a:lstStyle/>
        <a:p>
          <a:endParaRPr lang="ru-RU"/>
        </a:p>
      </dgm:t>
    </dgm:pt>
    <dgm:pt modelId="{2741A943-637F-4855-BB63-CA8A21B6B46B}" type="pres">
      <dgm:prSet presAssocID="{6B5AAF7A-CB30-490A-828B-9AFB7045ACFE}" presName="parentText" presStyleLbl="node1" presStyleIdx="2" presStyleCnt="6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BA3B994-6BE8-432F-B5BA-D856D10400A0}" type="pres">
      <dgm:prSet presAssocID="{6B5AAF7A-CB30-490A-828B-9AFB7045ACFE}" presName="negativeSpace" presStyleCnt="0"/>
      <dgm:spPr/>
    </dgm:pt>
    <dgm:pt modelId="{AA406955-3677-48EB-9D24-D3C80B9F07B1}" type="pres">
      <dgm:prSet presAssocID="{6B5AAF7A-CB30-490A-828B-9AFB7045ACFE}" presName="childText" presStyleLbl="conFgAcc1" presStyleIdx="2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1792E560-D961-4D3D-980A-3CC7C66AC21B}" type="pres">
      <dgm:prSet presAssocID="{B50C3546-564C-46A5-8A44-2CDA5EE89336}" presName="spaceBetweenRectangles" presStyleCnt="0"/>
      <dgm:spPr/>
    </dgm:pt>
    <dgm:pt modelId="{5E89A491-3590-4AB8-9F09-253F74EB4CE0}" type="pres">
      <dgm:prSet presAssocID="{3596B6D4-EFBB-49E3-A9FE-0DCBC68AAA98}" presName="parentLin" presStyleCnt="0"/>
      <dgm:spPr/>
    </dgm:pt>
    <dgm:pt modelId="{38AAAD39-EB94-4BD7-8533-B03BCC44044B}" type="pres">
      <dgm:prSet presAssocID="{3596B6D4-EFBB-49E3-A9FE-0DCBC68AAA98}" presName="parentLeftMargin" presStyleLbl="node1" presStyleIdx="2" presStyleCnt="6"/>
      <dgm:spPr/>
      <dgm:t>
        <a:bodyPr/>
        <a:lstStyle/>
        <a:p>
          <a:endParaRPr lang="ru-RU"/>
        </a:p>
      </dgm:t>
    </dgm:pt>
    <dgm:pt modelId="{7C00EB1D-FAAA-4DCB-B4EC-8261F3190D73}" type="pres">
      <dgm:prSet presAssocID="{3596B6D4-EFBB-49E3-A9FE-0DCBC68AAA98}" presName="parentText" presStyleLbl="node1" presStyleIdx="3" presStyleCnt="6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0407292-86C6-4F77-9D5F-90518618B38D}" type="pres">
      <dgm:prSet presAssocID="{3596B6D4-EFBB-49E3-A9FE-0DCBC68AAA98}" presName="negativeSpace" presStyleCnt="0"/>
      <dgm:spPr/>
    </dgm:pt>
    <dgm:pt modelId="{DF3DFDCB-E4D9-40D9-88AA-0FC28E2938AC}" type="pres">
      <dgm:prSet presAssocID="{3596B6D4-EFBB-49E3-A9FE-0DCBC68AAA98}" presName="childText" presStyleLbl="conFgAcc1" presStyleIdx="3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F067BE4-2708-4D7B-A2A2-9EA0D965C861}" type="pres">
      <dgm:prSet presAssocID="{45144DB5-2FC8-4273-AF77-58C786A3CE21}" presName="spaceBetweenRectangles" presStyleCnt="0"/>
      <dgm:spPr/>
    </dgm:pt>
    <dgm:pt modelId="{84030BD6-F93A-402D-844C-88C2E56E19D8}" type="pres">
      <dgm:prSet presAssocID="{21517670-A752-4C3A-A0DE-C389DC38621D}" presName="parentLin" presStyleCnt="0"/>
      <dgm:spPr/>
    </dgm:pt>
    <dgm:pt modelId="{8FC35C74-D7A9-4817-9E55-94EE4F7B1973}" type="pres">
      <dgm:prSet presAssocID="{21517670-A752-4C3A-A0DE-C389DC38621D}" presName="parentLeftMargin" presStyleLbl="node1" presStyleIdx="3" presStyleCnt="6"/>
      <dgm:spPr/>
      <dgm:t>
        <a:bodyPr/>
        <a:lstStyle/>
        <a:p>
          <a:endParaRPr lang="ru-RU"/>
        </a:p>
      </dgm:t>
    </dgm:pt>
    <dgm:pt modelId="{7ECF9916-5A98-48CC-B6F2-E1755A18CA62}" type="pres">
      <dgm:prSet presAssocID="{21517670-A752-4C3A-A0DE-C389DC38621D}" presName="parentText" presStyleLbl="node1" presStyleIdx="4" presStyleCnt="6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D7B7149B-5A0B-4D46-AFDA-D5BE661F760A}" type="pres">
      <dgm:prSet presAssocID="{21517670-A752-4C3A-A0DE-C389DC38621D}" presName="negativeSpace" presStyleCnt="0"/>
      <dgm:spPr/>
    </dgm:pt>
    <dgm:pt modelId="{62401A15-75FE-4058-81CA-5C660704ECE3}" type="pres">
      <dgm:prSet presAssocID="{21517670-A752-4C3A-A0DE-C389DC38621D}" presName="childText" presStyleLbl="conFgAcc1" presStyleIdx="4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1A5593A7-DE0D-4634-AC90-D37F25D20FAF}" type="pres">
      <dgm:prSet presAssocID="{381489B6-F81A-4757-AE1C-C205B29EFAD0}" presName="spaceBetweenRectangles" presStyleCnt="0"/>
      <dgm:spPr/>
    </dgm:pt>
    <dgm:pt modelId="{AAF84555-A8C9-42A0-B138-5B2F3D90B402}" type="pres">
      <dgm:prSet presAssocID="{F1998C92-E322-4FB6-BBB1-74FF88A10C9D}" presName="parentLin" presStyleCnt="0"/>
      <dgm:spPr/>
    </dgm:pt>
    <dgm:pt modelId="{E132756A-CE3B-4465-8A29-2DD0BAD40F3F}" type="pres">
      <dgm:prSet presAssocID="{F1998C92-E322-4FB6-BBB1-74FF88A10C9D}" presName="parentLeftMargin" presStyleLbl="node1" presStyleIdx="4" presStyleCnt="6"/>
      <dgm:spPr/>
      <dgm:t>
        <a:bodyPr/>
        <a:lstStyle/>
        <a:p>
          <a:endParaRPr lang="ru-RU"/>
        </a:p>
      </dgm:t>
    </dgm:pt>
    <dgm:pt modelId="{18F600CC-0200-49B9-AB2B-389CAFB1D4B8}" type="pres">
      <dgm:prSet presAssocID="{F1998C92-E322-4FB6-BBB1-74FF88A10C9D}" presName="parentText" presStyleLbl="node1" presStyleIdx="5" presStyleCnt="6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E2E9623-8EA0-4765-9202-332910812AED}" type="pres">
      <dgm:prSet presAssocID="{F1998C92-E322-4FB6-BBB1-74FF88A10C9D}" presName="negativeSpace" presStyleCnt="0"/>
      <dgm:spPr/>
    </dgm:pt>
    <dgm:pt modelId="{D8CD1F74-DA5B-4C9B-B457-8B0F4B16AF50}" type="pres">
      <dgm:prSet presAssocID="{F1998C92-E322-4FB6-BBB1-74FF88A10C9D}" presName="childText" presStyleLbl="conFgAcc1" presStyleIdx="5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85771716-E3E9-4790-8FF0-364E635636DC}" srcId="{FA1CAA0A-7B0C-4912-859D-3AC0BE419040}" destId="{E4D7BC27-7422-4295-9ED3-5C555B0D8FF2}" srcOrd="0" destOrd="0" parTransId="{FF236C2C-9556-4020-A434-D521A70713BA}" sibTransId="{464BED81-9791-4F23-B9DD-C474056B4F79}"/>
    <dgm:cxn modelId="{67678EC5-129D-4795-B2FA-2E7F37D3204F}" type="presOf" srcId="{6B5AAF7A-CB30-490A-828B-9AFB7045ACFE}" destId="{06F7D5AA-5413-45A9-A7F9-4081D108A9F4}" srcOrd="0" destOrd="0" presId="urn:microsoft.com/office/officeart/2005/8/layout/list1"/>
    <dgm:cxn modelId="{7FB5AB1C-3D1F-404E-ABAD-9D1250F3998A}" type="presOf" srcId="{FA1CAA0A-7B0C-4912-859D-3AC0BE419040}" destId="{3AC2C9A7-C8F3-46FD-BF0F-06BF69C159AB}" srcOrd="1" destOrd="0" presId="urn:microsoft.com/office/officeart/2005/8/layout/list1"/>
    <dgm:cxn modelId="{0EAEE07C-200D-4F99-A2D2-9D5D235C64DD}" srcId="{54A60637-3AF1-4E25-B761-8B597200262C}" destId="{6B5AAF7A-CB30-490A-828B-9AFB7045ACFE}" srcOrd="2" destOrd="0" parTransId="{E5981C72-192B-470B-8D64-0776A0CF80F8}" sibTransId="{B50C3546-564C-46A5-8A44-2CDA5EE89336}"/>
    <dgm:cxn modelId="{1356EEFE-A089-43DE-89A9-8A2350083D3D}" srcId="{21517670-A752-4C3A-A0DE-C389DC38621D}" destId="{C4B93C36-0EA3-493E-A3A0-7AAB267AA7A3}" srcOrd="0" destOrd="0" parTransId="{06E8D652-5646-4E5B-B706-2270AAB7CE76}" sibTransId="{DA037669-1F7B-4608-BC65-75DDADC90293}"/>
    <dgm:cxn modelId="{908D0C21-FA0A-4AD4-8102-4A8367122EAD}" type="presOf" srcId="{6B5AAF7A-CB30-490A-828B-9AFB7045ACFE}" destId="{2741A943-637F-4855-BB63-CA8A21B6B46B}" srcOrd="1" destOrd="0" presId="urn:microsoft.com/office/officeart/2005/8/layout/list1"/>
    <dgm:cxn modelId="{78B5D646-A8B8-487A-BF41-3A34CA136858}" type="presOf" srcId="{C4B93C36-0EA3-493E-A3A0-7AAB267AA7A3}" destId="{62401A15-75FE-4058-81CA-5C660704ECE3}" srcOrd="0" destOrd="0" presId="urn:microsoft.com/office/officeart/2005/8/layout/list1"/>
    <dgm:cxn modelId="{9CBEA289-D320-49EA-886C-7E7FC1724814}" srcId="{54A60637-3AF1-4E25-B761-8B597200262C}" destId="{31FDA540-DC03-4D3F-AE66-3A3D83C85D6C}" srcOrd="0" destOrd="0" parTransId="{27A0CE02-C51B-4E54-99F1-2B38F92AE87E}" sibTransId="{685A4BE0-904D-43FE-8EF6-515CD7936658}"/>
    <dgm:cxn modelId="{AFF029D7-6E17-489F-B854-F717146C7587}" type="presOf" srcId="{3596B6D4-EFBB-49E3-A9FE-0DCBC68AAA98}" destId="{7C00EB1D-FAAA-4DCB-B4EC-8261F3190D73}" srcOrd="1" destOrd="0" presId="urn:microsoft.com/office/officeart/2005/8/layout/list1"/>
    <dgm:cxn modelId="{F827653B-A7CA-4F8D-94EB-A41AFDF85CE9}" srcId="{54A60637-3AF1-4E25-B761-8B597200262C}" destId="{F1998C92-E322-4FB6-BBB1-74FF88A10C9D}" srcOrd="5" destOrd="0" parTransId="{2C8717BF-1202-4950-9B96-A85016CCD2EE}" sibTransId="{A4E4339C-C928-431A-830F-CA4FE81D577F}"/>
    <dgm:cxn modelId="{21F8539E-338A-4CC7-98C7-B513173A5602}" type="presOf" srcId="{D3B66C29-3A1A-41AD-99F1-5D2F5D6F31FD}" destId="{DF3DFDCB-E4D9-40D9-88AA-0FC28E2938AC}" srcOrd="0" destOrd="0" presId="urn:microsoft.com/office/officeart/2005/8/layout/list1"/>
    <dgm:cxn modelId="{71957A12-4CFA-4FDF-9291-A6B512EAEA9B}" type="presOf" srcId="{21D41314-3A0F-474B-9B26-6E30F7B00A63}" destId="{D8CD1F74-DA5B-4C9B-B457-8B0F4B16AF50}" srcOrd="0" destOrd="0" presId="urn:microsoft.com/office/officeart/2005/8/layout/list1"/>
    <dgm:cxn modelId="{C1075BDC-C4AC-48F9-A787-326B372FCC59}" type="presOf" srcId="{31FDA540-DC03-4D3F-AE66-3A3D83C85D6C}" destId="{61C02717-0E06-486E-957D-14309A2342F7}" srcOrd="0" destOrd="0" presId="urn:microsoft.com/office/officeart/2005/8/layout/list1"/>
    <dgm:cxn modelId="{7DFD70CC-031B-404E-A86D-41E668D89973}" srcId="{6B5AAF7A-CB30-490A-828B-9AFB7045ACFE}" destId="{82DE4590-B014-4C1D-A491-5E165BB364D4}" srcOrd="0" destOrd="0" parTransId="{2ACDB049-7E40-4DF5-A9A1-DAE7BF0182D1}" sibTransId="{66F1CCA2-DBB1-4F06-B09E-CD9155CDEEA0}"/>
    <dgm:cxn modelId="{7F5BEB82-A425-41EA-9592-ACC1AD734094}" type="presOf" srcId="{21517670-A752-4C3A-A0DE-C389DC38621D}" destId="{7ECF9916-5A98-48CC-B6F2-E1755A18CA62}" srcOrd="1" destOrd="0" presId="urn:microsoft.com/office/officeart/2005/8/layout/list1"/>
    <dgm:cxn modelId="{3374BDA1-AE10-4076-9C75-B2D0A45168F4}" type="presOf" srcId="{86FB9561-48C0-403E-AEAD-2464749DB0C1}" destId="{D7742A1F-7AFB-4342-9066-F8577199E02A}" srcOrd="0" destOrd="0" presId="urn:microsoft.com/office/officeart/2005/8/layout/list1"/>
    <dgm:cxn modelId="{DBC17E5C-C2E4-49CD-BD59-A0E9DCA5BCDF}" srcId="{31FDA540-DC03-4D3F-AE66-3A3D83C85D6C}" destId="{86FB9561-48C0-403E-AEAD-2464749DB0C1}" srcOrd="0" destOrd="0" parTransId="{28495F38-D343-48C4-9513-6E0A5F3A423F}" sibTransId="{4F0995A0-DFDF-4D27-A451-41BB99861D59}"/>
    <dgm:cxn modelId="{4E81BB4E-04FE-415C-9090-DCEE2531C8A5}" srcId="{54A60637-3AF1-4E25-B761-8B597200262C}" destId="{21517670-A752-4C3A-A0DE-C389DC38621D}" srcOrd="4" destOrd="0" parTransId="{62743A59-A2C0-41F3-8699-30BAC6C74C68}" sibTransId="{381489B6-F81A-4757-AE1C-C205B29EFAD0}"/>
    <dgm:cxn modelId="{DEB970D2-AB9C-4927-85A0-E0714EC7F00E}" type="presOf" srcId="{F1998C92-E322-4FB6-BBB1-74FF88A10C9D}" destId="{18F600CC-0200-49B9-AB2B-389CAFB1D4B8}" srcOrd="1" destOrd="0" presId="urn:microsoft.com/office/officeart/2005/8/layout/list1"/>
    <dgm:cxn modelId="{7BDBF455-79CD-4706-91D3-3C56181CD899}" type="presOf" srcId="{3596B6D4-EFBB-49E3-A9FE-0DCBC68AAA98}" destId="{38AAAD39-EB94-4BD7-8533-B03BCC44044B}" srcOrd="0" destOrd="0" presId="urn:microsoft.com/office/officeart/2005/8/layout/list1"/>
    <dgm:cxn modelId="{88EF32D4-39FD-46D8-9F00-25D5BCAE17A7}" type="presOf" srcId="{54A60637-3AF1-4E25-B761-8B597200262C}" destId="{774363A4-7E38-4BB3-BE61-6BCD1927BD33}" srcOrd="0" destOrd="0" presId="urn:microsoft.com/office/officeart/2005/8/layout/list1"/>
    <dgm:cxn modelId="{1462C556-3198-4404-B170-46674BCE8682}" type="presOf" srcId="{82DE4590-B014-4C1D-A491-5E165BB364D4}" destId="{AA406955-3677-48EB-9D24-D3C80B9F07B1}" srcOrd="0" destOrd="0" presId="urn:microsoft.com/office/officeart/2005/8/layout/list1"/>
    <dgm:cxn modelId="{E51AB14C-A8B9-420E-96F6-EF9B90E93E5F}" type="presOf" srcId="{F1998C92-E322-4FB6-BBB1-74FF88A10C9D}" destId="{E132756A-CE3B-4465-8A29-2DD0BAD40F3F}" srcOrd="0" destOrd="0" presId="urn:microsoft.com/office/officeart/2005/8/layout/list1"/>
    <dgm:cxn modelId="{1AEEB24E-9B84-451F-B0B4-8AE224307EC3}" srcId="{54A60637-3AF1-4E25-B761-8B597200262C}" destId="{FA1CAA0A-7B0C-4912-859D-3AC0BE419040}" srcOrd="1" destOrd="0" parTransId="{DE3F5DF7-EC28-4D5D-B4ED-16F74FEDD8D5}" sibTransId="{B27F4718-4E59-418E-97A7-AF4F1A7061C6}"/>
    <dgm:cxn modelId="{E05D7F9B-7F38-4BEB-A5DA-90925C181588}" srcId="{F1998C92-E322-4FB6-BBB1-74FF88A10C9D}" destId="{21D41314-3A0F-474B-9B26-6E30F7B00A63}" srcOrd="0" destOrd="0" parTransId="{FDFEB5C2-AE07-4421-9D62-05C069E8FA92}" sibTransId="{A129F552-823C-4301-9DA5-2F223FA65F5A}"/>
    <dgm:cxn modelId="{DC887FDF-CA75-420E-9DB8-B4602BB17E28}" srcId="{54A60637-3AF1-4E25-B761-8B597200262C}" destId="{3596B6D4-EFBB-49E3-A9FE-0DCBC68AAA98}" srcOrd="3" destOrd="0" parTransId="{B987270A-15A7-45F2-9FB5-A30792A5E900}" sibTransId="{45144DB5-2FC8-4273-AF77-58C786A3CE21}"/>
    <dgm:cxn modelId="{F424B9A8-D1EC-40D0-8760-7A27822F269F}" type="presOf" srcId="{FA1CAA0A-7B0C-4912-859D-3AC0BE419040}" destId="{AB5FB3AC-06F0-409F-8F62-F19090504D6C}" srcOrd="0" destOrd="0" presId="urn:microsoft.com/office/officeart/2005/8/layout/list1"/>
    <dgm:cxn modelId="{C182A430-967E-4CBD-8A19-16D894361D75}" type="presOf" srcId="{21517670-A752-4C3A-A0DE-C389DC38621D}" destId="{8FC35C74-D7A9-4817-9E55-94EE4F7B1973}" srcOrd="0" destOrd="0" presId="urn:microsoft.com/office/officeart/2005/8/layout/list1"/>
    <dgm:cxn modelId="{10FF2FFB-458F-49F5-A7DA-2C1DAAD73AE3}" srcId="{3596B6D4-EFBB-49E3-A9FE-0DCBC68AAA98}" destId="{D3B66C29-3A1A-41AD-99F1-5D2F5D6F31FD}" srcOrd="0" destOrd="0" parTransId="{A4CB43E2-5FE4-4582-AF54-63C6F2B9D6A7}" sibTransId="{9FEAD686-9949-497D-8B96-4E283469EE74}"/>
    <dgm:cxn modelId="{FE3689B2-1ADD-4BC2-A00F-765F25F8423F}" type="presOf" srcId="{E4D7BC27-7422-4295-9ED3-5C555B0D8FF2}" destId="{61348A43-F9E1-442D-8019-9051340CA283}" srcOrd="0" destOrd="0" presId="urn:microsoft.com/office/officeart/2005/8/layout/list1"/>
    <dgm:cxn modelId="{F0ED5E47-7F3C-48C0-8583-D16D18C5AF62}" type="presOf" srcId="{31FDA540-DC03-4D3F-AE66-3A3D83C85D6C}" destId="{9C3A0A56-7910-47B1-9C9B-B763FFDBFF8D}" srcOrd="1" destOrd="0" presId="urn:microsoft.com/office/officeart/2005/8/layout/list1"/>
    <dgm:cxn modelId="{17E37132-A51B-46E0-ADED-F65E7486059D}" type="presParOf" srcId="{774363A4-7E38-4BB3-BE61-6BCD1927BD33}" destId="{034874A2-2DE9-47F1-AF94-C31ECAEABF2D}" srcOrd="0" destOrd="0" presId="urn:microsoft.com/office/officeart/2005/8/layout/list1"/>
    <dgm:cxn modelId="{643D5723-0794-4F95-A73A-F92026A66181}" type="presParOf" srcId="{034874A2-2DE9-47F1-AF94-C31ECAEABF2D}" destId="{61C02717-0E06-486E-957D-14309A2342F7}" srcOrd="0" destOrd="0" presId="urn:microsoft.com/office/officeart/2005/8/layout/list1"/>
    <dgm:cxn modelId="{1ADCF004-82C9-4A76-B4C8-25EE4F8C0FA8}" type="presParOf" srcId="{034874A2-2DE9-47F1-AF94-C31ECAEABF2D}" destId="{9C3A0A56-7910-47B1-9C9B-B763FFDBFF8D}" srcOrd="1" destOrd="0" presId="urn:microsoft.com/office/officeart/2005/8/layout/list1"/>
    <dgm:cxn modelId="{3576A35D-875A-4E9E-87BD-2D505EC51D0F}" type="presParOf" srcId="{774363A4-7E38-4BB3-BE61-6BCD1927BD33}" destId="{4D386070-CD41-4C8C-9DCB-6B388E5D8C5A}" srcOrd="1" destOrd="0" presId="urn:microsoft.com/office/officeart/2005/8/layout/list1"/>
    <dgm:cxn modelId="{69E1FB79-1C73-470D-A05E-619847E64835}" type="presParOf" srcId="{774363A4-7E38-4BB3-BE61-6BCD1927BD33}" destId="{D7742A1F-7AFB-4342-9066-F8577199E02A}" srcOrd="2" destOrd="0" presId="urn:microsoft.com/office/officeart/2005/8/layout/list1"/>
    <dgm:cxn modelId="{F5B2DE44-DC09-4CCE-B2DA-E6B6ECBC25B1}" type="presParOf" srcId="{774363A4-7E38-4BB3-BE61-6BCD1927BD33}" destId="{7275776F-1371-431B-A11B-54AC0D1EF1B0}" srcOrd="3" destOrd="0" presId="urn:microsoft.com/office/officeart/2005/8/layout/list1"/>
    <dgm:cxn modelId="{FBB7C089-A03D-4BA7-8413-1F11823CB717}" type="presParOf" srcId="{774363A4-7E38-4BB3-BE61-6BCD1927BD33}" destId="{A2D53DEF-6C8D-410F-97B2-239A1402874F}" srcOrd="4" destOrd="0" presId="urn:microsoft.com/office/officeart/2005/8/layout/list1"/>
    <dgm:cxn modelId="{A12D675F-7898-4225-A33A-3D22D03C0E13}" type="presParOf" srcId="{A2D53DEF-6C8D-410F-97B2-239A1402874F}" destId="{AB5FB3AC-06F0-409F-8F62-F19090504D6C}" srcOrd="0" destOrd="0" presId="urn:microsoft.com/office/officeart/2005/8/layout/list1"/>
    <dgm:cxn modelId="{1AC35830-4B40-49C7-A094-95326AC23B28}" type="presParOf" srcId="{A2D53DEF-6C8D-410F-97B2-239A1402874F}" destId="{3AC2C9A7-C8F3-46FD-BF0F-06BF69C159AB}" srcOrd="1" destOrd="0" presId="urn:microsoft.com/office/officeart/2005/8/layout/list1"/>
    <dgm:cxn modelId="{845E3459-6B19-4865-BA6C-31F65E9E120F}" type="presParOf" srcId="{774363A4-7E38-4BB3-BE61-6BCD1927BD33}" destId="{BA4DDA68-6245-43BB-BBD6-1B81BB34A060}" srcOrd="5" destOrd="0" presId="urn:microsoft.com/office/officeart/2005/8/layout/list1"/>
    <dgm:cxn modelId="{849A6FEC-4A13-4838-B7AD-E2E3E9984A8A}" type="presParOf" srcId="{774363A4-7E38-4BB3-BE61-6BCD1927BD33}" destId="{61348A43-F9E1-442D-8019-9051340CA283}" srcOrd="6" destOrd="0" presId="urn:microsoft.com/office/officeart/2005/8/layout/list1"/>
    <dgm:cxn modelId="{3E943405-AF5A-4B63-83B1-B8C2996A4E4A}" type="presParOf" srcId="{774363A4-7E38-4BB3-BE61-6BCD1927BD33}" destId="{6750FC5C-B0DC-49AE-995C-1286B6C74A1D}" srcOrd="7" destOrd="0" presId="urn:microsoft.com/office/officeart/2005/8/layout/list1"/>
    <dgm:cxn modelId="{C549145E-54AE-4A55-93B5-FA2ABC9A1465}" type="presParOf" srcId="{774363A4-7E38-4BB3-BE61-6BCD1927BD33}" destId="{F2E7E11B-E56B-4A1C-86F8-8D5DC4F8865F}" srcOrd="8" destOrd="0" presId="urn:microsoft.com/office/officeart/2005/8/layout/list1"/>
    <dgm:cxn modelId="{8154C261-01DB-4FB6-B52F-0444E36E7569}" type="presParOf" srcId="{F2E7E11B-E56B-4A1C-86F8-8D5DC4F8865F}" destId="{06F7D5AA-5413-45A9-A7F9-4081D108A9F4}" srcOrd="0" destOrd="0" presId="urn:microsoft.com/office/officeart/2005/8/layout/list1"/>
    <dgm:cxn modelId="{C92E492A-34C3-4F16-A616-54E254CF851D}" type="presParOf" srcId="{F2E7E11B-E56B-4A1C-86F8-8D5DC4F8865F}" destId="{2741A943-637F-4855-BB63-CA8A21B6B46B}" srcOrd="1" destOrd="0" presId="urn:microsoft.com/office/officeart/2005/8/layout/list1"/>
    <dgm:cxn modelId="{79265747-7A71-4BA5-B02E-C9C867CF97B7}" type="presParOf" srcId="{774363A4-7E38-4BB3-BE61-6BCD1927BD33}" destId="{CBA3B994-6BE8-432F-B5BA-D856D10400A0}" srcOrd="9" destOrd="0" presId="urn:microsoft.com/office/officeart/2005/8/layout/list1"/>
    <dgm:cxn modelId="{4ABF95A3-53B3-491C-B18E-690A7A8C1B67}" type="presParOf" srcId="{774363A4-7E38-4BB3-BE61-6BCD1927BD33}" destId="{AA406955-3677-48EB-9D24-D3C80B9F07B1}" srcOrd="10" destOrd="0" presId="urn:microsoft.com/office/officeart/2005/8/layout/list1"/>
    <dgm:cxn modelId="{F5A596D1-251A-4C9B-89A7-55B257483E8B}" type="presParOf" srcId="{774363A4-7E38-4BB3-BE61-6BCD1927BD33}" destId="{1792E560-D961-4D3D-980A-3CC7C66AC21B}" srcOrd="11" destOrd="0" presId="urn:microsoft.com/office/officeart/2005/8/layout/list1"/>
    <dgm:cxn modelId="{201D5A53-6030-4277-9CB9-CB0F9D3C84DA}" type="presParOf" srcId="{774363A4-7E38-4BB3-BE61-6BCD1927BD33}" destId="{5E89A491-3590-4AB8-9F09-253F74EB4CE0}" srcOrd="12" destOrd="0" presId="urn:microsoft.com/office/officeart/2005/8/layout/list1"/>
    <dgm:cxn modelId="{BDD10032-6542-4941-B592-1067DE4AD0FE}" type="presParOf" srcId="{5E89A491-3590-4AB8-9F09-253F74EB4CE0}" destId="{38AAAD39-EB94-4BD7-8533-B03BCC44044B}" srcOrd="0" destOrd="0" presId="urn:microsoft.com/office/officeart/2005/8/layout/list1"/>
    <dgm:cxn modelId="{4258C5EB-17AE-4652-A204-76607EC704BF}" type="presParOf" srcId="{5E89A491-3590-4AB8-9F09-253F74EB4CE0}" destId="{7C00EB1D-FAAA-4DCB-B4EC-8261F3190D73}" srcOrd="1" destOrd="0" presId="urn:microsoft.com/office/officeart/2005/8/layout/list1"/>
    <dgm:cxn modelId="{456E3B71-2B39-47D3-BCF6-F88C4870B2D0}" type="presParOf" srcId="{774363A4-7E38-4BB3-BE61-6BCD1927BD33}" destId="{70407292-86C6-4F77-9D5F-90518618B38D}" srcOrd="13" destOrd="0" presId="urn:microsoft.com/office/officeart/2005/8/layout/list1"/>
    <dgm:cxn modelId="{ACA9644B-DED8-4E0F-80AE-AE54FEE74AE7}" type="presParOf" srcId="{774363A4-7E38-4BB3-BE61-6BCD1927BD33}" destId="{DF3DFDCB-E4D9-40D9-88AA-0FC28E2938AC}" srcOrd="14" destOrd="0" presId="urn:microsoft.com/office/officeart/2005/8/layout/list1"/>
    <dgm:cxn modelId="{E8BC6DEA-0269-4406-B097-2A8096CB95AD}" type="presParOf" srcId="{774363A4-7E38-4BB3-BE61-6BCD1927BD33}" destId="{FF067BE4-2708-4D7B-A2A2-9EA0D965C861}" srcOrd="15" destOrd="0" presId="urn:microsoft.com/office/officeart/2005/8/layout/list1"/>
    <dgm:cxn modelId="{CC7856D6-7118-4E7E-BFA7-98DC4F2C9854}" type="presParOf" srcId="{774363A4-7E38-4BB3-BE61-6BCD1927BD33}" destId="{84030BD6-F93A-402D-844C-88C2E56E19D8}" srcOrd="16" destOrd="0" presId="urn:microsoft.com/office/officeart/2005/8/layout/list1"/>
    <dgm:cxn modelId="{6A3931EA-7900-48E9-A6E6-E32E8880E85A}" type="presParOf" srcId="{84030BD6-F93A-402D-844C-88C2E56E19D8}" destId="{8FC35C74-D7A9-4817-9E55-94EE4F7B1973}" srcOrd="0" destOrd="0" presId="urn:microsoft.com/office/officeart/2005/8/layout/list1"/>
    <dgm:cxn modelId="{A2379A89-67E7-4F8A-B806-1458C72F78AD}" type="presParOf" srcId="{84030BD6-F93A-402D-844C-88C2E56E19D8}" destId="{7ECF9916-5A98-48CC-B6F2-E1755A18CA62}" srcOrd="1" destOrd="0" presId="urn:microsoft.com/office/officeart/2005/8/layout/list1"/>
    <dgm:cxn modelId="{6D1D6EE5-FE44-4AAC-A7AB-66E00A7603C1}" type="presParOf" srcId="{774363A4-7E38-4BB3-BE61-6BCD1927BD33}" destId="{D7B7149B-5A0B-4D46-AFDA-D5BE661F760A}" srcOrd="17" destOrd="0" presId="urn:microsoft.com/office/officeart/2005/8/layout/list1"/>
    <dgm:cxn modelId="{4924F3CA-C1C5-46FB-B920-6269E23FE14C}" type="presParOf" srcId="{774363A4-7E38-4BB3-BE61-6BCD1927BD33}" destId="{62401A15-75FE-4058-81CA-5C660704ECE3}" srcOrd="18" destOrd="0" presId="urn:microsoft.com/office/officeart/2005/8/layout/list1"/>
    <dgm:cxn modelId="{1E5C35A2-CF17-4C99-8CAB-E5BF6ED843D5}" type="presParOf" srcId="{774363A4-7E38-4BB3-BE61-6BCD1927BD33}" destId="{1A5593A7-DE0D-4634-AC90-D37F25D20FAF}" srcOrd="19" destOrd="0" presId="urn:microsoft.com/office/officeart/2005/8/layout/list1"/>
    <dgm:cxn modelId="{0AFC2AF4-2E34-4164-9809-8C1BF945C82D}" type="presParOf" srcId="{774363A4-7E38-4BB3-BE61-6BCD1927BD33}" destId="{AAF84555-A8C9-42A0-B138-5B2F3D90B402}" srcOrd="20" destOrd="0" presId="urn:microsoft.com/office/officeart/2005/8/layout/list1"/>
    <dgm:cxn modelId="{9B9FBBE7-A870-4890-9B3E-2C122D0CE0E1}" type="presParOf" srcId="{AAF84555-A8C9-42A0-B138-5B2F3D90B402}" destId="{E132756A-CE3B-4465-8A29-2DD0BAD40F3F}" srcOrd="0" destOrd="0" presId="urn:microsoft.com/office/officeart/2005/8/layout/list1"/>
    <dgm:cxn modelId="{82D0F176-89C5-422A-8BF9-9881BCEF010D}" type="presParOf" srcId="{AAF84555-A8C9-42A0-B138-5B2F3D90B402}" destId="{18F600CC-0200-49B9-AB2B-389CAFB1D4B8}" srcOrd="1" destOrd="0" presId="urn:microsoft.com/office/officeart/2005/8/layout/list1"/>
    <dgm:cxn modelId="{B2EE5C9D-EA3E-4B3F-BACE-49B7EBBFF409}" type="presParOf" srcId="{774363A4-7E38-4BB3-BE61-6BCD1927BD33}" destId="{8E2E9623-8EA0-4765-9202-332910812AED}" srcOrd="21" destOrd="0" presId="urn:microsoft.com/office/officeart/2005/8/layout/list1"/>
    <dgm:cxn modelId="{42EDAA87-BDF3-4667-822C-73FBEC80C61C}" type="presParOf" srcId="{774363A4-7E38-4BB3-BE61-6BCD1927BD33}" destId="{D8CD1F74-DA5B-4C9B-B457-8B0F4B16AF50}" srcOrd="2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53E56C52-54B6-4B02-A933-40D3C032FE58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4A7DF404-7113-49B6-9896-221A045F9375}">
      <dgm:prSet phldrT="[Текст]"/>
      <dgm:spPr/>
      <dgm:t>
        <a:bodyPr/>
        <a:lstStyle/>
        <a:p>
          <a:r>
            <a:rPr lang="en-US" b="1" dirty="0" err="1" smtClean="0"/>
            <a:t>numvector</a:t>
          </a:r>
          <a:endParaRPr lang="ru-RU" b="1" dirty="0"/>
        </a:p>
      </dgm:t>
    </dgm:pt>
    <dgm:pt modelId="{D68BACC4-4383-480C-9BE3-71DF1D079969}" type="parTrans" cxnId="{166EB00F-983D-43C9-AAF1-A161D940BF85}">
      <dgm:prSet/>
      <dgm:spPr/>
      <dgm:t>
        <a:bodyPr/>
        <a:lstStyle/>
        <a:p>
          <a:endParaRPr lang="ru-RU"/>
        </a:p>
      </dgm:t>
    </dgm:pt>
    <dgm:pt modelId="{C91C2369-319E-4AE6-BC65-7A872C11F6C4}" type="sibTrans" cxnId="{166EB00F-983D-43C9-AAF1-A161D940BF85}">
      <dgm:prSet/>
      <dgm:spPr/>
      <dgm:t>
        <a:bodyPr/>
        <a:lstStyle/>
        <a:p>
          <a:endParaRPr lang="ru-RU"/>
        </a:p>
      </dgm:t>
    </dgm:pt>
    <dgm:pt modelId="{6DDFA125-1D63-4CC6-8677-121B678E5B9C}">
      <dgm:prSet phldrT="[Текст]"/>
      <dgm:spPr/>
      <dgm:t>
        <a:bodyPr/>
        <a:lstStyle/>
        <a:p>
          <a:r>
            <a:rPr lang="en-US" b="1" dirty="0" smtClean="0"/>
            <a:t>Point2D</a:t>
          </a:r>
          <a:endParaRPr lang="ru-RU" b="1" dirty="0"/>
        </a:p>
      </dgm:t>
    </dgm:pt>
    <dgm:pt modelId="{D4C9B80A-DA6E-4212-887D-FFEB424BD5AA}" type="parTrans" cxnId="{7CF85F37-A784-42F7-92D9-3CC254B37CD3}">
      <dgm:prSet/>
      <dgm:spPr/>
      <dgm:t>
        <a:bodyPr/>
        <a:lstStyle/>
        <a:p>
          <a:endParaRPr lang="ru-RU"/>
        </a:p>
      </dgm:t>
    </dgm:pt>
    <dgm:pt modelId="{B291ED43-3A16-440A-8B54-B4FAFB452274}" type="sibTrans" cxnId="{7CF85F37-A784-42F7-92D9-3CC254B37CD3}">
      <dgm:prSet/>
      <dgm:spPr/>
      <dgm:t>
        <a:bodyPr/>
        <a:lstStyle/>
        <a:p>
          <a:endParaRPr lang="ru-RU"/>
        </a:p>
      </dgm:t>
    </dgm:pt>
    <dgm:pt modelId="{432AD8D4-48F1-4198-B847-B8B1CB897786}">
      <dgm:prSet phldrT="[Текст]"/>
      <dgm:spPr/>
      <dgm:t>
        <a:bodyPr/>
        <a:lstStyle/>
        <a:p>
          <a:r>
            <a:rPr lang="en-US" b="1" dirty="0" smtClean="0"/>
            <a:t>Vortex2D</a:t>
          </a:r>
          <a:endParaRPr lang="ru-RU" b="1" dirty="0"/>
        </a:p>
      </dgm:t>
    </dgm:pt>
    <dgm:pt modelId="{979142FB-8AE0-4CA3-97D0-EA21CE1234C6}" type="parTrans" cxnId="{861B864B-201F-417A-BD43-1736A7F16551}">
      <dgm:prSet/>
      <dgm:spPr/>
      <dgm:t>
        <a:bodyPr/>
        <a:lstStyle/>
        <a:p>
          <a:endParaRPr lang="ru-RU"/>
        </a:p>
      </dgm:t>
    </dgm:pt>
    <dgm:pt modelId="{E6EE92D1-DB45-4ED9-BF1D-7890E2407CBF}" type="sibTrans" cxnId="{861B864B-201F-417A-BD43-1736A7F16551}">
      <dgm:prSet/>
      <dgm:spPr/>
      <dgm:t>
        <a:bodyPr/>
        <a:lstStyle/>
        <a:p>
          <a:endParaRPr lang="ru-RU"/>
        </a:p>
      </dgm:t>
    </dgm:pt>
    <dgm:pt modelId="{1A6750AA-180E-4DC2-BA27-C7F3CD570E1D}">
      <dgm:prSet/>
      <dgm:spPr/>
      <dgm:t>
        <a:bodyPr/>
        <a:lstStyle/>
        <a:p>
          <a:r>
            <a:rPr lang="ru-RU" dirty="0" smtClean="0"/>
            <a:t>Шаблонный класс, определяющий массив конкретной длины, состоящий из переменных задаваемого типа</a:t>
          </a:r>
          <a:r>
            <a:rPr lang="en-US" dirty="0" smtClean="0"/>
            <a:t>; </a:t>
          </a:r>
          <a:r>
            <a:rPr lang="ru-RU" dirty="0" smtClean="0"/>
            <a:t>определены основные арифметические операции над числовыми векторами</a:t>
          </a:r>
          <a:endParaRPr lang="ru-RU" dirty="0"/>
        </a:p>
      </dgm:t>
    </dgm:pt>
    <dgm:pt modelId="{5BAABBB5-47E6-46A2-BCAD-C948EF3F1070}" type="parTrans" cxnId="{94AA0BEF-AA33-48D9-AB4D-72B535FDFC4C}">
      <dgm:prSet/>
      <dgm:spPr/>
      <dgm:t>
        <a:bodyPr/>
        <a:lstStyle/>
        <a:p>
          <a:endParaRPr lang="ru-RU"/>
        </a:p>
      </dgm:t>
    </dgm:pt>
    <dgm:pt modelId="{10A4DD80-67D2-4384-BA42-16F887F5C312}" type="sibTrans" cxnId="{94AA0BEF-AA33-48D9-AB4D-72B535FDFC4C}">
      <dgm:prSet/>
      <dgm:spPr/>
      <dgm:t>
        <a:bodyPr/>
        <a:lstStyle/>
        <a:p>
          <a:endParaRPr lang="ru-RU"/>
        </a:p>
      </dgm:t>
    </dgm:pt>
    <dgm:pt modelId="{51B82308-5BCA-4AAC-9EB2-FC81622C8C4F}">
      <dgm:prSet/>
      <dgm:spPr/>
      <dgm:t>
        <a:bodyPr/>
        <a:lstStyle/>
        <a:p>
          <a:r>
            <a:rPr lang="ru-RU" dirty="0" smtClean="0"/>
            <a:t>Наследует </a:t>
          </a:r>
          <a:r>
            <a:rPr lang="en-US" dirty="0" err="1" smtClean="0"/>
            <a:t>numvector</a:t>
          </a:r>
          <a:r>
            <a:rPr lang="en-US" dirty="0" smtClean="0"/>
            <a:t>&lt;double, </a:t>
          </a:r>
          <a:r>
            <a:rPr lang="ru-RU" dirty="0" smtClean="0"/>
            <a:t>2</a:t>
          </a:r>
          <a:r>
            <a:rPr lang="en-US" dirty="0" smtClean="0"/>
            <a:t>&gt; </a:t>
          </a:r>
          <a:r>
            <a:rPr lang="ru-RU" dirty="0" smtClean="0"/>
            <a:t>и содержит </a:t>
          </a:r>
          <a:r>
            <a:rPr lang="en-US" dirty="0" smtClean="0"/>
            <a:t>MPI-</a:t>
          </a:r>
          <a:r>
            <a:rPr lang="ru-RU" dirty="0" smtClean="0"/>
            <a:t>описатель типа</a:t>
          </a:r>
          <a:endParaRPr lang="ru-RU" dirty="0"/>
        </a:p>
      </dgm:t>
    </dgm:pt>
    <dgm:pt modelId="{7C69AD7E-71C3-4117-880C-1251D34E2FBE}" type="parTrans" cxnId="{DB2B7428-D6DB-4E18-AF48-BCCF71726E4C}">
      <dgm:prSet/>
      <dgm:spPr/>
      <dgm:t>
        <a:bodyPr/>
        <a:lstStyle/>
        <a:p>
          <a:endParaRPr lang="ru-RU"/>
        </a:p>
      </dgm:t>
    </dgm:pt>
    <dgm:pt modelId="{CFC09B6D-FCEA-4754-88C7-616D785F8524}" type="sibTrans" cxnId="{DB2B7428-D6DB-4E18-AF48-BCCF71726E4C}">
      <dgm:prSet/>
      <dgm:spPr/>
      <dgm:t>
        <a:bodyPr/>
        <a:lstStyle/>
        <a:p>
          <a:endParaRPr lang="ru-RU"/>
        </a:p>
      </dgm:t>
    </dgm:pt>
    <dgm:pt modelId="{5FF0BB57-E44E-4ECF-BFE5-890BD2C6A83F}">
      <dgm:prSet/>
      <dgm:spPr/>
      <dgm:t>
        <a:bodyPr/>
        <a:lstStyle/>
        <a:p>
          <a:r>
            <a:rPr lang="ru-RU" dirty="0" smtClean="0"/>
            <a:t>Свойства вихревого элемента (его позиция и циркуляция)</a:t>
          </a:r>
          <a:r>
            <a:rPr lang="en-US" dirty="0" smtClean="0"/>
            <a:t>;</a:t>
          </a:r>
          <a:r>
            <a:rPr lang="ru-RU" dirty="0" smtClean="0"/>
            <a:t> содержит </a:t>
          </a:r>
          <a:r>
            <a:rPr lang="en-US" dirty="0" smtClean="0"/>
            <a:t>MPI-</a:t>
          </a:r>
          <a:r>
            <a:rPr lang="ru-RU" dirty="0" smtClean="0"/>
            <a:t>описатель типа</a:t>
          </a:r>
          <a:endParaRPr lang="ru-RU" dirty="0"/>
        </a:p>
      </dgm:t>
    </dgm:pt>
    <dgm:pt modelId="{330054CF-80DF-4876-AA3F-20D0349CEE9E}" type="parTrans" cxnId="{5F76B229-735E-45F9-A3BD-D340FCAB34BF}">
      <dgm:prSet/>
      <dgm:spPr/>
      <dgm:t>
        <a:bodyPr/>
        <a:lstStyle/>
        <a:p>
          <a:endParaRPr lang="ru-RU"/>
        </a:p>
      </dgm:t>
    </dgm:pt>
    <dgm:pt modelId="{96828AB6-ACDE-45D5-BFB3-9F6984F16960}" type="sibTrans" cxnId="{5F76B229-735E-45F9-A3BD-D340FCAB34BF}">
      <dgm:prSet/>
      <dgm:spPr/>
      <dgm:t>
        <a:bodyPr/>
        <a:lstStyle/>
        <a:p>
          <a:endParaRPr lang="ru-RU"/>
        </a:p>
      </dgm:t>
    </dgm:pt>
    <dgm:pt modelId="{44B530C5-43C9-4E0E-866F-BCE9A8AA2C58}">
      <dgm:prSet/>
      <dgm:spPr/>
      <dgm:t>
        <a:bodyPr/>
        <a:lstStyle/>
        <a:p>
          <a:r>
            <a:rPr lang="en-US" b="1" dirty="0" smtClean="0"/>
            <a:t>Parallel</a:t>
          </a:r>
          <a:endParaRPr lang="ru-RU" b="1" dirty="0"/>
        </a:p>
      </dgm:t>
    </dgm:pt>
    <dgm:pt modelId="{9C1E4730-2F81-4618-B307-B965DA7EB7FC}" type="parTrans" cxnId="{D26908A8-48BA-40CC-90E5-F64EE6D85C2C}">
      <dgm:prSet/>
      <dgm:spPr/>
      <dgm:t>
        <a:bodyPr/>
        <a:lstStyle/>
        <a:p>
          <a:endParaRPr lang="ru-RU"/>
        </a:p>
      </dgm:t>
    </dgm:pt>
    <dgm:pt modelId="{295AD6EE-E254-4DE8-8D65-8C25E939581D}" type="sibTrans" cxnId="{D26908A8-48BA-40CC-90E5-F64EE6D85C2C}">
      <dgm:prSet/>
      <dgm:spPr/>
      <dgm:t>
        <a:bodyPr/>
        <a:lstStyle/>
        <a:p>
          <a:endParaRPr lang="ru-RU"/>
        </a:p>
      </dgm:t>
    </dgm:pt>
    <dgm:pt modelId="{BE06EDBE-D793-4F05-90D3-199EC70D98A0}">
      <dgm:prSet/>
      <dgm:spPr/>
      <dgm:t>
        <a:bodyPr/>
        <a:lstStyle/>
        <a:p>
          <a:r>
            <a:rPr lang="ru-RU" dirty="0" smtClean="0"/>
            <a:t>Свойства </a:t>
          </a:r>
          <a:r>
            <a:rPr lang="en-US" dirty="0" smtClean="0"/>
            <a:t>MPI-</a:t>
          </a:r>
          <a:r>
            <a:rPr lang="ru-RU" dirty="0" smtClean="0"/>
            <a:t>коммуникатора, созданного для отдельной задачи</a:t>
          </a:r>
          <a:endParaRPr lang="ru-RU" dirty="0"/>
        </a:p>
      </dgm:t>
    </dgm:pt>
    <dgm:pt modelId="{81351B35-8ED5-4007-9020-65D804889E02}" type="parTrans" cxnId="{F12A1DC3-6DB6-417E-A3CF-7F7AE4FB00C0}">
      <dgm:prSet/>
      <dgm:spPr/>
      <dgm:t>
        <a:bodyPr/>
        <a:lstStyle/>
        <a:p>
          <a:endParaRPr lang="ru-RU"/>
        </a:p>
      </dgm:t>
    </dgm:pt>
    <dgm:pt modelId="{D5576F13-4188-4911-813F-83C0F8F149C5}" type="sibTrans" cxnId="{F12A1DC3-6DB6-417E-A3CF-7F7AE4FB00C0}">
      <dgm:prSet/>
      <dgm:spPr/>
      <dgm:t>
        <a:bodyPr/>
        <a:lstStyle/>
        <a:p>
          <a:endParaRPr lang="ru-RU"/>
        </a:p>
      </dgm:t>
    </dgm:pt>
    <dgm:pt modelId="{D841659C-7097-4D0F-BAB6-A4A489CFF63A}">
      <dgm:prSet/>
      <dgm:spPr/>
      <dgm:t>
        <a:bodyPr/>
        <a:lstStyle/>
        <a:p>
          <a:r>
            <a:rPr lang="en-US" b="1" dirty="0" smtClean="0"/>
            <a:t>Preprocessor</a:t>
          </a:r>
          <a:endParaRPr lang="ru-RU" b="1" dirty="0"/>
        </a:p>
      </dgm:t>
    </dgm:pt>
    <dgm:pt modelId="{8623A98F-62D1-4605-A261-4F8C283052BE}" type="parTrans" cxnId="{B336047A-560E-4236-9798-0A3623397C63}">
      <dgm:prSet/>
      <dgm:spPr/>
      <dgm:t>
        <a:bodyPr/>
        <a:lstStyle/>
        <a:p>
          <a:endParaRPr lang="ru-RU"/>
        </a:p>
      </dgm:t>
    </dgm:pt>
    <dgm:pt modelId="{8BD60260-7514-4056-A101-D535391DC433}" type="sibTrans" cxnId="{B336047A-560E-4236-9798-0A3623397C63}">
      <dgm:prSet/>
      <dgm:spPr/>
      <dgm:t>
        <a:bodyPr/>
        <a:lstStyle/>
        <a:p>
          <a:endParaRPr lang="ru-RU"/>
        </a:p>
      </dgm:t>
    </dgm:pt>
    <dgm:pt modelId="{2410E934-3E69-48E9-A018-9AB3A694C4D5}">
      <dgm:prSet/>
      <dgm:spPr/>
      <dgm:t>
        <a:bodyPr/>
        <a:lstStyle/>
        <a:p>
          <a:r>
            <a:rPr lang="ru-RU" dirty="0" smtClean="0"/>
            <a:t>Настройки для предварительной обработки файлов с входными данными</a:t>
          </a:r>
          <a:r>
            <a:rPr lang="en-US" dirty="0" smtClean="0"/>
            <a:t>: </a:t>
          </a:r>
          <a:r>
            <a:rPr lang="ru-RU" dirty="0" smtClean="0"/>
            <a:t>исключение комментариев, замена разрывов строк пробелами, удаление </a:t>
          </a:r>
          <a:r>
            <a:rPr lang="en-US" dirty="0" smtClean="0"/>
            <a:t> </a:t>
          </a:r>
          <a:r>
            <a:rPr lang="ru-RU" dirty="0" smtClean="0"/>
            <a:t>повторяющихся пробелов и знаков табуляции</a:t>
          </a:r>
          <a:r>
            <a:rPr lang="en-US" dirty="0" smtClean="0"/>
            <a:t>;</a:t>
          </a:r>
          <a:r>
            <a:rPr lang="ru-RU" dirty="0" smtClean="0"/>
            <a:t> </a:t>
          </a:r>
          <a:r>
            <a:rPr lang="en-US" dirty="0" smtClean="0"/>
            <a:t>             </a:t>
          </a:r>
          <a:r>
            <a:rPr lang="ru-RU" dirty="0" smtClean="0"/>
            <a:t>результат является входными данными для </a:t>
          </a:r>
          <a:r>
            <a:rPr lang="en-US" dirty="0" err="1" smtClean="0"/>
            <a:t>StreamParser</a:t>
          </a:r>
          <a:endParaRPr lang="ru-RU" dirty="0"/>
        </a:p>
      </dgm:t>
    </dgm:pt>
    <dgm:pt modelId="{76C5346D-2D61-4B5F-A4F1-F3542BCA904D}" type="parTrans" cxnId="{32D2F45D-BFB3-41D8-BCF6-21F7DB251464}">
      <dgm:prSet/>
      <dgm:spPr/>
      <dgm:t>
        <a:bodyPr/>
        <a:lstStyle/>
        <a:p>
          <a:endParaRPr lang="ru-RU"/>
        </a:p>
      </dgm:t>
    </dgm:pt>
    <dgm:pt modelId="{70E18001-BF01-4D3D-B2E3-3E81DEF2E872}" type="sibTrans" cxnId="{32D2F45D-BFB3-41D8-BCF6-21F7DB251464}">
      <dgm:prSet/>
      <dgm:spPr/>
      <dgm:t>
        <a:bodyPr/>
        <a:lstStyle/>
        <a:p>
          <a:endParaRPr lang="ru-RU"/>
        </a:p>
      </dgm:t>
    </dgm:pt>
    <dgm:pt modelId="{96B795C3-362A-445F-98F5-63B17A6213EF}">
      <dgm:prSet/>
      <dgm:spPr/>
      <dgm:t>
        <a:bodyPr/>
        <a:lstStyle/>
        <a:p>
          <a:r>
            <a:rPr lang="en-US" b="1" dirty="0" err="1" smtClean="0"/>
            <a:t>StreamParser</a:t>
          </a:r>
          <a:endParaRPr lang="ru-RU" b="1" dirty="0"/>
        </a:p>
      </dgm:t>
    </dgm:pt>
    <dgm:pt modelId="{6D58EA40-D664-4BCB-8702-460355281C26}" type="parTrans" cxnId="{6E907522-03C1-4B53-A8B7-3AF89B855483}">
      <dgm:prSet/>
      <dgm:spPr/>
      <dgm:t>
        <a:bodyPr/>
        <a:lstStyle/>
        <a:p>
          <a:endParaRPr lang="ru-RU"/>
        </a:p>
      </dgm:t>
    </dgm:pt>
    <dgm:pt modelId="{6BA2D196-A08C-45B4-B0F6-46801C26454D}" type="sibTrans" cxnId="{6E907522-03C1-4B53-A8B7-3AF89B855483}">
      <dgm:prSet/>
      <dgm:spPr/>
      <dgm:t>
        <a:bodyPr/>
        <a:lstStyle/>
        <a:p>
          <a:endParaRPr lang="ru-RU"/>
        </a:p>
      </dgm:t>
    </dgm:pt>
    <dgm:pt modelId="{64401BB0-5719-4B67-ACC1-5290D9927E42}">
      <dgm:prSet/>
      <dgm:spPr/>
      <dgm:t>
        <a:bodyPr/>
        <a:lstStyle/>
        <a:p>
          <a:r>
            <a:rPr lang="ru-RU" dirty="0" smtClean="0"/>
            <a:t>Инструмент обработки входных файлов после предварительной обработки в </a:t>
          </a:r>
          <a:r>
            <a:rPr lang="en-US" dirty="0" smtClean="0"/>
            <a:t>Preprocessor</a:t>
          </a:r>
          <a:r>
            <a:rPr lang="ru-RU" dirty="0" smtClean="0"/>
            <a:t>; </a:t>
          </a:r>
          <a:endParaRPr lang="ru-RU" dirty="0"/>
        </a:p>
      </dgm:t>
    </dgm:pt>
    <dgm:pt modelId="{77207997-567E-492E-B162-9A45D640E105}" type="parTrans" cxnId="{64673306-25FD-47A1-8239-7333A05726EA}">
      <dgm:prSet/>
      <dgm:spPr/>
      <dgm:t>
        <a:bodyPr/>
        <a:lstStyle/>
        <a:p>
          <a:endParaRPr lang="ru-RU"/>
        </a:p>
      </dgm:t>
    </dgm:pt>
    <dgm:pt modelId="{882075D1-8E01-4C39-8C55-8ECA7DB64006}" type="sibTrans" cxnId="{64673306-25FD-47A1-8239-7333A05726EA}">
      <dgm:prSet/>
      <dgm:spPr/>
      <dgm:t>
        <a:bodyPr/>
        <a:lstStyle/>
        <a:p>
          <a:endParaRPr lang="ru-RU"/>
        </a:p>
      </dgm:t>
    </dgm:pt>
    <dgm:pt modelId="{8DED0924-D0DB-4A73-B932-071BD388C8B3}">
      <dgm:prSet/>
      <dgm:spPr/>
      <dgm:t>
        <a:bodyPr/>
        <a:lstStyle/>
        <a:p>
          <a:r>
            <a:rPr lang="en-US" b="1" dirty="0" smtClean="0"/>
            <a:t>Times</a:t>
          </a:r>
          <a:endParaRPr lang="ru-RU" b="1" dirty="0"/>
        </a:p>
      </dgm:t>
    </dgm:pt>
    <dgm:pt modelId="{68CD6A82-35DA-42D3-913E-5107B3660761}" type="parTrans" cxnId="{570411A0-0C49-458E-9071-45A7756A1F96}">
      <dgm:prSet/>
      <dgm:spPr/>
      <dgm:t>
        <a:bodyPr/>
        <a:lstStyle/>
        <a:p>
          <a:endParaRPr lang="ru-RU"/>
        </a:p>
      </dgm:t>
    </dgm:pt>
    <dgm:pt modelId="{E174AF2C-7511-4572-89C7-FABDF5FEADF1}" type="sibTrans" cxnId="{570411A0-0C49-458E-9071-45A7756A1F96}">
      <dgm:prSet/>
      <dgm:spPr/>
      <dgm:t>
        <a:bodyPr/>
        <a:lstStyle/>
        <a:p>
          <a:endParaRPr lang="ru-RU"/>
        </a:p>
      </dgm:t>
    </dgm:pt>
    <dgm:pt modelId="{97788503-7675-42BA-A700-756088716E4D}">
      <dgm:prSet/>
      <dgm:spPr/>
      <dgm:t>
        <a:bodyPr/>
        <a:lstStyle/>
        <a:p>
          <a:r>
            <a:rPr lang="ru-RU" dirty="0" smtClean="0"/>
            <a:t>Класс, содержащий инструменты для сбора временной статистики и ее сохранения в файл </a:t>
          </a:r>
          <a:r>
            <a:rPr lang="en-US" dirty="0" err="1" smtClean="0"/>
            <a:t>timestat</a:t>
          </a:r>
          <a:endParaRPr lang="ru-RU" dirty="0"/>
        </a:p>
      </dgm:t>
    </dgm:pt>
    <dgm:pt modelId="{87742751-E886-43AC-AD0B-ECBEEEF38631}" type="parTrans" cxnId="{506958F8-118C-4865-B983-5E955829262F}">
      <dgm:prSet/>
      <dgm:spPr/>
      <dgm:t>
        <a:bodyPr/>
        <a:lstStyle/>
        <a:p>
          <a:endParaRPr lang="ru-RU"/>
        </a:p>
      </dgm:t>
    </dgm:pt>
    <dgm:pt modelId="{C5FAF357-6EC4-4631-BE07-61D52D06992F}" type="sibTrans" cxnId="{506958F8-118C-4865-B983-5E955829262F}">
      <dgm:prSet/>
      <dgm:spPr/>
      <dgm:t>
        <a:bodyPr/>
        <a:lstStyle/>
        <a:p>
          <a:endParaRPr lang="ru-RU"/>
        </a:p>
      </dgm:t>
    </dgm:pt>
    <dgm:pt modelId="{92C0AC99-5FDD-46E9-BA6A-FC4313D42241}" type="pres">
      <dgm:prSet presAssocID="{53E56C52-54B6-4B02-A933-40D3C032FE58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E2D56389-3A85-4D01-8283-672A9590B538}" type="pres">
      <dgm:prSet presAssocID="{4A7DF404-7113-49B6-9896-221A045F9375}" presName="parentLin" presStyleCnt="0"/>
      <dgm:spPr/>
    </dgm:pt>
    <dgm:pt modelId="{D9B20B55-982B-46DF-BDC3-D69A98F11228}" type="pres">
      <dgm:prSet presAssocID="{4A7DF404-7113-49B6-9896-221A045F9375}" presName="parentLeftMargin" presStyleLbl="node1" presStyleIdx="0" presStyleCnt="7"/>
      <dgm:spPr/>
      <dgm:t>
        <a:bodyPr/>
        <a:lstStyle/>
        <a:p>
          <a:endParaRPr lang="ru-RU"/>
        </a:p>
      </dgm:t>
    </dgm:pt>
    <dgm:pt modelId="{D3E2229C-9196-402C-BA88-BCB1E907B23C}" type="pres">
      <dgm:prSet presAssocID="{4A7DF404-7113-49B6-9896-221A045F9375}" presName="parentText" presStyleLbl="node1" presStyleIdx="0" presStyleCnt="7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B4D13284-0C5F-494C-89B2-6625D0A3CF9D}" type="pres">
      <dgm:prSet presAssocID="{4A7DF404-7113-49B6-9896-221A045F9375}" presName="negativeSpace" presStyleCnt="0"/>
      <dgm:spPr/>
    </dgm:pt>
    <dgm:pt modelId="{7B22B712-B286-4C6E-9977-49C6F1471607}" type="pres">
      <dgm:prSet presAssocID="{4A7DF404-7113-49B6-9896-221A045F9375}" presName="childText" presStyleLbl="conFgAcc1" presStyleIdx="0" presStyleCnt="7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940892C-F0C3-4B2E-8604-993C64F73344}" type="pres">
      <dgm:prSet presAssocID="{C91C2369-319E-4AE6-BC65-7A872C11F6C4}" presName="spaceBetweenRectangles" presStyleCnt="0"/>
      <dgm:spPr/>
    </dgm:pt>
    <dgm:pt modelId="{358C7DF2-C67E-4049-9438-1D0908D87428}" type="pres">
      <dgm:prSet presAssocID="{6DDFA125-1D63-4CC6-8677-121B678E5B9C}" presName="parentLin" presStyleCnt="0"/>
      <dgm:spPr/>
    </dgm:pt>
    <dgm:pt modelId="{CEF714B2-FB6F-4192-B758-5F92A31F39AA}" type="pres">
      <dgm:prSet presAssocID="{6DDFA125-1D63-4CC6-8677-121B678E5B9C}" presName="parentLeftMargin" presStyleLbl="node1" presStyleIdx="0" presStyleCnt="7"/>
      <dgm:spPr/>
      <dgm:t>
        <a:bodyPr/>
        <a:lstStyle/>
        <a:p>
          <a:endParaRPr lang="ru-RU"/>
        </a:p>
      </dgm:t>
    </dgm:pt>
    <dgm:pt modelId="{516CC146-7C92-4961-B38E-953E2EB1A29C}" type="pres">
      <dgm:prSet presAssocID="{6DDFA125-1D63-4CC6-8677-121B678E5B9C}" presName="parentText" presStyleLbl="node1" presStyleIdx="1" presStyleCnt="7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0A525FBA-A909-4CB4-8751-442924E76305}" type="pres">
      <dgm:prSet presAssocID="{6DDFA125-1D63-4CC6-8677-121B678E5B9C}" presName="negativeSpace" presStyleCnt="0"/>
      <dgm:spPr/>
    </dgm:pt>
    <dgm:pt modelId="{AFA1685F-EF3E-4268-9C58-79DFE30B7FBC}" type="pres">
      <dgm:prSet presAssocID="{6DDFA125-1D63-4CC6-8677-121B678E5B9C}" presName="childText" presStyleLbl="conFgAcc1" presStyleIdx="1" presStyleCnt="7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D148226-BA2D-4EC2-8D0A-5A56EF691045}" type="pres">
      <dgm:prSet presAssocID="{B291ED43-3A16-440A-8B54-B4FAFB452274}" presName="spaceBetweenRectangles" presStyleCnt="0"/>
      <dgm:spPr/>
    </dgm:pt>
    <dgm:pt modelId="{A9F56301-7351-426B-90C5-FE8EA8432B21}" type="pres">
      <dgm:prSet presAssocID="{432AD8D4-48F1-4198-B847-B8B1CB897786}" presName="parentLin" presStyleCnt="0"/>
      <dgm:spPr/>
    </dgm:pt>
    <dgm:pt modelId="{3FED345B-AF76-48BA-8D25-94A03B84087B}" type="pres">
      <dgm:prSet presAssocID="{432AD8D4-48F1-4198-B847-B8B1CB897786}" presName="parentLeftMargin" presStyleLbl="node1" presStyleIdx="1" presStyleCnt="7"/>
      <dgm:spPr/>
      <dgm:t>
        <a:bodyPr/>
        <a:lstStyle/>
        <a:p>
          <a:endParaRPr lang="ru-RU"/>
        </a:p>
      </dgm:t>
    </dgm:pt>
    <dgm:pt modelId="{C9A6CCFD-C955-4852-A098-B61776747165}" type="pres">
      <dgm:prSet presAssocID="{432AD8D4-48F1-4198-B847-B8B1CB897786}" presName="parentText" presStyleLbl="node1" presStyleIdx="2" presStyleCnt="7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A83F489-7D4C-4B0E-AF8F-10BA30357E1A}" type="pres">
      <dgm:prSet presAssocID="{432AD8D4-48F1-4198-B847-B8B1CB897786}" presName="negativeSpace" presStyleCnt="0"/>
      <dgm:spPr/>
    </dgm:pt>
    <dgm:pt modelId="{D775E4BF-FACA-401D-A767-6936FC1753C1}" type="pres">
      <dgm:prSet presAssocID="{432AD8D4-48F1-4198-B847-B8B1CB897786}" presName="childText" presStyleLbl="conFgAcc1" presStyleIdx="2" presStyleCnt="7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1CED982-1B75-43DA-8B9E-04B6428959A8}" type="pres">
      <dgm:prSet presAssocID="{E6EE92D1-DB45-4ED9-BF1D-7890E2407CBF}" presName="spaceBetweenRectangles" presStyleCnt="0"/>
      <dgm:spPr/>
    </dgm:pt>
    <dgm:pt modelId="{87C01023-E959-4D2F-AFB1-552405919DB0}" type="pres">
      <dgm:prSet presAssocID="{44B530C5-43C9-4E0E-866F-BCE9A8AA2C58}" presName="parentLin" presStyleCnt="0"/>
      <dgm:spPr/>
    </dgm:pt>
    <dgm:pt modelId="{CC955492-494E-4B07-85E7-77CBCD0907D6}" type="pres">
      <dgm:prSet presAssocID="{44B530C5-43C9-4E0E-866F-BCE9A8AA2C58}" presName="parentLeftMargin" presStyleLbl="node1" presStyleIdx="2" presStyleCnt="7"/>
      <dgm:spPr/>
      <dgm:t>
        <a:bodyPr/>
        <a:lstStyle/>
        <a:p>
          <a:endParaRPr lang="ru-RU"/>
        </a:p>
      </dgm:t>
    </dgm:pt>
    <dgm:pt modelId="{34720F04-3CF7-4734-B62A-7B7F3B49E91E}" type="pres">
      <dgm:prSet presAssocID="{44B530C5-43C9-4E0E-866F-BCE9A8AA2C58}" presName="parentText" presStyleLbl="node1" presStyleIdx="3" presStyleCnt="7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18911700-A54B-4231-A9CB-0B8BA214D068}" type="pres">
      <dgm:prSet presAssocID="{44B530C5-43C9-4E0E-866F-BCE9A8AA2C58}" presName="negativeSpace" presStyleCnt="0"/>
      <dgm:spPr/>
    </dgm:pt>
    <dgm:pt modelId="{EF43FCC8-5D3A-45F6-B1AE-8CE007A571C7}" type="pres">
      <dgm:prSet presAssocID="{44B530C5-43C9-4E0E-866F-BCE9A8AA2C58}" presName="childText" presStyleLbl="conFgAcc1" presStyleIdx="3" presStyleCnt="7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B042341C-0453-4F94-8682-BCA19E2726E8}" type="pres">
      <dgm:prSet presAssocID="{295AD6EE-E254-4DE8-8D65-8C25E939581D}" presName="spaceBetweenRectangles" presStyleCnt="0"/>
      <dgm:spPr/>
    </dgm:pt>
    <dgm:pt modelId="{0440A9BF-C445-4EA0-8682-F72D3B5631A0}" type="pres">
      <dgm:prSet presAssocID="{D841659C-7097-4D0F-BAB6-A4A489CFF63A}" presName="parentLin" presStyleCnt="0"/>
      <dgm:spPr/>
    </dgm:pt>
    <dgm:pt modelId="{F20BC2A1-347D-4225-BA27-2C72C5E261B6}" type="pres">
      <dgm:prSet presAssocID="{D841659C-7097-4D0F-BAB6-A4A489CFF63A}" presName="parentLeftMargin" presStyleLbl="node1" presStyleIdx="3" presStyleCnt="7"/>
      <dgm:spPr/>
      <dgm:t>
        <a:bodyPr/>
        <a:lstStyle/>
        <a:p>
          <a:endParaRPr lang="ru-RU"/>
        </a:p>
      </dgm:t>
    </dgm:pt>
    <dgm:pt modelId="{DBE640EE-2711-4937-9F7A-014E83049CFC}" type="pres">
      <dgm:prSet presAssocID="{D841659C-7097-4D0F-BAB6-A4A489CFF63A}" presName="parentText" presStyleLbl="node1" presStyleIdx="4" presStyleCnt="7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D943989D-A69E-480E-BFCF-70AD44B230D2}" type="pres">
      <dgm:prSet presAssocID="{D841659C-7097-4D0F-BAB6-A4A489CFF63A}" presName="negativeSpace" presStyleCnt="0"/>
      <dgm:spPr/>
    </dgm:pt>
    <dgm:pt modelId="{522E56FD-A294-47CF-8386-50A816E34036}" type="pres">
      <dgm:prSet presAssocID="{D841659C-7097-4D0F-BAB6-A4A489CFF63A}" presName="childText" presStyleLbl="conFgAcc1" presStyleIdx="4" presStyleCnt="7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3A80D00-7FC9-4DA5-A882-75383FC6B322}" type="pres">
      <dgm:prSet presAssocID="{8BD60260-7514-4056-A101-D535391DC433}" presName="spaceBetweenRectangles" presStyleCnt="0"/>
      <dgm:spPr/>
    </dgm:pt>
    <dgm:pt modelId="{CBB8C3FD-2799-4BA9-BF54-C32BE38EBD40}" type="pres">
      <dgm:prSet presAssocID="{96B795C3-362A-445F-98F5-63B17A6213EF}" presName="parentLin" presStyleCnt="0"/>
      <dgm:spPr/>
    </dgm:pt>
    <dgm:pt modelId="{F7488426-C57E-4405-A8B2-9289CE91ECAD}" type="pres">
      <dgm:prSet presAssocID="{96B795C3-362A-445F-98F5-63B17A6213EF}" presName="parentLeftMargin" presStyleLbl="node1" presStyleIdx="4" presStyleCnt="7"/>
      <dgm:spPr/>
      <dgm:t>
        <a:bodyPr/>
        <a:lstStyle/>
        <a:p>
          <a:endParaRPr lang="ru-RU"/>
        </a:p>
      </dgm:t>
    </dgm:pt>
    <dgm:pt modelId="{B09364AB-2FBA-410C-99E5-4E24913C5CA2}" type="pres">
      <dgm:prSet presAssocID="{96B795C3-362A-445F-98F5-63B17A6213EF}" presName="parentText" presStyleLbl="node1" presStyleIdx="5" presStyleCnt="7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23F8344-EF02-47BE-8488-B352B6CC57C2}" type="pres">
      <dgm:prSet presAssocID="{96B795C3-362A-445F-98F5-63B17A6213EF}" presName="negativeSpace" presStyleCnt="0"/>
      <dgm:spPr/>
    </dgm:pt>
    <dgm:pt modelId="{7DABC49D-3CA7-471C-85C1-1AF524CF4825}" type="pres">
      <dgm:prSet presAssocID="{96B795C3-362A-445F-98F5-63B17A6213EF}" presName="childText" presStyleLbl="conFgAcc1" presStyleIdx="5" presStyleCnt="7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117D032-EB51-489B-B5DC-74EE8C19BE03}" type="pres">
      <dgm:prSet presAssocID="{6BA2D196-A08C-45B4-B0F6-46801C26454D}" presName="spaceBetweenRectangles" presStyleCnt="0"/>
      <dgm:spPr/>
    </dgm:pt>
    <dgm:pt modelId="{1B698980-D1D8-41CF-AD91-BBAB212E16F9}" type="pres">
      <dgm:prSet presAssocID="{8DED0924-D0DB-4A73-B932-071BD388C8B3}" presName="parentLin" presStyleCnt="0"/>
      <dgm:spPr/>
    </dgm:pt>
    <dgm:pt modelId="{FE139E68-CB07-4158-A5EF-B3BDBC697B3E}" type="pres">
      <dgm:prSet presAssocID="{8DED0924-D0DB-4A73-B932-071BD388C8B3}" presName="parentLeftMargin" presStyleLbl="node1" presStyleIdx="5" presStyleCnt="7"/>
      <dgm:spPr/>
      <dgm:t>
        <a:bodyPr/>
        <a:lstStyle/>
        <a:p>
          <a:endParaRPr lang="ru-RU"/>
        </a:p>
      </dgm:t>
    </dgm:pt>
    <dgm:pt modelId="{CF66F8DD-B1D5-41E1-9E87-7BB5D9E9E917}" type="pres">
      <dgm:prSet presAssocID="{8DED0924-D0DB-4A73-B932-071BD388C8B3}" presName="parentText" presStyleLbl="node1" presStyleIdx="6" presStyleCnt="7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4DB19C1-FF61-4AF4-AFEC-7A98699EEAA6}" type="pres">
      <dgm:prSet presAssocID="{8DED0924-D0DB-4A73-B932-071BD388C8B3}" presName="negativeSpace" presStyleCnt="0"/>
      <dgm:spPr/>
    </dgm:pt>
    <dgm:pt modelId="{2FE71D5C-9E1D-4652-9893-2C40E67F2590}" type="pres">
      <dgm:prSet presAssocID="{8DED0924-D0DB-4A73-B932-071BD388C8B3}" presName="childText" presStyleLbl="conFgAcc1" presStyleIdx="6" presStyleCnt="7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3BBAE6DD-8B30-4C18-B4A8-692A8BB9F0C9}" type="presOf" srcId="{8DED0924-D0DB-4A73-B932-071BD388C8B3}" destId="{CF66F8DD-B1D5-41E1-9E87-7BB5D9E9E917}" srcOrd="1" destOrd="0" presId="urn:microsoft.com/office/officeart/2005/8/layout/list1"/>
    <dgm:cxn modelId="{64AD85AD-9A6A-47A6-AC14-470FEBF240DE}" type="presOf" srcId="{2410E934-3E69-48E9-A018-9AB3A694C4D5}" destId="{522E56FD-A294-47CF-8386-50A816E34036}" srcOrd="0" destOrd="0" presId="urn:microsoft.com/office/officeart/2005/8/layout/list1"/>
    <dgm:cxn modelId="{94AA0BEF-AA33-48D9-AB4D-72B535FDFC4C}" srcId="{4A7DF404-7113-49B6-9896-221A045F9375}" destId="{1A6750AA-180E-4DC2-BA27-C7F3CD570E1D}" srcOrd="0" destOrd="0" parTransId="{5BAABBB5-47E6-46A2-BCAD-C948EF3F1070}" sibTransId="{10A4DD80-67D2-4384-BA42-16F887F5C312}"/>
    <dgm:cxn modelId="{AAA3E21C-496F-44F5-BA3C-2D3CEEBB5E4F}" type="presOf" srcId="{D841659C-7097-4D0F-BAB6-A4A489CFF63A}" destId="{F20BC2A1-347D-4225-BA27-2C72C5E261B6}" srcOrd="0" destOrd="0" presId="urn:microsoft.com/office/officeart/2005/8/layout/list1"/>
    <dgm:cxn modelId="{D26908A8-48BA-40CC-90E5-F64EE6D85C2C}" srcId="{53E56C52-54B6-4B02-A933-40D3C032FE58}" destId="{44B530C5-43C9-4E0E-866F-BCE9A8AA2C58}" srcOrd="3" destOrd="0" parTransId="{9C1E4730-2F81-4618-B307-B965DA7EB7FC}" sibTransId="{295AD6EE-E254-4DE8-8D65-8C25E939581D}"/>
    <dgm:cxn modelId="{D9E33C03-F32C-43B2-93FF-5FAA8126799F}" type="presOf" srcId="{64401BB0-5719-4B67-ACC1-5290D9927E42}" destId="{7DABC49D-3CA7-471C-85C1-1AF524CF4825}" srcOrd="0" destOrd="0" presId="urn:microsoft.com/office/officeart/2005/8/layout/list1"/>
    <dgm:cxn modelId="{CAB09570-9E0F-47F7-81CB-F578FA9BACC5}" type="presOf" srcId="{96B795C3-362A-445F-98F5-63B17A6213EF}" destId="{F7488426-C57E-4405-A8B2-9289CE91ECAD}" srcOrd="0" destOrd="0" presId="urn:microsoft.com/office/officeart/2005/8/layout/list1"/>
    <dgm:cxn modelId="{B364F5BD-635E-4099-BEA1-75B9E36B8C2E}" type="presOf" srcId="{96B795C3-362A-445F-98F5-63B17A6213EF}" destId="{B09364AB-2FBA-410C-99E5-4E24913C5CA2}" srcOrd="1" destOrd="0" presId="urn:microsoft.com/office/officeart/2005/8/layout/list1"/>
    <dgm:cxn modelId="{E5D3D2D8-623A-4752-90C2-17EA73CC9F3C}" type="presOf" srcId="{BE06EDBE-D793-4F05-90D3-199EC70D98A0}" destId="{EF43FCC8-5D3A-45F6-B1AE-8CE007A571C7}" srcOrd="0" destOrd="0" presId="urn:microsoft.com/office/officeart/2005/8/layout/list1"/>
    <dgm:cxn modelId="{64673306-25FD-47A1-8239-7333A05726EA}" srcId="{96B795C3-362A-445F-98F5-63B17A6213EF}" destId="{64401BB0-5719-4B67-ACC1-5290D9927E42}" srcOrd="0" destOrd="0" parTransId="{77207997-567E-492E-B162-9A45D640E105}" sibTransId="{882075D1-8E01-4C39-8C55-8ECA7DB64006}"/>
    <dgm:cxn modelId="{32D2F45D-BFB3-41D8-BCF6-21F7DB251464}" srcId="{D841659C-7097-4D0F-BAB6-A4A489CFF63A}" destId="{2410E934-3E69-48E9-A018-9AB3A694C4D5}" srcOrd="0" destOrd="0" parTransId="{76C5346D-2D61-4B5F-A4F1-F3542BCA904D}" sibTransId="{70E18001-BF01-4D3D-B2E3-3E81DEF2E872}"/>
    <dgm:cxn modelId="{CBF24B51-000C-436F-ADF8-B1427D3064A5}" type="presOf" srcId="{8DED0924-D0DB-4A73-B932-071BD388C8B3}" destId="{FE139E68-CB07-4158-A5EF-B3BDBC697B3E}" srcOrd="0" destOrd="0" presId="urn:microsoft.com/office/officeart/2005/8/layout/list1"/>
    <dgm:cxn modelId="{783603A3-DF38-4C2C-BE34-95C806FFD2AF}" type="presOf" srcId="{5FF0BB57-E44E-4ECF-BFE5-890BD2C6A83F}" destId="{D775E4BF-FACA-401D-A767-6936FC1753C1}" srcOrd="0" destOrd="0" presId="urn:microsoft.com/office/officeart/2005/8/layout/list1"/>
    <dgm:cxn modelId="{53BE084A-3E83-4CD0-A8C1-010ADC9021D1}" type="presOf" srcId="{432AD8D4-48F1-4198-B847-B8B1CB897786}" destId="{3FED345B-AF76-48BA-8D25-94A03B84087B}" srcOrd="0" destOrd="0" presId="urn:microsoft.com/office/officeart/2005/8/layout/list1"/>
    <dgm:cxn modelId="{7CF85F37-A784-42F7-92D9-3CC254B37CD3}" srcId="{53E56C52-54B6-4B02-A933-40D3C032FE58}" destId="{6DDFA125-1D63-4CC6-8677-121B678E5B9C}" srcOrd="1" destOrd="0" parTransId="{D4C9B80A-DA6E-4212-887D-FFEB424BD5AA}" sibTransId="{B291ED43-3A16-440A-8B54-B4FAFB452274}"/>
    <dgm:cxn modelId="{BF312DF7-E8FA-42D1-B8A8-8D5D332FA469}" type="presOf" srcId="{4A7DF404-7113-49B6-9896-221A045F9375}" destId="{D9B20B55-982B-46DF-BDC3-D69A98F11228}" srcOrd="0" destOrd="0" presId="urn:microsoft.com/office/officeart/2005/8/layout/list1"/>
    <dgm:cxn modelId="{767993F7-1E1C-4031-9039-0B5C62155458}" type="presOf" srcId="{4A7DF404-7113-49B6-9896-221A045F9375}" destId="{D3E2229C-9196-402C-BA88-BCB1E907B23C}" srcOrd="1" destOrd="0" presId="urn:microsoft.com/office/officeart/2005/8/layout/list1"/>
    <dgm:cxn modelId="{24CAC145-ADD1-4253-9AE5-173DFBD96352}" type="presOf" srcId="{D841659C-7097-4D0F-BAB6-A4A489CFF63A}" destId="{DBE640EE-2711-4937-9F7A-014E83049CFC}" srcOrd="1" destOrd="0" presId="urn:microsoft.com/office/officeart/2005/8/layout/list1"/>
    <dgm:cxn modelId="{33F41B86-68A8-4C9F-92FE-3CDF277715DC}" type="presOf" srcId="{6DDFA125-1D63-4CC6-8677-121B678E5B9C}" destId="{CEF714B2-FB6F-4192-B758-5F92A31F39AA}" srcOrd="0" destOrd="0" presId="urn:microsoft.com/office/officeart/2005/8/layout/list1"/>
    <dgm:cxn modelId="{CA632626-96C4-46A1-B6C1-1158BF132A81}" type="presOf" srcId="{1A6750AA-180E-4DC2-BA27-C7F3CD570E1D}" destId="{7B22B712-B286-4C6E-9977-49C6F1471607}" srcOrd="0" destOrd="0" presId="urn:microsoft.com/office/officeart/2005/8/layout/list1"/>
    <dgm:cxn modelId="{6E907522-03C1-4B53-A8B7-3AF89B855483}" srcId="{53E56C52-54B6-4B02-A933-40D3C032FE58}" destId="{96B795C3-362A-445F-98F5-63B17A6213EF}" srcOrd="5" destOrd="0" parTransId="{6D58EA40-D664-4BCB-8702-460355281C26}" sibTransId="{6BA2D196-A08C-45B4-B0F6-46801C26454D}"/>
    <dgm:cxn modelId="{861B864B-201F-417A-BD43-1736A7F16551}" srcId="{53E56C52-54B6-4B02-A933-40D3C032FE58}" destId="{432AD8D4-48F1-4198-B847-B8B1CB897786}" srcOrd="2" destOrd="0" parTransId="{979142FB-8AE0-4CA3-97D0-EA21CE1234C6}" sibTransId="{E6EE92D1-DB45-4ED9-BF1D-7890E2407CBF}"/>
    <dgm:cxn modelId="{B336047A-560E-4236-9798-0A3623397C63}" srcId="{53E56C52-54B6-4B02-A933-40D3C032FE58}" destId="{D841659C-7097-4D0F-BAB6-A4A489CFF63A}" srcOrd="4" destOrd="0" parTransId="{8623A98F-62D1-4605-A261-4F8C283052BE}" sibTransId="{8BD60260-7514-4056-A101-D535391DC433}"/>
    <dgm:cxn modelId="{A09366FA-DA40-47EF-A7AD-DDBCC8555025}" type="presOf" srcId="{51B82308-5BCA-4AAC-9EB2-FC81622C8C4F}" destId="{AFA1685F-EF3E-4268-9C58-79DFE30B7FBC}" srcOrd="0" destOrd="0" presId="urn:microsoft.com/office/officeart/2005/8/layout/list1"/>
    <dgm:cxn modelId="{9A0FEAE5-493D-432A-A9DD-210AD94343F0}" type="presOf" srcId="{44B530C5-43C9-4E0E-866F-BCE9A8AA2C58}" destId="{34720F04-3CF7-4734-B62A-7B7F3B49E91E}" srcOrd="1" destOrd="0" presId="urn:microsoft.com/office/officeart/2005/8/layout/list1"/>
    <dgm:cxn modelId="{5F76B229-735E-45F9-A3BD-D340FCAB34BF}" srcId="{432AD8D4-48F1-4198-B847-B8B1CB897786}" destId="{5FF0BB57-E44E-4ECF-BFE5-890BD2C6A83F}" srcOrd="0" destOrd="0" parTransId="{330054CF-80DF-4876-AA3F-20D0349CEE9E}" sibTransId="{96828AB6-ACDE-45D5-BFB3-9F6984F16960}"/>
    <dgm:cxn modelId="{6F42F200-F4EF-4779-9CD4-81892376A934}" type="presOf" srcId="{53E56C52-54B6-4B02-A933-40D3C032FE58}" destId="{92C0AC99-5FDD-46E9-BA6A-FC4313D42241}" srcOrd="0" destOrd="0" presId="urn:microsoft.com/office/officeart/2005/8/layout/list1"/>
    <dgm:cxn modelId="{F12A1DC3-6DB6-417E-A3CF-7F7AE4FB00C0}" srcId="{44B530C5-43C9-4E0E-866F-BCE9A8AA2C58}" destId="{BE06EDBE-D793-4F05-90D3-199EC70D98A0}" srcOrd="0" destOrd="0" parTransId="{81351B35-8ED5-4007-9020-65D804889E02}" sibTransId="{D5576F13-4188-4911-813F-83C0F8F149C5}"/>
    <dgm:cxn modelId="{166EB00F-983D-43C9-AAF1-A161D940BF85}" srcId="{53E56C52-54B6-4B02-A933-40D3C032FE58}" destId="{4A7DF404-7113-49B6-9896-221A045F9375}" srcOrd="0" destOrd="0" parTransId="{D68BACC4-4383-480C-9BE3-71DF1D079969}" sibTransId="{C91C2369-319E-4AE6-BC65-7A872C11F6C4}"/>
    <dgm:cxn modelId="{506958F8-118C-4865-B983-5E955829262F}" srcId="{8DED0924-D0DB-4A73-B932-071BD388C8B3}" destId="{97788503-7675-42BA-A700-756088716E4D}" srcOrd="0" destOrd="0" parTransId="{87742751-E886-43AC-AD0B-ECBEEEF38631}" sibTransId="{C5FAF357-6EC4-4631-BE07-61D52D06992F}"/>
    <dgm:cxn modelId="{FE828E9B-71D0-49C0-81AE-57E503EE70A2}" type="presOf" srcId="{97788503-7675-42BA-A700-756088716E4D}" destId="{2FE71D5C-9E1D-4652-9893-2C40E67F2590}" srcOrd="0" destOrd="0" presId="urn:microsoft.com/office/officeart/2005/8/layout/list1"/>
    <dgm:cxn modelId="{AF1620AC-E24A-4614-A345-A13728E73AAF}" type="presOf" srcId="{6DDFA125-1D63-4CC6-8677-121B678E5B9C}" destId="{516CC146-7C92-4961-B38E-953E2EB1A29C}" srcOrd="1" destOrd="0" presId="urn:microsoft.com/office/officeart/2005/8/layout/list1"/>
    <dgm:cxn modelId="{DB2B7428-D6DB-4E18-AF48-BCCF71726E4C}" srcId="{6DDFA125-1D63-4CC6-8677-121B678E5B9C}" destId="{51B82308-5BCA-4AAC-9EB2-FC81622C8C4F}" srcOrd="0" destOrd="0" parTransId="{7C69AD7E-71C3-4117-880C-1251D34E2FBE}" sibTransId="{CFC09B6D-FCEA-4754-88C7-616D785F8524}"/>
    <dgm:cxn modelId="{4414239C-0CCC-4545-8582-B22C497FB793}" type="presOf" srcId="{44B530C5-43C9-4E0E-866F-BCE9A8AA2C58}" destId="{CC955492-494E-4B07-85E7-77CBCD0907D6}" srcOrd="0" destOrd="0" presId="urn:microsoft.com/office/officeart/2005/8/layout/list1"/>
    <dgm:cxn modelId="{570411A0-0C49-458E-9071-45A7756A1F96}" srcId="{53E56C52-54B6-4B02-A933-40D3C032FE58}" destId="{8DED0924-D0DB-4A73-B932-071BD388C8B3}" srcOrd="6" destOrd="0" parTransId="{68CD6A82-35DA-42D3-913E-5107B3660761}" sibTransId="{E174AF2C-7511-4572-89C7-FABDF5FEADF1}"/>
    <dgm:cxn modelId="{9E25D817-90D2-4096-B17D-E219A9FD4AA6}" type="presOf" srcId="{432AD8D4-48F1-4198-B847-B8B1CB897786}" destId="{C9A6CCFD-C955-4852-A098-B61776747165}" srcOrd="1" destOrd="0" presId="urn:microsoft.com/office/officeart/2005/8/layout/list1"/>
    <dgm:cxn modelId="{6BCB0673-DDD1-4B27-BDAC-072677AF94CC}" type="presParOf" srcId="{92C0AC99-5FDD-46E9-BA6A-FC4313D42241}" destId="{E2D56389-3A85-4D01-8283-672A9590B538}" srcOrd="0" destOrd="0" presId="urn:microsoft.com/office/officeart/2005/8/layout/list1"/>
    <dgm:cxn modelId="{57C97274-7D60-47B7-9EA5-368DFE44314C}" type="presParOf" srcId="{E2D56389-3A85-4D01-8283-672A9590B538}" destId="{D9B20B55-982B-46DF-BDC3-D69A98F11228}" srcOrd="0" destOrd="0" presId="urn:microsoft.com/office/officeart/2005/8/layout/list1"/>
    <dgm:cxn modelId="{7FC6B332-9190-413B-8EAA-A4FD1273B0A0}" type="presParOf" srcId="{E2D56389-3A85-4D01-8283-672A9590B538}" destId="{D3E2229C-9196-402C-BA88-BCB1E907B23C}" srcOrd="1" destOrd="0" presId="urn:microsoft.com/office/officeart/2005/8/layout/list1"/>
    <dgm:cxn modelId="{26002983-5F3B-4A7F-A0E2-6E730A1A684A}" type="presParOf" srcId="{92C0AC99-5FDD-46E9-BA6A-FC4313D42241}" destId="{B4D13284-0C5F-494C-89B2-6625D0A3CF9D}" srcOrd="1" destOrd="0" presId="urn:microsoft.com/office/officeart/2005/8/layout/list1"/>
    <dgm:cxn modelId="{C60613FB-6754-42EC-A536-A1752D462BB4}" type="presParOf" srcId="{92C0AC99-5FDD-46E9-BA6A-FC4313D42241}" destId="{7B22B712-B286-4C6E-9977-49C6F1471607}" srcOrd="2" destOrd="0" presId="urn:microsoft.com/office/officeart/2005/8/layout/list1"/>
    <dgm:cxn modelId="{ECF6BC92-AE93-4A25-AEA0-36A70C311C77}" type="presParOf" srcId="{92C0AC99-5FDD-46E9-BA6A-FC4313D42241}" destId="{9940892C-F0C3-4B2E-8604-993C64F73344}" srcOrd="3" destOrd="0" presId="urn:microsoft.com/office/officeart/2005/8/layout/list1"/>
    <dgm:cxn modelId="{667C5564-B2A9-4E35-B6FA-B33A6E72E55D}" type="presParOf" srcId="{92C0AC99-5FDD-46E9-BA6A-FC4313D42241}" destId="{358C7DF2-C67E-4049-9438-1D0908D87428}" srcOrd="4" destOrd="0" presId="urn:microsoft.com/office/officeart/2005/8/layout/list1"/>
    <dgm:cxn modelId="{D7850A2E-3D5F-444D-A413-97AF50E7E09C}" type="presParOf" srcId="{358C7DF2-C67E-4049-9438-1D0908D87428}" destId="{CEF714B2-FB6F-4192-B758-5F92A31F39AA}" srcOrd="0" destOrd="0" presId="urn:microsoft.com/office/officeart/2005/8/layout/list1"/>
    <dgm:cxn modelId="{2FAB6C2C-4D43-4E66-85DB-AD7B94510882}" type="presParOf" srcId="{358C7DF2-C67E-4049-9438-1D0908D87428}" destId="{516CC146-7C92-4961-B38E-953E2EB1A29C}" srcOrd="1" destOrd="0" presId="urn:microsoft.com/office/officeart/2005/8/layout/list1"/>
    <dgm:cxn modelId="{2DB05628-CDC8-464C-903D-83A2148C309A}" type="presParOf" srcId="{92C0AC99-5FDD-46E9-BA6A-FC4313D42241}" destId="{0A525FBA-A909-4CB4-8751-442924E76305}" srcOrd="5" destOrd="0" presId="urn:microsoft.com/office/officeart/2005/8/layout/list1"/>
    <dgm:cxn modelId="{A8F781CD-AFF6-4CFA-BADA-56DF6637859A}" type="presParOf" srcId="{92C0AC99-5FDD-46E9-BA6A-FC4313D42241}" destId="{AFA1685F-EF3E-4268-9C58-79DFE30B7FBC}" srcOrd="6" destOrd="0" presId="urn:microsoft.com/office/officeart/2005/8/layout/list1"/>
    <dgm:cxn modelId="{29A09121-0A98-4C90-87AA-60046730F668}" type="presParOf" srcId="{92C0AC99-5FDD-46E9-BA6A-FC4313D42241}" destId="{5D148226-BA2D-4EC2-8D0A-5A56EF691045}" srcOrd="7" destOrd="0" presId="urn:microsoft.com/office/officeart/2005/8/layout/list1"/>
    <dgm:cxn modelId="{234FD75E-73AC-4956-9CC9-855D5211C4BB}" type="presParOf" srcId="{92C0AC99-5FDD-46E9-BA6A-FC4313D42241}" destId="{A9F56301-7351-426B-90C5-FE8EA8432B21}" srcOrd="8" destOrd="0" presId="urn:microsoft.com/office/officeart/2005/8/layout/list1"/>
    <dgm:cxn modelId="{2F399867-1DCF-4535-B9DE-466F74AED49B}" type="presParOf" srcId="{A9F56301-7351-426B-90C5-FE8EA8432B21}" destId="{3FED345B-AF76-48BA-8D25-94A03B84087B}" srcOrd="0" destOrd="0" presId="urn:microsoft.com/office/officeart/2005/8/layout/list1"/>
    <dgm:cxn modelId="{8B8966F8-54B5-4EDC-AC12-C4B9666EB821}" type="presParOf" srcId="{A9F56301-7351-426B-90C5-FE8EA8432B21}" destId="{C9A6CCFD-C955-4852-A098-B61776747165}" srcOrd="1" destOrd="0" presId="urn:microsoft.com/office/officeart/2005/8/layout/list1"/>
    <dgm:cxn modelId="{EC835870-AE47-4E51-9ABE-0C490992E7B4}" type="presParOf" srcId="{92C0AC99-5FDD-46E9-BA6A-FC4313D42241}" destId="{8A83F489-7D4C-4B0E-AF8F-10BA30357E1A}" srcOrd="9" destOrd="0" presId="urn:microsoft.com/office/officeart/2005/8/layout/list1"/>
    <dgm:cxn modelId="{1D40F990-04BA-44EC-A997-1BD179F8525A}" type="presParOf" srcId="{92C0AC99-5FDD-46E9-BA6A-FC4313D42241}" destId="{D775E4BF-FACA-401D-A767-6936FC1753C1}" srcOrd="10" destOrd="0" presId="urn:microsoft.com/office/officeart/2005/8/layout/list1"/>
    <dgm:cxn modelId="{5F4BB07F-6D73-48E0-B305-82B4F4248B9B}" type="presParOf" srcId="{92C0AC99-5FDD-46E9-BA6A-FC4313D42241}" destId="{C1CED982-1B75-43DA-8B9E-04B6428959A8}" srcOrd="11" destOrd="0" presId="urn:microsoft.com/office/officeart/2005/8/layout/list1"/>
    <dgm:cxn modelId="{D6EE8A2A-230E-4401-9DAD-2899A261474F}" type="presParOf" srcId="{92C0AC99-5FDD-46E9-BA6A-FC4313D42241}" destId="{87C01023-E959-4D2F-AFB1-552405919DB0}" srcOrd="12" destOrd="0" presId="urn:microsoft.com/office/officeart/2005/8/layout/list1"/>
    <dgm:cxn modelId="{C1FEDE1B-1DB3-49CE-800A-8975617BCBBA}" type="presParOf" srcId="{87C01023-E959-4D2F-AFB1-552405919DB0}" destId="{CC955492-494E-4B07-85E7-77CBCD0907D6}" srcOrd="0" destOrd="0" presId="urn:microsoft.com/office/officeart/2005/8/layout/list1"/>
    <dgm:cxn modelId="{9440C750-9D9C-43D0-9165-29272A73E86E}" type="presParOf" srcId="{87C01023-E959-4D2F-AFB1-552405919DB0}" destId="{34720F04-3CF7-4734-B62A-7B7F3B49E91E}" srcOrd="1" destOrd="0" presId="urn:microsoft.com/office/officeart/2005/8/layout/list1"/>
    <dgm:cxn modelId="{0DE428AA-5EBE-4F94-AD69-1B57A5F80CEC}" type="presParOf" srcId="{92C0AC99-5FDD-46E9-BA6A-FC4313D42241}" destId="{18911700-A54B-4231-A9CB-0B8BA214D068}" srcOrd="13" destOrd="0" presId="urn:microsoft.com/office/officeart/2005/8/layout/list1"/>
    <dgm:cxn modelId="{FF9EB0C6-1BD9-4B86-873C-D4E26049F290}" type="presParOf" srcId="{92C0AC99-5FDD-46E9-BA6A-FC4313D42241}" destId="{EF43FCC8-5D3A-45F6-B1AE-8CE007A571C7}" srcOrd="14" destOrd="0" presId="urn:microsoft.com/office/officeart/2005/8/layout/list1"/>
    <dgm:cxn modelId="{5B8D7FF7-E9CD-466D-B435-98BE75C503FE}" type="presParOf" srcId="{92C0AC99-5FDD-46E9-BA6A-FC4313D42241}" destId="{B042341C-0453-4F94-8682-BCA19E2726E8}" srcOrd="15" destOrd="0" presId="urn:microsoft.com/office/officeart/2005/8/layout/list1"/>
    <dgm:cxn modelId="{40BEF6AC-83B8-4297-BF77-EFB74A77745A}" type="presParOf" srcId="{92C0AC99-5FDD-46E9-BA6A-FC4313D42241}" destId="{0440A9BF-C445-4EA0-8682-F72D3B5631A0}" srcOrd="16" destOrd="0" presId="urn:microsoft.com/office/officeart/2005/8/layout/list1"/>
    <dgm:cxn modelId="{98243C2D-29B9-4823-BFF9-4D204E1AA13A}" type="presParOf" srcId="{0440A9BF-C445-4EA0-8682-F72D3B5631A0}" destId="{F20BC2A1-347D-4225-BA27-2C72C5E261B6}" srcOrd="0" destOrd="0" presId="urn:microsoft.com/office/officeart/2005/8/layout/list1"/>
    <dgm:cxn modelId="{9124AFA7-4F4D-4CB1-9824-67F2FE662F8A}" type="presParOf" srcId="{0440A9BF-C445-4EA0-8682-F72D3B5631A0}" destId="{DBE640EE-2711-4937-9F7A-014E83049CFC}" srcOrd="1" destOrd="0" presId="urn:microsoft.com/office/officeart/2005/8/layout/list1"/>
    <dgm:cxn modelId="{379EA1C4-56C3-425D-A651-11B74CD39FC5}" type="presParOf" srcId="{92C0AC99-5FDD-46E9-BA6A-FC4313D42241}" destId="{D943989D-A69E-480E-BFCF-70AD44B230D2}" srcOrd="17" destOrd="0" presId="urn:microsoft.com/office/officeart/2005/8/layout/list1"/>
    <dgm:cxn modelId="{AA6AC7F2-FDCB-48BD-BE8A-5C8501D56E27}" type="presParOf" srcId="{92C0AC99-5FDD-46E9-BA6A-FC4313D42241}" destId="{522E56FD-A294-47CF-8386-50A816E34036}" srcOrd="18" destOrd="0" presId="urn:microsoft.com/office/officeart/2005/8/layout/list1"/>
    <dgm:cxn modelId="{B989453D-CB6E-4B35-A835-D79381F16A41}" type="presParOf" srcId="{92C0AC99-5FDD-46E9-BA6A-FC4313D42241}" destId="{F3A80D00-7FC9-4DA5-A882-75383FC6B322}" srcOrd="19" destOrd="0" presId="urn:microsoft.com/office/officeart/2005/8/layout/list1"/>
    <dgm:cxn modelId="{4E7FDF2A-E200-4455-982D-6F5C2CBCC9E6}" type="presParOf" srcId="{92C0AC99-5FDD-46E9-BA6A-FC4313D42241}" destId="{CBB8C3FD-2799-4BA9-BF54-C32BE38EBD40}" srcOrd="20" destOrd="0" presId="urn:microsoft.com/office/officeart/2005/8/layout/list1"/>
    <dgm:cxn modelId="{B8FAC10E-D842-4754-B961-D68665B7C2AF}" type="presParOf" srcId="{CBB8C3FD-2799-4BA9-BF54-C32BE38EBD40}" destId="{F7488426-C57E-4405-A8B2-9289CE91ECAD}" srcOrd="0" destOrd="0" presId="urn:microsoft.com/office/officeart/2005/8/layout/list1"/>
    <dgm:cxn modelId="{51C9E88B-19E3-4E13-BD7D-5142110C0AFA}" type="presParOf" srcId="{CBB8C3FD-2799-4BA9-BF54-C32BE38EBD40}" destId="{B09364AB-2FBA-410C-99E5-4E24913C5CA2}" srcOrd="1" destOrd="0" presId="urn:microsoft.com/office/officeart/2005/8/layout/list1"/>
    <dgm:cxn modelId="{A670B79C-6809-4338-8C55-432129416B8D}" type="presParOf" srcId="{92C0AC99-5FDD-46E9-BA6A-FC4313D42241}" destId="{623F8344-EF02-47BE-8488-B352B6CC57C2}" srcOrd="21" destOrd="0" presId="urn:microsoft.com/office/officeart/2005/8/layout/list1"/>
    <dgm:cxn modelId="{4E903770-8F57-4B89-92B1-41F870400792}" type="presParOf" srcId="{92C0AC99-5FDD-46E9-BA6A-FC4313D42241}" destId="{7DABC49D-3CA7-471C-85C1-1AF524CF4825}" srcOrd="22" destOrd="0" presId="urn:microsoft.com/office/officeart/2005/8/layout/list1"/>
    <dgm:cxn modelId="{70DF787C-FC9F-4C04-A6DE-49B78642F810}" type="presParOf" srcId="{92C0AC99-5FDD-46E9-BA6A-FC4313D42241}" destId="{7117D032-EB51-489B-B5DC-74EE8C19BE03}" srcOrd="23" destOrd="0" presId="urn:microsoft.com/office/officeart/2005/8/layout/list1"/>
    <dgm:cxn modelId="{D012510D-0D4C-4A2F-A7E0-40550987E514}" type="presParOf" srcId="{92C0AC99-5FDD-46E9-BA6A-FC4313D42241}" destId="{1B698980-D1D8-41CF-AD91-BBAB212E16F9}" srcOrd="24" destOrd="0" presId="urn:microsoft.com/office/officeart/2005/8/layout/list1"/>
    <dgm:cxn modelId="{1122BFC0-5CA5-42F4-B1F5-8986BBFDCA2D}" type="presParOf" srcId="{1B698980-D1D8-41CF-AD91-BBAB212E16F9}" destId="{FE139E68-CB07-4158-A5EF-B3BDBC697B3E}" srcOrd="0" destOrd="0" presId="urn:microsoft.com/office/officeart/2005/8/layout/list1"/>
    <dgm:cxn modelId="{E8DA9DD4-368E-4EC2-B33F-C657B05DD8A0}" type="presParOf" srcId="{1B698980-D1D8-41CF-AD91-BBAB212E16F9}" destId="{CF66F8DD-B1D5-41E1-9E87-7BB5D9E9E917}" srcOrd="1" destOrd="0" presId="urn:microsoft.com/office/officeart/2005/8/layout/list1"/>
    <dgm:cxn modelId="{3D6B832B-A0CE-4721-870E-5CA374D0CA32}" type="presParOf" srcId="{92C0AC99-5FDD-46E9-BA6A-FC4313D42241}" destId="{C4DB19C1-FF61-4AF4-AFEC-7A98699EEAA6}" srcOrd="25" destOrd="0" presId="urn:microsoft.com/office/officeart/2005/8/layout/list1"/>
    <dgm:cxn modelId="{5D013146-5897-41D2-80B1-3F9AA4B5B3B2}" type="presParOf" srcId="{92C0AC99-5FDD-46E9-BA6A-FC4313D42241}" destId="{2FE71D5C-9E1D-4652-9893-2C40E67F2590}" srcOrd="2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9D27F216-DB8A-485C-93E7-0ADD3B7B61B0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76A01598-41A1-4D74-BBD1-2C21EF915D89}">
      <dgm:prSet phldrT="[Текст]"/>
      <dgm:spPr/>
      <dgm:t>
        <a:bodyPr/>
        <a:lstStyle/>
        <a:p>
          <a:r>
            <a:rPr lang="ru-RU" b="1" dirty="0" smtClean="0"/>
            <a:t>Генерация завихренности</a:t>
          </a:r>
          <a:endParaRPr lang="ru-RU" b="1" dirty="0"/>
        </a:p>
      </dgm:t>
    </dgm:pt>
    <dgm:pt modelId="{26A3AD4A-D363-4377-B578-1FE16CDF7564}" type="parTrans" cxnId="{BB73DC7A-28B1-44F9-9A9F-94C387EDFDD5}">
      <dgm:prSet/>
      <dgm:spPr/>
      <dgm:t>
        <a:bodyPr/>
        <a:lstStyle/>
        <a:p>
          <a:endParaRPr lang="ru-RU"/>
        </a:p>
      </dgm:t>
    </dgm:pt>
    <dgm:pt modelId="{01519568-F67B-41F3-BDA7-6A04AB8D8BAA}" type="sibTrans" cxnId="{BB73DC7A-28B1-44F9-9A9F-94C387EDFDD5}">
      <dgm:prSet/>
      <dgm:spPr/>
      <dgm:t>
        <a:bodyPr/>
        <a:lstStyle/>
        <a:p>
          <a:endParaRPr lang="ru-RU"/>
        </a:p>
      </dgm:t>
    </dgm:pt>
    <dgm:pt modelId="{C1C030FD-F0F6-46B1-9A39-74C0ADEB4E5F}">
      <dgm:prSet phldrT="[Текст]"/>
      <dgm:spPr/>
      <dgm:t>
        <a:bodyPr/>
        <a:lstStyle/>
        <a:p>
          <a:r>
            <a:rPr lang="ru-RU" b="1" dirty="0" smtClean="0"/>
            <a:t>Вычисление скоростей вихревых элементов</a:t>
          </a:r>
          <a:endParaRPr lang="ru-RU" b="1" dirty="0"/>
        </a:p>
      </dgm:t>
    </dgm:pt>
    <dgm:pt modelId="{C9FD59DD-EBD2-4349-84E1-EF53E9E56616}" type="parTrans" cxnId="{A77EF373-F724-4AC8-90AC-BB71EFC6E1A2}">
      <dgm:prSet/>
      <dgm:spPr/>
      <dgm:t>
        <a:bodyPr/>
        <a:lstStyle/>
        <a:p>
          <a:endParaRPr lang="ru-RU"/>
        </a:p>
      </dgm:t>
    </dgm:pt>
    <dgm:pt modelId="{F1ED1D22-8851-42D0-B41B-B375851119F4}" type="sibTrans" cxnId="{A77EF373-F724-4AC8-90AC-BB71EFC6E1A2}">
      <dgm:prSet/>
      <dgm:spPr/>
      <dgm:t>
        <a:bodyPr/>
        <a:lstStyle/>
        <a:p>
          <a:endParaRPr lang="ru-RU"/>
        </a:p>
      </dgm:t>
    </dgm:pt>
    <dgm:pt modelId="{2FC60438-EB4D-4F2A-9DAA-F696F36B60CC}">
      <dgm:prSet phldrT="[Текст]"/>
      <dgm:spPr/>
      <dgm:t>
        <a:bodyPr/>
        <a:lstStyle/>
        <a:p>
          <a:r>
            <a:rPr lang="ru-RU" b="1" dirty="0" smtClean="0"/>
            <a:t>Вычисление</a:t>
          </a:r>
          <a:r>
            <a:rPr lang="ru-RU" baseline="0" dirty="0" smtClean="0"/>
            <a:t> </a:t>
          </a:r>
          <a:r>
            <a:rPr lang="ru-RU" b="1" baseline="0" dirty="0" smtClean="0"/>
            <a:t>нагрузок</a:t>
          </a:r>
          <a:endParaRPr lang="ru-RU" b="1" dirty="0"/>
        </a:p>
      </dgm:t>
    </dgm:pt>
    <dgm:pt modelId="{1D557E1C-BC08-4FD9-93E8-7CB7ABE7D923}" type="parTrans" cxnId="{2DBE3D25-4FF4-4289-8C43-95562929C1AB}">
      <dgm:prSet/>
      <dgm:spPr/>
      <dgm:t>
        <a:bodyPr/>
        <a:lstStyle/>
        <a:p>
          <a:endParaRPr lang="ru-RU"/>
        </a:p>
      </dgm:t>
    </dgm:pt>
    <dgm:pt modelId="{033A6A3A-6F3B-47CA-8E2C-3D8A8D04A907}" type="sibTrans" cxnId="{2DBE3D25-4FF4-4289-8C43-95562929C1AB}">
      <dgm:prSet/>
      <dgm:spPr/>
      <dgm:t>
        <a:bodyPr/>
        <a:lstStyle/>
        <a:p>
          <a:endParaRPr lang="ru-RU"/>
        </a:p>
      </dgm:t>
    </dgm:pt>
    <dgm:pt modelId="{0ABDC29E-D0E9-4BEF-8BE8-05436004B075}">
      <dgm:prSet/>
      <dgm:spPr/>
      <dgm:t>
        <a:bodyPr/>
        <a:lstStyle/>
        <a:p>
          <a:r>
            <a:rPr lang="ru-RU" b="1" dirty="0" smtClean="0"/>
            <a:t>Эволюция вихревого следа</a:t>
          </a:r>
          <a:endParaRPr lang="ru-RU" b="1" dirty="0"/>
        </a:p>
      </dgm:t>
    </dgm:pt>
    <dgm:pt modelId="{A94EC83C-74E4-4844-BDBD-7148D7596216}" type="parTrans" cxnId="{4C1D2486-DC8C-43E9-B035-2CE6F2298925}">
      <dgm:prSet/>
      <dgm:spPr/>
      <dgm:t>
        <a:bodyPr/>
        <a:lstStyle/>
        <a:p>
          <a:endParaRPr lang="ru-RU"/>
        </a:p>
      </dgm:t>
    </dgm:pt>
    <dgm:pt modelId="{463A3860-F2AD-46DF-BCBE-3EF767688E8A}" type="sibTrans" cxnId="{4C1D2486-DC8C-43E9-B035-2CE6F2298925}">
      <dgm:prSet/>
      <dgm:spPr/>
      <dgm:t>
        <a:bodyPr/>
        <a:lstStyle/>
        <a:p>
          <a:endParaRPr lang="ru-RU"/>
        </a:p>
      </dgm:t>
    </dgm:pt>
    <dgm:pt modelId="{061E6CE9-54C9-4A21-9D3E-2193FA9FF747}">
      <dgm:prSet/>
      <dgm:spPr/>
      <dgm:t>
        <a:bodyPr/>
        <a:lstStyle/>
        <a:p>
          <a:r>
            <a:rPr lang="ru-RU" dirty="0" smtClean="0"/>
            <a:t>Производится решение граничного интегрального уравнения относительно интенсивности вихревого слоя на профиле</a:t>
          </a:r>
          <a:endParaRPr lang="ru-RU" dirty="0"/>
        </a:p>
      </dgm:t>
    </dgm:pt>
    <dgm:pt modelId="{36C56657-1062-4164-BE7B-8E380F85DB72}" type="parTrans" cxnId="{8C80CB5F-31FB-4A02-A830-2E5B8215D340}">
      <dgm:prSet/>
      <dgm:spPr/>
      <dgm:t>
        <a:bodyPr/>
        <a:lstStyle/>
        <a:p>
          <a:endParaRPr lang="ru-RU"/>
        </a:p>
      </dgm:t>
    </dgm:pt>
    <dgm:pt modelId="{71F27CDA-D68E-424A-B866-5B6A5E9A24FB}" type="sibTrans" cxnId="{8C80CB5F-31FB-4A02-A830-2E5B8215D340}">
      <dgm:prSet/>
      <dgm:spPr/>
      <dgm:t>
        <a:bodyPr/>
        <a:lstStyle/>
        <a:p>
          <a:endParaRPr lang="ru-RU"/>
        </a:p>
      </dgm:t>
    </dgm:pt>
    <dgm:pt modelId="{F061318E-D264-4A91-BAF1-925508636E27}">
      <dgm:prSet/>
      <dgm:spPr/>
      <dgm:t>
        <a:bodyPr/>
        <a:lstStyle/>
        <a:p>
          <a:r>
            <a:rPr lang="ru-RU" dirty="0" smtClean="0"/>
            <a:t>Конвективных скоростей</a:t>
          </a:r>
          <a:endParaRPr lang="ru-RU" dirty="0"/>
        </a:p>
      </dgm:t>
    </dgm:pt>
    <dgm:pt modelId="{3C086D44-E1DC-4E19-A6C5-6DCDFEB228CA}" type="parTrans" cxnId="{E1211AAC-E812-4494-A447-C3AFC2B038F6}">
      <dgm:prSet/>
      <dgm:spPr/>
      <dgm:t>
        <a:bodyPr/>
        <a:lstStyle/>
        <a:p>
          <a:endParaRPr lang="ru-RU"/>
        </a:p>
      </dgm:t>
    </dgm:pt>
    <dgm:pt modelId="{135B447C-6B7D-4025-880C-FAAEEB8C6BD5}" type="sibTrans" cxnId="{E1211AAC-E812-4494-A447-C3AFC2B038F6}">
      <dgm:prSet/>
      <dgm:spPr/>
      <dgm:t>
        <a:bodyPr/>
        <a:lstStyle/>
        <a:p>
          <a:endParaRPr lang="ru-RU"/>
        </a:p>
      </dgm:t>
    </dgm:pt>
    <dgm:pt modelId="{90E5CD7A-704D-40CE-B5D3-B03AB36A3061}">
      <dgm:prSet/>
      <dgm:spPr/>
      <dgm:t>
        <a:bodyPr/>
        <a:lstStyle/>
        <a:p>
          <a:r>
            <a:rPr lang="ru-RU" dirty="0" smtClean="0"/>
            <a:t>Диффузионных скоростей</a:t>
          </a:r>
          <a:endParaRPr lang="ru-RU" dirty="0"/>
        </a:p>
      </dgm:t>
    </dgm:pt>
    <dgm:pt modelId="{B06B2588-E14F-42D3-ADA9-8F9C48843CF4}" type="parTrans" cxnId="{E8B2B803-A2F2-4239-8C34-61DCA5594C60}">
      <dgm:prSet/>
      <dgm:spPr/>
      <dgm:t>
        <a:bodyPr/>
        <a:lstStyle/>
        <a:p>
          <a:endParaRPr lang="ru-RU"/>
        </a:p>
      </dgm:t>
    </dgm:pt>
    <dgm:pt modelId="{27E694DE-8FFF-42FC-8E8B-3B7A54757A67}" type="sibTrans" cxnId="{E8B2B803-A2F2-4239-8C34-61DCA5594C60}">
      <dgm:prSet/>
      <dgm:spPr/>
      <dgm:t>
        <a:bodyPr/>
        <a:lstStyle/>
        <a:p>
          <a:endParaRPr lang="ru-RU"/>
        </a:p>
      </dgm:t>
    </dgm:pt>
    <dgm:pt modelId="{385E7D8B-4261-46C7-8825-F6347151A2B5}">
      <dgm:prSet/>
      <dgm:spPr/>
      <dgm:t>
        <a:bodyPr/>
        <a:lstStyle/>
        <a:p>
          <a:r>
            <a:rPr lang="ru-RU" dirty="0" smtClean="0"/>
            <a:t>Расчет гидродинамической силы</a:t>
          </a:r>
          <a:endParaRPr lang="ru-RU" dirty="0"/>
        </a:p>
      </dgm:t>
    </dgm:pt>
    <dgm:pt modelId="{41321EEB-4133-4114-A94A-70058C162BD8}" type="parTrans" cxnId="{D2AE9C97-F2E6-4321-8EA7-FFB08F06D9E0}">
      <dgm:prSet/>
      <dgm:spPr/>
      <dgm:t>
        <a:bodyPr/>
        <a:lstStyle/>
        <a:p>
          <a:endParaRPr lang="ru-RU"/>
        </a:p>
      </dgm:t>
    </dgm:pt>
    <dgm:pt modelId="{10C2A83A-8B8E-4E6A-BA61-60AABC85B7D9}" type="sibTrans" cxnId="{D2AE9C97-F2E6-4321-8EA7-FFB08F06D9E0}">
      <dgm:prSet/>
      <dgm:spPr/>
      <dgm:t>
        <a:bodyPr/>
        <a:lstStyle/>
        <a:p>
          <a:endParaRPr lang="ru-RU"/>
        </a:p>
      </dgm:t>
    </dgm:pt>
    <dgm:pt modelId="{09F39169-AC3A-4348-89C0-59E4A8568A42}">
      <dgm:prSet/>
      <dgm:spPr/>
      <dgm:t>
        <a:bodyPr/>
        <a:lstStyle/>
        <a:p>
          <a:r>
            <a:rPr lang="ru-RU" dirty="0" smtClean="0"/>
            <a:t>Расчет вязких напряжений</a:t>
          </a:r>
          <a:endParaRPr lang="ru-RU" dirty="0"/>
        </a:p>
      </dgm:t>
    </dgm:pt>
    <dgm:pt modelId="{041AC262-E1B0-4C49-A87E-BD8E2CA3EEF6}" type="parTrans" cxnId="{9D48D14D-E624-4CC3-A4DC-A46F6655BA33}">
      <dgm:prSet/>
      <dgm:spPr/>
      <dgm:t>
        <a:bodyPr/>
        <a:lstStyle/>
        <a:p>
          <a:endParaRPr lang="ru-RU"/>
        </a:p>
      </dgm:t>
    </dgm:pt>
    <dgm:pt modelId="{2C7818DF-E427-4E27-912A-40B9A485EC51}" type="sibTrans" cxnId="{9D48D14D-E624-4CC3-A4DC-A46F6655BA33}">
      <dgm:prSet/>
      <dgm:spPr/>
      <dgm:t>
        <a:bodyPr/>
        <a:lstStyle/>
        <a:p>
          <a:endParaRPr lang="ru-RU"/>
        </a:p>
      </dgm:t>
    </dgm:pt>
    <dgm:pt modelId="{177F5CA9-071F-42F4-B480-593207780AF0}">
      <dgm:prSet/>
      <dgm:spPr/>
      <dgm:t>
        <a:bodyPr/>
        <a:lstStyle/>
        <a:p>
          <a:r>
            <a:rPr lang="ru-RU" dirty="0" smtClean="0"/>
            <a:t>Решение системы ОДУ относительно положений ВЭ</a:t>
          </a:r>
          <a:endParaRPr lang="ru-RU" dirty="0"/>
        </a:p>
      </dgm:t>
    </dgm:pt>
    <dgm:pt modelId="{4EC65527-7262-40D3-A429-48B4EE111CA6}" type="parTrans" cxnId="{4F45669F-740D-4B4A-98A8-528BDD7D6AF1}">
      <dgm:prSet/>
      <dgm:spPr/>
      <dgm:t>
        <a:bodyPr/>
        <a:lstStyle/>
        <a:p>
          <a:endParaRPr lang="ru-RU"/>
        </a:p>
      </dgm:t>
    </dgm:pt>
    <dgm:pt modelId="{70F13526-CDD6-426E-9271-F6D981A653D2}" type="sibTrans" cxnId="{4F45669F-740D-4B4A-98A8-528BDD7D6AF1}">
      <dgm:prSet/>
      <dgm:spPr/>
      <dgm:t>
        <a:bodyPr/>
        <a:lstStyle/>
        <a:p>
          <a:endParaRPr lang="ru-RU"/>
        </a:p>
      </dgm:t>
    </dgm:pt>
    <dgm:pt modelId="{323010A4-7521-4182-9C3C-3E7BEA286E29}">
      <dgm:prSet/>
      <dgm:spPr/>
      <dgm:t>
        <a:bodyPr/>
        <a:lstStyle/>
        <a:p>
          <a:r>
            <a:rPr lang="ru-RU" dirty="0" smtClean="0"/>
            <a:t>Контроль проникновения вихревых элементов внутрь профилей</a:t>
          </a:r>
          <a:endParaRPr lang="ru-RU" dirty="0"/>
        </a:p>
      </dgm:t>
    </dgm:pt>
    <dgm:pt modelId="{5391D61B-A8DC-450A-9ED7-8D8DFFE94FF3}" type="parTrans" cxnId="{7C1D30BD-0C38-4F15-9B5A-C524C9B706E1}">
      <dgm:prSet/>
      <dgm:spPr/>
      <dgm:t>
        <a:bodyPr/>
        <a:lstStyle/>
        <a:p>
          <a:endParaRPr lang="ru-RU"/>
        </a:p>
      </dgm:t>
    </dgm:pt>
    <dgm:pt modelId="{1E379059-1FC4-42A4-8433-87B639227AA4}" type="sibTrans" cxnId="{7C1D30BD-0C38-4F15-9B5A-C524C9B706E1}">
      <dgm:prSet/>
      <dgm:spPr/>
      <dgm:t>
        <a:bodyPr/>
        <a:lstStyle/>
        <a:p>
          <a:endParaRPr lang="ru-RU"/>
        </a:p>
      </dgm:t>
    </dgm:pt>
    <dgm:pt modelId="{1E0E5FF5-01C5-4207-B53A-34F9F2DF3493}">
      <dgm:prSet/>
      <dgm:spPr/>
      <dgm:t>
        <a:bodyPr/>
        <a:lstStyle/>
        <a:p>
          <a:r>
            <a:rPr lang="ru-RU" dirty="0" smtClean="0"/>
            <a:t>Объединение ВЭ, находящихся близко друг к другу</a:t>
          </a:r>
          <a:endParaRPr lang="ru-RU" dirty="0"/>
        </a:p>
      </dgm:t>
    </dgm:pt>
    <dgm:pt modelId="{98ABB9EE-F8A0-4CE2-8D87-ABCF478BBA5F}" type="parTrans" cxnId="{70348101-2D2D-4630-B602-5199FBB56ED5}">
      <dgm:prSet/>
      <dgm:spPr/>
      <dgm:t>
        <a:bodyPr/>
        <a:lstStyle/>
        <a:p>
          <a:endParaRPr lang="ru-RU"/>
        </a:p>
      </dgm:t>
    </dgm:pt>
    <dgm:pt modelId="{60108D2D-A86F-450D-A3BC-A63A2C6D89CF}" type="sibTrans" cxnId="{70348101-2D2D-4630-B602-5199FBB56ED5}">
      <dgm:prSet/>
      <dgm:spPr/>
      <dgm:t>
        <a:bodyPr/>
        <a:lstStyle/>
        <a:p>
          <a:endParaRPr lang="ru-RU"/>
        </a:p>
      </dgm:t>
    </dgm:pt>
    <dgm:pt modelId="{45F0AA83-ECD0-4BE0-88CC-F8FCB066530A}">
      <dgm:prSet/>
      <dgm:spPr/>
      <dgm:t>
        <a:bodyPr/>
        <a:lstStyle/>
        <a:p>
          <a:r>
            <a:rPr lang="ru-RU" dirty="0" smtClean="0"/>
            <a:t>Влияние ВЭ, находящихся далеко от профилей и/или имеющих малую интенсивность, не учитывается, данные ВЭ удаляются из вихревого следа</a:t>
          </a:r>
          <a:endParaRPr lang="ru-RU" dirty="0"/>
        </a:p>
      </dgm:t>
    </dgm:pt>
    <dgm:pt modelId="{C1B7A8E6-DE5F-4D2E-96E2-FF0FC0652A57}" type="parTrans" cxnId="{AD664E22-08A2-4464-A18B-916A0BBA7CBE}">
      <dgm:prSet/>
      <dgm:spPr/>
      <dgm:t>
        <a:bodyPr/>
        <a:lstStyle/>
        <a:p>
          <a:endParaRPr lang="ru-RU"/>
        </a:p>
      </dgm:t>
    </dgm:pt>
    <dgm:pt modelId="{9C122487-0FC3-47ED-A491-C8353E6D609C}" type="sibTrans" cxnId="{AD664E22-08A2-4464-A18B-916A0BBA7CBE}">
      <dgm:prSet/>
      <dgm:spPr/>
      <dgm:t>
        <a:bodyPr/>
        <a:lstStyle/>
        <a:p>
          <a:endParaRPr lang="ru-RU"/>
        </a:p>
      </dgm:t>
    </dgm:pt>
    <dgm:pt modelId="{68E9FF66-4B24-42FE-A6D6-4C9422661198}" type="pres">
      <dgm:prSet presAssocID="{9D27F216-DB8A-485C-93E7-0ADD3B7B61B0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0CB7518F-3CF3-4A27-8CC2-16ADD4BE3C73}" type="pres">
      <dgm:prSet presAssocID="{76A01598-41A1-4D74-BBD1-2C21EF915D89}" presName="parentLin" presStyleCnt="0"/>
      <dgm:spPr/>
    </dgm:pt>
    <dgm:pt modelId="{664DA887-1042-430F-8FC0-4BC7CEB738B6}" type="pres">
      <dgm:prSet presAssocID="{76A01598-41A1-4D74-BBD1-2C21EF915D89}" presName="parentLeftMargin" presStyleLbl="node1" presStyleIdx="0" presStyleCnt="4"/>
      <dgm:spPr/>
      <dgm:t>
        <a:bodyPr/>
        <a:lstStyle/>
        <a:p>
          <a:endParaRPr lang="ru-RU"/>
        </a:p>
      </dgm:t>
    </dgm:pt>
    <dgm:pt modelId="{B6DFC04F-77EE-4BC3-B1D1-70083984EA85}" type="pres">
      <dgm:prSet presAssocID="{76A01598-41A1-4D74-BBD1-2C21EF915D89}" presName="parentText" presStyleLbl="node1" presStyleIdx="0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12F451D-F702-4107-ACBE-E86B529B2FF7}" type="pres">
      <dgm:prSet presAssocID="{76A01598-41A1-4D74-BBD1-2C21EF915D89}" presName="negativeSpace" presStyleCnt="0"/>
      <dgm:spPr/>
    </dgm:pt>
    <dgm:pt modelId="{4EC0C219-9917-485F-8F98-58944CD84616}" type="pres">
      <dgm:prSet presAssocID="{76A01598-41A1-4D74-BBD1-2C21EF915D89}" presName="childText" presStyleLbl="conFgAcc1" presStyleIdx="0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53EF1D9-F2E3-4F43-8234-25663F43ECB7}" type="pres">
      <dgm:prSet presAssocID="{01519568-F67B-41F3-BDA7-6A04AB8D8BAA}" presName="spaceBetweenRectangles" presStyleCnt="0"/>
      <dgm:spPr/>
    </dgm:pt>
    <dgm:pt modelId="{0378C4DF-B73D-40DD-805B-F9192A230745}" type="pres">
      <dgm:prSet presAssocID="{C1C030FD-F0F6-46B1-9A39-74C0ADEB4E5F}" presName="parentLin" presStyleCnt="0"/>
      <dgm:spPr/>
    </dgm:pt>
    <dgm:pt modelId="{F8C97A40-4A31-423E-BBDA-8002EB9AB082}" type="pres">
      <dgm:prSet presAssocID="{C1C030FD-F0F6-46B1-9A39-74C0ADEB4E5F}" presName="parentLeftMargin" presStyleLbl="node1" presStyleIdx="0" presStyleCnt="4"/>
      <dgm:spPr/>
      <dgm:t>
        <a:bodyPr/>
        <a:lstStyle/>
        <a:p>
          <a:endParaRPr lang="ru-RU"/>
        </a:p>
      </dgm:t>
    </dgm:pt>
    <dgm:pt modelId="{B8D457B4-2184-4046-A7CC-40EAF947FB7F}" type="pres">
      <dgm:prSet presAssocID="{C1C030FD-F0F6-46B1-9A39-74C0ADEB4E5F}" presName="parentText" presStyleLbl="node1" presStyleIdx="1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2B70A4C-1395-425A-8255-6C9A4E0ED194}" type="pres">
      <dgm:prSet presAssocID="{C1C030FD-F0F6-46B1-9A39-74C0ADEB4E5F}" presName="negativeSpace" presStyleCnt="0"/>
      <dgm:spPr/>
    </dgm:pt>
    <dgm:pt modelId="{1F25599B-99AD-4400-996B-292E59345E73}" type="pres">
      <dgm:prSet presAssocID="{C1C030FD-F0F6-46B1-9A39-74C0ADEB4E5F}" presName="childText" presStyleLbl="conFgAcc1" presStyleIdx="1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E53EFBB-9908-4816-88EA-AF8FD6CAEFB4}" type="pres">
      <dgm:prSet presAssocID="{F1ED1D22-8851-42D0-B41B-B375851119F4}" presName="spaceBetweenRectangles" presStyleCnt="0"/>
      <dgm:spPr/>
    </dgm:pt>
    <dgm:pt modelId="{617D03AA-FC31-45CF-9A54-55439DE49D52}" type="pres">
      <dgm:prSet presAssocID="{2FC60438-EB4D-4F2A-9DAA-F696F36B60CC}" presName="parentLin" presStyleCnt="0"/>
      <dgm:spPr/>
    </dgm:pt>
    <dgm:pt modelId="{1B885426-36BC-43B7-B201-10D6FCB077D0}" type="pres">
      <dgm:prSet presAssocID="{2FC60438-EB4D-4F2A-9DAA-F696F36B60CC}" presName="parentLeftMargin" presStyleLbl="node1" presStyleIdx="1" presStyleCnt="4"/>
      <dgm:spPr/>
      <dgm:t>
        <a:bodyPr/>
        <a:lstStyle/>
        <a:p>
          <a:endParaRPr lang="ru-RU"/>
        </a:p>
      </dgm:t>
    </dgm:pt>
    <dgm:pt modelId="{ED41685B-431D-4574-B4B9-6E4045C63765}" type="pres">
      <dgm:prSet presAssocID="{2FC60438-EB4D-4F2A-9DAA-F696F36B60CC}" presName="parentText" presStyleLbl="node1" presStyleIdx="2" presStyleCnt="4" custLinFactNeighborY="-4962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03FD57EC-C640-4855-9A41-1EB5F04334F6}" type="pres">
      <dgm:prSet presAssocID="{2FC60438-EB4D-4F2A-9DAA-F696F36B60CC}" presName="negativeSpace" presStyleCnt="0"/>
      <dgm:spPr/>
    </dgm:pt>
    <dgm:pt modelId="{130C5C6E-50E8-49DF-B4D7-C5227A36F60F}" type="pres">
      <dgm:prSet presAssocID="{2FC60438-EB4D-4F2A-9DAA-F696F36B60CC}" presName="childText" presStyleLbl="conFgAcc1" presStyleIdx="2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EB258BB-17F2-40F4-969B-1D5DDC5C0B3F}" type="pres">
      <dgm:prSet presAssocID="{033A6A3A-6F3B-47CA-8E2C-3D8A8D04A907}" presName="spaceBetweenRectangles" presStyleCnt="0"/>
      <dgm:spPr/>
    </dgm:pt>
    <dgm:pt modelId="{07A9CD4D-2A5E-49CE-AC64-970559C8A39D}" type="pres">
      <dgm:prSet presAssocID="{0ABDC29E-D0E9-4BEF-8BE8-05436004B075}" presName="parentLin" presStyleCnt="0"/>
      <dgm:spPr/>
    </dgm:pt>
    <dgm:pt modelId="{46AE824B-961C-4038-9D49-997C319A4C47}" type="pres">
      <dgm:prSet presAssocID="{0ABDC29E-D0E9-4BEF-8BE8-05436004B075}" presName="parentLeftMargin" presStyleLbl="node1" presStyleIdx="2" presStyleCnt="4"/>
      <dgm:spPr/>
      <dgm:t>
        <a:bodyPr/>
        <a:lstStyle/>
        <a:p>
          <a:endParaRPr lang="ru-RU"/>
        </a:p>
      </dgm:t>
    </dgm:pt>
    <dgm:pt modelId="{40022F7F-DC80-400B-AC73-2D942DEB8B0F}" type="pres">
      <dgm:prSet presAssocID="{0ABDC29E-D0E9-4BEF-8BE8-05436004B075}" presName="parentText" presStyleLbl="node1" presStyleIdx="3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367C8E4-7B14-4069-AFE7-E46AE811ADFD}" type="pres">
      <dgm:prSet presAssocID="{0ABDC29E-D0E9-4BEF-8BE8-05436004B075}" presName="negativeSpace" presStyleCnt="0"/>
      <dgm:spPr/>
    </dgm:pt>
    <dgm:pt modelId="{430AAC5D-8B35-41F3-B789-D075A64847A5}" type="pres">
      <dgm:prSet presAssocID="{0ABDC29E-D0E9-4BEF-8BE8-05436004B075}" presName="childText" presStyleLbl="conFgAcc1" presStyleIdx="3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4C1D2486-DC8C-43E9-B035-2CE6F2298925}" srcId="{9D27F216-DB8A-485C-93E7-0ADD3B7B61B0}" destId="{0ABDC29E-D0E9-4BEF-8BE8-05436004B075}" srcOrd="3" destOrd="0" parTransId="{A94EC83C-74E4-4844-BDBD-7148D7596216}" sibTransId="{463A3860-F2AD-46DF-BCBE-3EF767688E8A}"/>
    <dgm:cxn modelId="{8B210169-025E-4A02-B33E-6B188ADBFF2D}" type="presOf" srcId="{2FC60438-EB4D-4F2A-9DAA-F696F36B60CC}" destId="{1B885426-36BC-43B7-B201-10D6FCB077D0}" srcOrd="0" destOrd="0" presId="urn:microsoft.com/office/officeart/2005/8/layout/list1"/>
    <dgm:cxn modelId="{D4B6BA6D-D5A5-4D6B-A860-FC1CFD224265}" type="presOf" srcId="{061E6CE9-54C9-4A21-9D3E-2193FA9FF747}" destId="{4EC0C219-9917-485F-8F98-58944CD84616}" srcOrd="0" destOrd="0" presId="urn:microsoft.com/office/officeart/2005/8/layout/list1"/>
    <dgm:cxn modelId="{8C80CB5F-31FB-4A02-A830-2E5B8215D340}" srcId="{76A01598-41A1-4D74-BBD1-2C21EF915D89}" destId="{061E6CE9-54C9-4A21-9D3E-2193FA9FF747}" srcOrd="0" destOrd="0" parTransId="{36C56657-1062-4164-BE7B-8E380F85DB72}" sibTransId="{71F27CDA-D68E-424A-B866-5B6A5E9A24FB}"/>
    <dgm:cxn modelId="{9D875910-7454-446E-BD32-FC16821BE3A8}" type="presOf" srcId="{C1C030FD-F0F6-46B1-9A39-74C0ADEB4E5F}" destId="{B8D457B4-2184-4046-A7CC-40EAF947FB7F}" srcOrd="1" destOrd="0" presId="urn:microsoft.com/office/officeart/2005/8/layout/list1"/>
    <dgm:cxn modelId="{404697F9-A78B-495E-B264-128F839BB889}" type="presOf" srcId="{177F5CA9-071F-42F4-B480-593207780AF0}" destId="{430AAC5D-8B35-41F3-B789-D075A64847A5}" srcOrd="0" destOrd="0" presId="urn:microsoft.com/office/officeart/2005/8/layout/list1"/>
    <dgm:cxn modelId="{6C50DF27-828F-4ACF-9777-30BE5A961AE1}" type="presOf" srcId="{323010A4-7521-4182-9C3C-3E7BEA286E29}" destId="{430AAC5D-8B35-41F3-B789-D075A64847A5}" srcOrd="0" destOrd="1" presId="urn:microsoft.com/office/officeart/2005/8/layout/list1"/>
    <dgm:cxn modelId="{2DBE3D25-4FF4-4289-8C43-95562929C1AB}" srcId="{9D27F216-DB8A-485C-93E7-0ADD3B7B61B0}" destId="{2FC60438-EB4D-4F2A-9DAA-F696F36B60CC}" srcOrd="2" destOrd="0" parTransId="{1D557E1C-BC08-4FD9-93E8-7CB7ABE7D923}" sibTransId="{033A6A3A-6F3B-47CA-8E2C-3D8A8D04A907}"/>
    <dgm:cxn modelId="{7C1D30BD-0C38-4F15-9B5A-C524C9B706E1}" srcId="{0ABDC29E-D0E9-4BEF-8BE8-05436004B075}" destId="{323010A4-7521-4182-9C3C-3E7BEA286E29}" srcOrd="1" destOrd="0" parTransId="{5391D61B-A8DC-450A-9ED7-8D8DFFE94FF3}" sibTransId="{1E379059-1FC4-42A4-8433-87B639227AA4}"/>
    <dgm:cxn modelId="{2143370B-C36A-4013-BE49-31951A59FD6D}" type="presOf" srcId="{09F39169-AC3A-4348-89C0-59E4A8568A42}" destId="{130C5C6E-50E8-49DF-B4D7-C5227A36F60F}" srcOrd="0" destOrd="1" presId="urn:microsoft.com/office/officeart/2005/8/layout/list1"/>
    <dgm:cxn modelId="{AF10B73E-CC2E-4677-B442-92C6AB2BE4D2}" type="presOf" srcId="{76A01598-41A1-4D74-BBD1-2C21EF915D89}" destId="{B6DFC04F-77EE-4BC3-B1D1-70083984EA85}" srcOrd="1" destOrd="0" presId="urn:microsoft.com/office/officeart/2005/8/layout/list1"/>
    <dgm:cxn modelId="{AD664E22-08A2-4464-A18B-916A0BBA7CBE}" srcId="{0ABDC29E-D0E9-4BEF-8BE8-05436004B075}" destId="{45F0AA83-ECD0-4BE0-88CC-F8FCB066530A}" srcOrd="3" destOrd="0" parTransId="{C1B7A8E6-DE5F-4D2E-96E2-FF0FC0652A57}" sibTransId="{9C122487-0FC3-47ED-A491-C8353E6D609C}"/>
    <dgm:cxn modelId="{E1211AAC-E812-4494-A447-C3AFC2B038F6}" srcId="{C1C030FD-F0F6-46B1-9A39-74C0ADEB4E5F}" destId="{F061318E-D264-4A91-BAF1-925508636E27}" srcOrd="0" destOrd="0" parTransId="{3C086D44-E1DC-4E19-A6C5-6DCDFEB228CA}" sibTransId="{135B447C-6B7D-4025-880C-FAAEEB8C6BD5}"/>
    <dgm:cxn modelId="{DB23CC67-A2F3-48FC-9A63-E30AF7F42450}" type="presOf" srcId="{F061318E-D264-4A91-BAF1-925508636E27}" destId="{1F25599B-99AD-4400-996B-292E59345E73}" srcOrd="0" destOrd="0" presId="urn:microsoft.com/office/officeart/2005/8/layout/list1"/>
    <dgm:cxn modelId="{7F9347F5-6D4C-4F35-A6CE-FD40466F90DD}" type="presOf" srcId="{90E5CD7A-704D-40CE-B5D3-B03AB36A3061}" destId="{1F25599B-99AD-4400-996B-292E59345E73}" srcOrd="0" destOrd="1" presId="urn:microsoft.com/office/officeart/2005/8/layout/list1"/>
    <dgm:cxn modelId="{4F45669F-740D-4B4A-98A8-528BDD7D6AF1}" srcId="{0ABDC29E-D0E9-4BEF-8BE8-05436004B075}" destId="{177F5CA9-071F-42F4-B480-593207780AF0}" srcOrd="0" destOrd="0" parTransId="{4EC65527-7262-40D3-A429-48B4EE111CA6}" sibTransId="{70F13526-CDD6-426E-9271-F6D981A653D2}"/>
    <dgm:cxn modelId="{D2AE9C97-F2E6-4321-8EA7-FFB08F06D9E0}" srcId="{2FC60438-EB4D-4F2A-9DAA-F696F36B60CC}" destId="{385E7D8B-4261-46C7-8825-F6347151A2B5}" srcOrd="0" destOrd="0" parTransId="{41321EEB-4133-4114-A94A-70058C162BD8}" sibTransId="{10C2A83A-8B8E-4E6A-BA61-60AABC85B7D9}"/>
    <dgm:cxn modelId="{E8B2B803-A2F2-4239-8C34-61DCA5594C60}" srcId="{C1C030FD-F0F6-46B1-9A39-74C0ADEB4E5F}" destId="{90E5CD7A-704D-40CE-B5D3-B03AB36A3061}" srcOrd="1" destOrd="0" parTransId="{B06B2588-E14F-42D3-ADA9-8F9C48843CF4}" sibTransId="{27E694DE-8FFF-42FC-8E8B-3B7A54757A67}"/>
    <dgm:cxn modelId="{A77EF373-F724-4AC8-90AC-BB71EFC6E1A2}" srcId="{9D27F216-DB8A-485C-93E7-0ADD3B7B61B0}" destId="{C1C030FD-F0F6-46B1-9A39-74C0ADEB4E5F}" srcOrd="1" destOrd="0" parTransId="{C9FD59DD-EBD2-4349-84E1-EF53E9E56616}" sibTransId="{F1ED1D22-8851-42D0-B41B-B375851119F4}"/>
    <dgm:cxn modelId="{C9B0C649-9692-4102-A871-7FD10C14856C}" type="presOf" srcId="{45F0AA83-ECD0-4BE0-88CC-F8FCB066530A}" destId="{430AAC5D-8B35-41F3-B789-D075A64847A5}" srcOrd="0" destOrd="3" presId="urn:microsoft.com/office/officeart/2005/8/layout/list1"/>
    <dgm:cxn modelId="{BB73DC7A-28B1-44F9-9A9F-94C387EDFDD5}" srcId="{9D27F216-DB8A-485C-93E7-0ADD3B7B61B0}" destId="{76A01598-41A1-4D74-BBD1-2C21EF915D89}" srcOrd="0" destOrd="0" parTransId="{26A3AD4A-D363-4377-B578-1FE16CDF7564}" sibTransId="{01519568-F67B-41F3-BDA7-6A04AB8D8BAA}"/>
    <dgm:cxn modelId="{B85B65E8-7D59-48F9-B1E8-690B46F61F2A}" type="presOf" srcId="{385E7D8B-4261-46C7-8825-F6347151A2B5}" destId="{130C5C6E-50E8-49DF-B4D7-C5227A36F60F}" srcOrd="0" destOrd="0" presId="urn:microsoft.com/office/officeart/2005/8/layout/list1"/>
    <dgm:cxn modelId="{0BA1AE6D-6AA1-4CD7-8333-B755F1A923A5}" type="presOf" srcId="{0ABDC29E-D0E9-4BEF-8BE8-05436004B075}" destId="{46AE824B-961C-4038-9D49-997C319A4C47}" srcOrd="0" destOrd="0" presId="urn:microsoft.com/office/officeart/2005/8/layout/list1"/>
    <dgm:cxn modelId="{97E21C40-B386-4D65-A875-B7753A864B3F}" type="presOf" srcId="{9D27F216-DB8A-485C-93E7-0ADD3B7B61B0}" destId="{68E9FF66-4B24-42FE-A6D6-4C9422661198}" srcOrd="0" destOrd="0" presId="urn:microsoft.com/office/officeart/2005/8/layout/list1"/>
    <dgm:cxn modelId="{452ED0F9-0A5C-49A6-94A5-377347589FB3}" type="presOf" srcId="{C1C030FD-F0F6-46B1-9A39-74C0ADEB4E5F}" destId="{F8C97A40-4A31-423E-BBDA-8002EB9AB082}" srcOrd="0" destOrd="0" presId="urn:microsoft.com/office/officeart/2005/8/layout/list1"/>
    <dgm:cxn modelId="{3A9B8AA3-C80B-4203-A394-BAE1E7AC2627}" type="presOf" srcId="{1E0E5FF5-01C5-4207-B53A-34F9F2DF3493}" destId="{430AAC5D-8B35-41F3-B789-D075A64847A5}" srcOrd="0" destOrd="2" presId="urn:microsoft.com/office/officeart/2005/8/layout/list1"/>
    <dgm:cxn modelId="{70348101-2D2D-4630-B602-5199FBB56ED5}" srcId="{0ABDC29E-D0E9-4BEF-8BE8-05436004B075}" destId="{1E0E5FF5-01C5-4207-B53A-34F9F2DF3493}" srcOrd="2" destOrd="0" parTransId="{98ABB9EE-F8A0-4CE2-8D87-ABCF478BBA5F}" sibTransId="{60108D2D-A86F-450D-A3BC-A63A2C6D89CF}"/>
    <dgm:cxn modelId="{7049591A-4FA6-4522-9958-6F13F998D00B}" type="presOf" srcId="{76A01598-41A1-4D74-BBD1-2C21EF915D89}" destId="{664DA887-1042-430F-8FC0-4BC7CEB738B6}" srcOrd="0" destOrd="0" presId="urn:microsoft.com/office/officeart/2005/8/layout/list1"/>
    <dgm:cxn modelId="{39DD73A5-33A4-4E4B-B3FE-4AD3F5C1F5D9}" type="presOf" srcId="{2FC60438-EB4D-4F2A-9DAA-F696F36B60CC}" destId="{ED41685B-431D-4574-B4B9-6E4045C63765}" srcOrd="1" destOrd="0" presId="urn:microsoft.com/office/officeart/2005/8/layout/list1"/>
    <dgm:cxn modelId="{B197478C-406F-4365-8404-67BFF8A87D7F}" type="presOf" srcId="{0ABDC29E-D0E9-4BEF-8BE8-05436004B075}" destId="{40022F7F-DC80-400B-AC73-2D942DEB8B0F}" srcOrd="1" destOrd="0" presId="urn:microsoft.com/office/officeart/2005/8/layout/list1"/>
    <dgm:cxn modelId="{9D48D14D-E624-4CC3-A4DC-A46F6655BA33}" srcId="{2FC60438-EB4D-4F2A-9DAA-F696F36B60CC}" destId="{09F39169-AC3A-4348-89C0-59E4A8568A42}" srcOrd="1" destOrd="0" parTransId="{041AC262-E1B0-4C49-A87E-BD8E2CA3EEF6}" sibTransId="{2C7818DF-E427-4E27-912A-40B9A485EC51}"/>
    <dgm:cxn modelId="{D95B171F-15F2-4000-8602-EA07AB7D34E3}" type="presParOf" srcId="{68E9FF66-4B24-42FE-A6D6-4C9422661198}" destId="{0CB7518F-3CF3-4A27-8CC2-16ADD4BE3C73}" srcOrd="0" destOrd="0" presId="urn:microsoft.com/office/officeart/2005/8/layout/list1"/>
    <dgm:cxn modelId="{B8967466-BCF9-4676-9731-BB7FD5499F78}" type="presParOf" srcId="{0CB7518F-3CF3-4A27-8CC2-16ADD4BE3C73}" destId="{664DA887-1042-430F-8FC0-4BC7CEB738B6}" srcOrd="0" destOrd="0" presId="urn:microsoft.com/office/officeart/2005/8/layout/list1"/>
    <dgm:cxn modelId="{BDB8665E-41E9-47AD-9A8E-4E73BFBB3295}" type="presParOf" srcId="{0CB7518F-3CF3-4A27-8CC2-16ADD4BE3C73}" destId="{B6DFC04F-77EE-4BC3-B1D1-70083984EA85}" srcOrd="1" destOrd="0" presId="urn:microsoft.com/office/officeart/2005/8/layout/list1"/>
    <dgm:cxn modelId="{13631C28-4BE4-43AB-B3CE-D85451D15C74}" type="presParOf" srcId="{68E9FF66-4B24-42FE-A6D6-4C9422661198}" destId="{212F451D-F702-4107-ACBE-E86B529B2FF7}" srcOrd="1" destOrd="0" presId="urn:microsoft.com/office/officeart/2005/8/layout/list1"/>
    <dgm:cxn modelId="{E2508792-2DF4-4B1A-90D1-FE86C2167837}" type="presParOf" srcId="{68E9FF66-4B24-42FE-A6D6-4C9422661198}" destId="{4EC0C219-9917-485F-8F98-58944CD84616}" srcOrd="2" destOrd="0" presId="urn:microsoft.com/office/officeart/2005/8/layout/list1"/>
    <dgm:cxn modelId="{EB372C98-E00D-4F6A-AEFD-33133CCF4900}" type="presParOf" srcId="{68E9FF66-4B24-42FE-A6D6-4C9422661198}" destId="{F53EF1D9-F2E3-4F43-8234-25663F43ECB7}" srcOrd="3" destOrd="0" presId="urn:microsoft.com/office/officeart/2005/8/layout/list1"/>
    <dgm:cxn modelId="{236E15DB-7079-429F-8192-790745B5DF47}" type="presParOf" srcId="{68E9FF66-4B24-42FE-A6D6-4C9422661198}" destId="{0378C4DF-B73D-40DD-805B-F9192A230745}" srcOrd="4" destOrd="0" presId="urn:microsoft.com/office/officeart/2005/8/layout/list1"/>
    <dgm:cxn modelId="{0E494B27-CD69-4392-B630-6D1DA2E2565E}" type="presParOf" srcId="{0378C4DF-B73D-40DD-805B-F9192A230745}" destId="{F8C97A40-4A31-423E-BBDA-8002EB9AB082}" srcOrd="0" destOrd="0" presId="urn:microsoft.com/office/officeart/2005/8/layout/list1"/>
    <dgm:cxn modelId="{7C33B06A-1DEE-4D64-9F4C-0FA5FD84FEAB}" type="presParOf" srcId="{0378C4DF-B73D-40DD-805B-F9192A230745}" destId="{B8D457B4-2184-4046-A7CC-40EAF947FB7F}" srcOrd="1" destOrd="0" presId="urn:microsoft.com/office/officeart/2005/8/layout/list1"/>
    <dgm:cxn modelId="{E205140C-E050-4C4E-B79D-35953850C93A}" type="presParOf" srcId="{68E9FF66-4B24-42FE-A6D6-4C9422661198}" destId="{62B70A4C-1395-425A-8255-6C9A4E0ED194}" srcOrd="5" destOrd="0" presId="urn:microsoft.com/office/officeart/2005/8/layout/list1"/>
    <dgm:cxn modelId="{5157F5A0-72F0-4B21-8208-9A55CADDE8AE}" type="presParOf" srcId="{68E9FF66-4B24-42FE-A6D6-4C9422661198}" destId="{1F25599B-99AD-4400-996B-292E59345E73}" srcOrd="6" destOrd="0" presId="urn:microsoft.com/office/officeart/2005/8/layout/list1"/>
    <dgm:cxn modelId="{DBD16406-96B8-458D-BE45-F4FAD5BEB92D}" type="presParOf" srcId="{68E9FF66-4B24-42FE-A6D6-4C9422661198}" destId="{EE53EFBB-9908-4816-88EA-AF8FD6CAEFB4}" srcOrd="7" destOrd="0" presId="urn:microsoft.com/office/officeart/2005/8/layout/list1"/>
    <dgm:cxn modelId="{38940CF7-05F4-496E-B97F-A2A9F08F8018}" type="presParOf" srcId="{68E9FF66-4B24-42FE-A6D6-4C9422661198}" destId="{617D03AA-FC31-45CF-9A54-55439DE49D52}" srcOrd="8" destOrd="0" presId="urn:microsoft.com/office/officeart/2005/8/layout/list1"/>
    <dgm:cxn modelId="{0A908C62-2F97-493F-8910-6A258225633E}" type="presParOf" srcId="{617D03AA-FC31-45CF-9A54-55439DE49D52}" destId="{1B885426-36BC-43B7-B201-10D6FCB077D0}" srcOrd="0" destOrd="0" presId="urn:microsoft.com/office/officeart/2005/8/layout/list1"/>
    <dgm:cxn modelId="{C07A3201-B3D2-4CAE-8B35-19404491B117}" type="presParOf" srcId="{617D03AA-FC31-45CF-9A54-55439DE49D52}" destId="{ED41685B-431D-4574-B4B9-6E4045C63765}" srcOrd="1" destOrd="0" presId="urn:microsoft.com/office/officeart/2005/8/layout/list1"/>
    <dgm:cxn modelId="{7127FF33-994B-4086-88C0-842D1F11204F}" type="presParOf" srcId="{68E9FF66-4B24-42FE-A6D6-4C9422661198}" destId="{03FD57EC-C640-4855-9A41-1EB5F04334F6}" srcOrd="9" destOrd="0" presId="urn:microsoft.com/office/officeart/2005/8/layout/list1"/>
    <dgm:cxn modelId="{20865C86-0DF9-4B15-A75C-4AB29383EEBC}" type="presParOf" srcId="{68E9FF66-4B24-42FE-A6D6-4C9422661198}" destId="{130C5C6E-50E8-49DF-B4D7-C5227A36F60F}" srcOrd="10" destOrd="0" presId="urn:microsoft.com/office/officeart/2005/8/layout/list1"/>
    <dgm:cxn modelId="{3A7D2F7D-37EF-4BDA-B034-0C8957B02273}" type="presParOf" srcId="{68E9FF66-4B24-42FE-A6D6-4C9422661198}" destId="{8EB258BB-17F2-40F4-969B-1D5DDC5C0B3F}" srcOrd="11" destOrd="0" presId="urn:microsoft.com/office/officeart/2005/8/layout/list1"/>
    <dgm:cxn modelId="{8FDB03EA-4CD6-43E6-9D8C-98ADFDB208B4}" type="presParOf" srcId="{68E9FF66-4B24-42FE-A6D6-4C9422661198}" destId="{07A9CD4D-2A5E-49CE-AC64-970559C8A39D}" srcOrd="12" destOrd="0" presId="urn:microsoft.com/office/officeart/2005/8/layout/list1"/>
    <dgm:cxn modelId="{F1CBECF3-432F-4AB0-91F6-D1DE6B8E9E99}" type="presParOf" srcId="{07A9CD4D-2A5E-49CE-AC64-970559C8A39D}" destId="{46AE824B-961C-4038-9D49-997C319A4C47}" srcOrd="0" destOrd="0" presId="urn:microsoft.com/office/officeart/2005/8/layout/list1"/>
    <dgm:cxn modelId="{41436732-FAA1-485C-99F6-414C8AA1A8BD}" type="presParOf" srcId="{07A9CD4D-2A5E-49CE-AC64-970559C8A39D}" destId="{40022F7F-DC80-400B-AC73-2D942DEB8B0F}" srcOrd="1" destOrd="0" presId="urn:microsoft.com/office/officeart/2005/8/layout/list1"/>
    <dgm:cxn modelId="{146AD929-4DD3-40EC-A87E-D3B04915CD36}" type="presParOf" srcId="{68E9FF66-4B24-42FE-A6D6-4C9422661198}" destId="{F367C8E4-7B14-4069-AFE7-E46AE811ADFD}" srcOrd="13" destOrd="0" presId="urn:microsoft.com/office/officeart/2005/8/layout/list1"/>
    <dgm:cxn modelId="{8181770B-8D27-48E3-B29A-A27B9FC551CC}" type="presParOf" srcId="{68E9FF66-4B24-42FE-A6D6-4C9422661198}" destId="{430AAC5D-8B35-41F3-B789-D075A64847A5}" srcOrd="14" destOrd="0" presId="urn:microsoft.com/office/officeart/2005/8/layout/list1"/>
  </dgm:cxnLst>
  <dgm:bg>
    <a:noFill/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CABD2453-3AD9-4F6B-8C48-DB5C89EBDCA1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8D9E8ACF-DA4C-4954-8CE8-3AF9FDAACA9D}">
      <dgm:prSet phldrT="[Текст]" custT="1"/>
      <dgm:spPr/>
      <dgm:t>
        <a:bodyPr/>
        <a:lstStyle/>
        <a:p>
          <a:r>
            <a:rPr lang="ru-RU" sz="1800" b="1" dirty="0" smtClean="0"/>
            <a:t>Удовлетворение ГУ</a:t>
          </a:r>
          <a:endParaRPr lang="ru-RU" sz="1800" b="1" dirty="0"/>
        </a:p>
      </dgm:t>
    </dgm:pt>
    <dgm:pt modelId="{72B67477-FC31-40C0-98D2-FA35C821CEA5}" type="parTrans" cxnId="{73B79743-AD55-40DB-96BE-119CA841075D}">
      <dgm:prSet/>
      <dgm:spPr/>
      <dgm:t>
        <a:bodyPr/>
        <a:lstStyle/>
        <a:p>
          <a:endParaRPr lang="ru-RU"/>
        </a:p>
      </dgm:t>
    </dgm:pt>
    <dgm:pt modelId="{9F19BB7D-8820-45A6-839E-4EF380F31841}" type="sibTrans" cxnId="{73B79743-AD55-40DB-96BE-119CA841075D}">
      <dgm:prSet/>
      <dgm:spPr/>
      <dgm:t>
        <a:bodyPr/>
        <a:lstStyle/>
        <a:p>
          <a:endParaRPr lang="ru-RU"/>
        </a:p>
      </dgm:t>
    </dgm:pt>
    <dgm:pt modelId="{A3B6585D-28C4-4663-8E96-3D66EDF3A7FD}">
      <dgm:prSet phldrT="[Текст]" phldr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endParaRPr lang="ru-RU" dirty="0"/>
        </a:p>
      </dgm:t>
    </dgm:pt>
    <dgm:pt modelId="{68F912F8-61EE-4822-8018-94C9853D5D32}" type="parTrans" cxnId="{6A646998-1162-443B-BBA2-6BAD98569C9D}">
      <dgm:prSet/>
      <dgm:spPr/>
      <dgm:t>
        <a:bodyPr/>
        <a:lstStyle/>
        <a:p>
          <a:endParaRPr lang="ru-RU"/>
        </a:p>
      </dgm:t>
    </dgm:pt>
    <dgm:pt modelId="{2ADDFEF5-773C-4A26-9B43-B047F320E20E}" type="sibTrans" cxnId="{6A646998-1162-443B-BBA2-6BAD98569C9D}">
      <dgm:prSet/>
      <dgm:spPr/>
      <dgm:t>
        <a:bodyPr/>
        <a:lstStyle/>
        <a:p>
          <a:endParaRPr lang="ru-RU"/>
        </a:p>
      </dgm:t>
    </dgm:pt>
    <dgm:pt modelId="{B2E9F8D1-DDFC-4FBB-9BBD-2E0B6D73E3DF}">
      <dgm:prSet phldrT="[Текст]" phldr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endParaRPr lang="ru-RU" dirty="0"/>
        </a:p>
      </dgm:t>
    </dgm:pt>
    <dgm:pt modelId="{BD301238-6523-4924-8DAF-27C134A0E546}" type="parTrans" cxnId="{70F054D4-42A8-4248-A93D-7337FA3B6DC7}">
      <dgm:prSet/>
      <dgm:spPr/>
      <dgm:t>
        <a:bodyPr/>
        <a:lstStyle/>
        <a:p>
          <a:endParaRPr lang="ru-RU"/>
        </a:p>
      </dgm:t>
    </dgm:pt>
    <dgm:pt modelId="{C0923A60-08B1-408F-B87C-425EF43320AF}" type="sibTrans" cxnId="{70F054D4-42A8-4248-A93D-7337FA3B6DC7}">
      <dgm:prSet/>
      <dgm:spPr/>
      <dgm:t>
        <a:bodyPr/>
        <a:lstStyle/>
        <a:p>
          <a:endParaRPr lang="ru-RU"/>
        </a:p>
      </dgm:t>
    </dgm:pt>
    <dgm:pt modelId="{9EEB0536-E5B2-4557-B365-7A500450224C}" type="pres">
      <dgm:prSet presAssocID="{CABD2453-3AD9-4F6B-8C48-DB5C89EBDCA1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9F186A67-766C-4BD9-AD37-04EC13ECC465}" type="pres">
      <dgm:prSet presAssocID="{8D9E8ACF-DA4C-4954-8CE8-3AF9FDAACA9D}" presName="hierRoot1" presStyleCnt="0">
        <dgm:presLayoutVars>
          <dgm:hierBranch val="init"/>
        </dgm:presLayoutVars>
      </dgm:prSet>
      <dgm:spPr/>
    </dgm:pt>
    <dgm:pt modelId="{22A8DB02-C7C4-46C0-8304-7582A0D508F6}" type="pres">
      <dgm:prSet presAssocID="{8D9E8ACF-DA4C-4954-8CE8-3AF9FDAACA9D}" presName="rootComposite1" presStyleCnt="0"/>
      <dgm:spPr/>
    </dgm:pt>
    <dgm:pt modelId="{AB7E395C-481F-468B-8FEE-703541F506D7}" type="pres">
      <dgm:prSet presAssocID="{8D9E8ACF-DA4C-4954-8CE8-3AF9FDAACA9D}" presName="rootText1" presStyleLbl="node0" presStyleIdx="0" presStyleCnt="1" custScaleX="187878" custScaleY="46632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CB361548-01B4-4780-9333-6F70352F5724}" type="pres">
      <dgm:prSet presAssocID="{8D9E8ACF-DA4C-4954-8CE8-3AF9FDAACA9D}" presName="rootConnector1" presStyleLbl="node1" presStyleIdx="0" presStyleCnt="0"/>
      <dgm:spPr/>
      <dgm:t>
        <a:bodyPr/>
        <a:lstStyle/>
        <a:p>
          <a:endParaRPr lang="ru-RU"/>
        </a:p>
      </dgm:t>
    </dgm:pt>
    <dgm:pt modelId="{D09769C0-27A9-4407-AA48-6AEEB96719A1}" type="pres">
      <dgm:prSet presAssocID="{8D9E8ACF-DA4C-4954-8CE8-3AF9FDAACA9D}" presName="hierChild2" presStyleCnt="0"/>
      <dgm:spPr/>
    </dgm:pt>
    <dgm:pt modelId="{65E0F48B-D8DC-41FC-8D4C-EE41448323D5}" type="pres">
      <dgm:prSet presAssocID="{68F912F8-61EE-4822-8018-94C9853D5D32}" presName="Name37" presStyleLbl="parChTrans1D2" presStyleIdx="0" presStyleCnt="2"/>
      <dgm:spPr/>
      <dgm:t>
        <a:bodyPr/>
        <a:lstStyle/>
        <a:p>
          <a:endParaRPr lang="ru-RU"/>
        </a:p>
      </dgm:t>
    </dgm:pt>
    <dgm:pt modelId="{00E55AF4-F37E-496C-AD11-DA9299F52DEE}" type="pres">
      <dgm:prSet presAssocID="{A3B6585D-28C4-4663-8E96-3D66EDF3A7FD}" presName="hierRoot2" presStyleCnt="0">
        <dgm:presLayoutVars>
          <dgm:hierBranch val="init"/>
        </dgm:presLayoutVars>
      </dgm:prSet>
      <dgm:spPr/>
    </dgm:pt>
    <dgm:pt modelId="{24CD68B2-A073-4589-907B-E3B9C37E47EB}" type="pres">
      <dgm:prSet presAssocID="{A3B6585D-28C4-4663-8E96-3D66EDF3A7FD}" presName="rootComposite" presStyleCnt="0"/>
      <dgm:spPr/>
    </dgm:pt>
    <dgm:pt modelId="{DF87347F-18B2-4407-AAE1-0F47018F15BD}" type="pres">
      <dgm:prSet presAssocID="{A3B6585D-28C4-4663-8E96-3D66EDF3A7FD}" presName="rootText" presStyleLbl="node2" presStyleIdx="0" presStyleCnt="2" custScaleX="209249" custScaleY="67716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CF09C215-91E1-4045-8FC2-2B56A3FC59A1}" type="pres">
      <dgm:prSet presAssocID="{A3B6585D-28C4-4663-8E96-3D66EDF3A7FD}" presName="rootConnector" presStyleLbl="node2" presStyleIdx="0" presStyleCnt="2"/>
      <dgm:spPr/>
      <dgm:t>
        <a:bodyPr/>
        <a:lstStyle/>
        <a:p>
          <a:endParaRPr lang="ru-RU"/>
        </a:p>
      </dgm:t>
    </dgm:pt>
    <dgm:pt modelId="{21A61C72-E0D0-4C0A-9335-9DCE845B89C6}" type="pres">
      <dgm:prSet presAssocID="{A3B6585D-28C4-4663-8E96-3D66EDF3A7FD}" presName="hierChild4" presStyleCnt="0"/>
      <dgm:spPr/>
    </dgm:pt>
    <dgm:pt modelId="{1BB3D983-667A-402A-9DB8-FCDD4139F3C3}" type="pres">
      <dgm:prSet presAssocID="{A3B6585D-28C4-4663-8E96-3D66EDF3A7FD}" presName="hierChild5" presStyleCnt="0"/>
      <dgm:spPr/>
    </dgm:pt>
    <dgm:pt modelId="{4AB3B595-B1A8-4B7E-8770-AB71A8FF295F}" type="pres">
      <dgm:prSet presAssocID="{BD301238-6523-4924-8DAF-27C134A0E546}" presName="Name37" presStyleLbl="parChTrans1D2" presStyleIdx="1" presStyleCnt="2"/>
      <dgm:spPr/>
      <dgm:t>
        <a:bodyPr/>
        <a:lstStyle/>
        <a:p>
          <a:endParaRPr lang="ru-RU"/>
        </a:p>
      </dgm:t>
    </dgm:pt>
    <dgm:pt modelId="{606BED06-FB2C-4F24-8186-891870BA66FD}" type="pres">
      <dgm:prSet presAssocID="{B2E9F8D1-DDFC-4FBB-9BBD-2E0B6D73E3DF}" presName="hierRoot2" presStyleCnt="0">
        <dgm:presLayoutVars>
          <dgm:hierBranch val="init"/>
        </dgm:presLayoutVars>
      </dgm:prSet>
      <dgm:spPr/>
    </dgm:pt>
    <dgm:pt modelId="{0D573873-D46E-4352-9F7A-C52BFC739B1B}" type="pres">
      <dgm:prSet presAssocID="{B2E9F8D1-DDFC-4FBB-9BBD-2E0B6D73E3DF}" presName="rootComposite" presStyleCnt="0"/>
      <dgm:spPr/>
    </dgm:pt>
    <dgm:pt modelId="{34D0786D-2AB9-4147-BC02-1E7BBB97D66A}" type="pres">
      <dgm:prSet presAssocID="{B2E9F8D1-DDFC-4FBB-9BBD-2E0B6D73E3DF}" presName="rootText" presStyleLbl="node2" presStyleIdx="1" presStyleCnt="2" custScaleX="220091" custScaleY="67716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1004CBA7-5FFC-435D-855E-11A0600F68DA}" type="pres">
      <dgm:prSet presAssocID="{B2E9F8D1-DDFC-4FBB-9BBD-2E0B6D73E3DF}" presName="rootConnector" presStyleLbl="node2" presStyleIdx="1" presStyleCnt="2"/>
      <dgm:spPr/>
      <dgm:t>
        <a:bodyPr/>
        <a:lstStyle/>
        <a:p>
          <a:endParaRPr lang="ru-RU"/>
        </a:p>
      </dgm:t>
    </dgm:pt>
    <dgm:pt modelId="{085A7A28-BAA3-4250-9496-953FA966AFC2}" type="pres">
      <dgm:prSet presAssocID="{B2E9F8D1-DDFC-4FBB-9BBD-2E0B6D73E3DF}" presName="hierChild4" presStyleCnt="0"/>
      <dgm:spPr/>
    </dgm:pt>
    <dgm:pt modelId="{080FE8DA-C5DC-49BA-B172-9A7E95829FBA}" type="pres">
      <dgm:prSet presAssocID="{B2E9F8D1-DDFC-4FBB-9BBD-2E0B6D73E3DF}" presName="hierChild5" presStyleCnt="0"/>
      <dgm:spPr/>
    </dgm:pt>
    <dgm:pt modelId="{9FDEAE31-425B-41E7-B0B7-67813D24C219}" type="pres">
      <dgm:prSet presAssocID="{8D9E8ACF-DA4C-4954-8CE8-3AF9FDAACA9D}" presName="hierChild3" presStyleCnt="0"/>
      <dgm:spPr/>
    </dgm:pt>
  </dgm:ptLst>
  <dgm:cxnLst>
    <dgm:cxn modelId="{6C44E491-8ED8-437F-8AC1-5078DFABD87E}" type="presOf" srcId="{68F912F8-61EE-4822-8018-94C9853D5D32}" destId="{65E0F48B-D8DC-41FC-8D4C-EE41448323D5}" srcOrd="0" destOrd="0" presId="urn:microsoft.com/office/officeart/2005/8/layout/orgChart1"/>
    <dgm:cxn modelId="{6928DF34-BC63-4A8D-9D54-988FDA2AE8E8}" type="presOf" srcId="{B2E9F8D1-DDFC-4FBB-9BBD-2E0B6D73E3DF}" destId="{34D0786D-2AB9-4147-BC02-1E7BBB97D66A}" srcOrd="0" destOrd="0" presId="urn:microsoft.com/office/officeart/2005/8/layout/orgChart1"/>
    <dgm:cxn modelId="{73D3F22F-B853-4B3F-BF65-51C103C20B76}" type="presOf" srcId="{BD301238-6523-4924-8DAF-27C134A0E546}" destId="{4AB3B595-B1A8-4B7E-8770-AB71A8FF295F}" srcOrd="0" destOrd="0" presId="urn:microsoft.com/office/officeart/2005/8/layout/orgChart1"/>
    <dgm:cxn modelId="{AA15516D-52D8-47A8-98E9-378947A957EF}" type="presOf" srcId="{8D9E8ACF-DA4C-4954-8CE8-3AF9FDAACA9D}" destId="{CB361548-01B4-4780-9333-6F70352F5724}" srcOrd="1" destOrd="0" presId="urn:microsoft.com/office/officeart/2005/8/layout/orgChart1"/>
    <dgm:cxn modelId="{14FC8920-7962-4F8E-B8C5-FAFE159170C7}" type="presOf" srcId="{A3B6585D-28C4-4663-8E96-3D66EDF3A7FD}" destId="{CF09C215-91E1-4045-8FC2-2B56A3FC59A1}" srcOrd="1" destOrd="0" presId="urn:microsoft.com/office/officeart/2005/8/layout/orgChart1"/>
    <dgm:cxn modelId="{73B79743-AD55-40DB-96BE-119CA841075D}" srcId="{CABD2453-3AD9-4F6B-8C48-DB5C89EBDCA1}" destId="{8D9E8ACF-DA4C-4954-8CE8-3AF9FDAACA9D}" srcOrd="0" destOrd="0" parTransId="{72B67477-FC31-40C0-98D2-FA35C821CEA5}" sibTransId="{9F19BB7D-8820-45A6-839E-4EF380F31841}"/>
    <dgm:cxn modelId="{6A646998-1162-443B-BBA2-6BAD98569C9D}" srcId="{8D9E8ACF-DA4C-4954-8CE8-3AF9FDAACA9D}" destId="{A3B6585D-28C4-4663-8E96-3D66EDF3A7FD}" srcOrd="0" destOrd="0" parTransId="{68F912F8-61EE-4822-8018-94C9853D5D32}" sibTransId="{2ADDFEF5-773C-4A26-9B43-B047F320E20E}"/>
    <dgm:cxn modelId="{733685CF-7F03-49AE-804F-E8AD249B92DF}" type="presOf" srcId="{8D9E8ACF-DA4C-4954-8CE8-3AF9FDAACA9D}" destId="{AB7E395C-481F-468B-8FEE-703541F506D7}" srcOrd="0" destOrd="0" presId="urn:microsoft.com/office/officeart/2005/8/layout/orgChart1"/>
    <dgm:cxn modelId="{4CC137D7-035E-426A-A1EC-628282C6CB2C}" type="presOf" srcId="{A3B6585D-28C4-4663-8E96-3D66EDF3A7FD}" destId="{DF87347F-18B2-4407-AAE1-0F47018F15BD}" srcOrd="0" destOrd="0" presId="urn:microsoft.com/office/officeart/2005/8/layout/orgChart1"/>
    <dgm:cxn modelId="{0540A484-79C4-4A31-A5E1-397B4BFF5895}" type="presOf" srcId="{CABD2453-3AD9-4F6B-8C48-DB5C89EBDCA1}" destId="{9EEB0536-E5B2-4557-B365-7A500450224C}" srcOrd="0" destOrd="0" presId="urn:microsoft.com/office/officeart/2005/8/layout/orgChart1"/>
    <dgm:cxn modelId="{1FF8B5C6-3112-481D-8ECA-A5F47DA1FC88}" type="presOf" srcId="{B2E9F8D1-DDFC-4FBB-9BBD-2E0B6D73E3DF}" destId="{1004CBA7-5FFC-435D-855E-11A0600F68DA}" srcOrd="1" destOrd="0" presId="urn:microsoft.com/office/officeart/2005/8/layout/orgChart1"/>
    <dgm:cxn modelId="{70F054D4-42A8-4248-A93D-7337FA3B6DC7}" srcId="{8D9E8ACF-DA4C-4954-8CE8-3AF9FDAACA9D}" destId="{B2E9F8D1-DDFC-4FBB-9BBD-2E0B6D73E3DF}" srcOrd="1" destOrd="0" parTransId="{BD301238-6523-4924-8DAF-27C134A0E546}" sibTransId="{C0923A60-08B1-408F-B87C-425EF43320AF}"/>
    <dgm:cxn modelId="{2C40E834-9E0D-4C3E-8596-0180AB6071D8}" type="presParOf" srcId="{9EEB0536-E5B2-4557-B365-7A500450224C}" destId="{9F186A67-766C-4BD9-AD37-04EC13ECC465}" srcOrd="0" destOrd="0" presId="urn:microsoft.com/office/officeart/2005/8/layout/orgChart1"/>
    <dgm:cxn modelId="{9E4B49AD-86E0-4F99-BB6F-AF63D77988BD}" type="presParOf" srcId="{9F186A67-766C-4BD9-AD37-04EC13ECC465}" destId="{22A8DB02-C7C4-46C0-8304-7582A0D508F6}" srcOrd="0" destOrd="0" presId="urn:microsoft.com/office/officeart/2005/8/layout/orgChart1"/>
    <dgm:cxn modelId="{E2B8D96F-393A-4ECD-AFCD-13C635883125}" type="presParOf" srcId="{22A8DB02-C7C4-46C0-8304-7582A0D508F6}" destId="{AB7E395C-481F-468B-8FEE-703541F506D7}" srcOrd="0" destOrd="0" presId="urn:microsoft.com/office/officeart/2005/8/layout/orgChart1"/>
    <dgm:cxn modelId="{B44E174D-946C-434E-9524-4E95FB5710DC}" type="presParOf" srcId="{22A8DB02-C7C4-46C0-8304-7582A0D508F6}" destId="{CB361548-01B4-4780-9333-6F70352F5724}" srcOrd="1" destOrd="0" presId="urn:microsoft.com/office/officeart/2005/8/layout/orgChart1"/>
    <dgm:cxn modelId="{F9EBCE37-A1EA-4E15-9519-3B6929DFD828}" type="presParOf" srcId="{9F186A67-766C-4BD9-AD37-04EC13ECC465}" destId="{D09769C0-27A9-4407-AA48-6AEEB96719A1}" srcOrd="1" destOrd="0" presId="urn:microsoft.com/office/officeart/2005/8/layout/orgChart1"/>
    <dgm:cxn modelId="{B6A0B329-6923-466E-A4A3-B20629C9E573}" type="presParOf" srcId="{D09769C0-27A9-4407-AA48-6AEEB96719A1}" destId="{65E0F48B-D8DC-41FC-8D4C-EE41448323D5}" srcOrd="0" destOrd="0" presId="urn:microsoft.com/office/officeart/2005/8/layout/orgChart1"/>
    <dgm:cxn modelId="{75AEF7F5-8602-4DB8-A513-4F999832D1BD}" type="presParOf" srcId="{D09769C0-27A9-4407-AA48-6AEEB96719A1}" destId="{00E55AF4-F37E-496C-AD11-DA9299F52DEE}" srcOrd="1" destOrd="0" presId="urn:microsoft.com/office/officeart/2005/8/layout/orgChart1"/>
    <dgm:cxn modelId="{2D9A8681-CF93-4B8F-8A3E-1135D372F8A5}" type="presParOf" srcId="{00E55AF4-F37E-496C-AD11-DA9299F52DEE}" destId="{24CD68B2-A073-4589-907B-E3B9C37E47EB}" srcOrd="0" destOrd="0" presId="urn:microsoft.com/office/officeart/2005/8/layout/orgChart1"/>
    <dgm:cxn modelId="{941691DB-BF14-427E-9390-766CE227E01F}" type="presParOf" srcId="{24CD68B2-A073-4589-907B-E3B9C37E47EB}" destId="{DF87347F-18B2-4407-AAE1-0F47018F15BD}" srcOrd="0" destOrd="0" presId="urn:microsoft.com/office/officeart/2005/8/layout/orgChart1"/>
    <dgm:cxn modelId="{10777208-44F3-4D24-8377-B94CD7ED53A2}" type="presParOf" srcId="{24CD68B2-A073-4589-907B-E3B9C37E47EB}" destId="{CF09C215-91E1-4045-8FC2-2B56A3FC59A1}" srcOrd="1" destOrd="0" presId="urn:microsoft.com/office/officeart/2005/8/layout/orgChart1"/>
    <dgm:cxn modelId="{51C337CE-BD33-4193-87DF-6131A0A12D9E}" type="presParOf" srcId="{00E55AF4-F37E-496C-AD11-DA9299F52DEE}" destId="{21A61C72-E0D0-4C0A-9335-9DCE845B89C6}" srcOrd="1" destOrd="0" presId="urn:microsoft.com/office/officeart/2005/8/layout/orgChart1"/>
    <dgm:cxn modelId="{E9336CFB-9754-4E66-9F45-13C2D05343C5}" type="presParOf" srcId="{00E55AF4-F37E-496C-AD11-DA9299F52DEE}" destId="{1BB3D983-667A-402A-9DB8-FCDD4139F3C3}" srcOrd="2" destOrd="0" presId="urn:microsoft.com/office/officeart/2005/8/layout/orgChart1"/>
    <dgm:cxn modelId="{40E7EEB1-386C-4A0D-AC3A-09330E49D1BA}" type="presParOf" srcId="{D09769C0-27A9-4407-AA48-6AEEB96719A1}" destId="{4AB3B595-B1A8-4B7E-8770-AB71A8FF295F}" srcOrd="2" destOrd="0" presId="urn:microsoft.com/office/officeart/2005/8/layout/orgChart1"/>
    <dgm:cxn modelId="{1B7CFC93-FD7A-4A20-BF2D-4A1119E3A9BE}" type="presParOf" srcId="{D09769C0-27A9-4407-AA48-6AEEB96719A1}" destId="{606BED06-FB2C-4F24-8186-891870BA66FD}" srcOrd="3" destOrd="0" presId="urn:microsoft.com/office/officeart/2005/8/layout/orgChart1"/>
    <dgm:cxn modelId="{C3C24271-B4A0-4575-94C4-CCDD1D8E4B1A}" type="presParOf" srcId="{606BED06-FB2C-4F24-8186-891870BA66FD}" destId="{0D573873-D46E-4352-9F7A-C52BFC739B1B}" srcOrd="0" destOrd="0" presId="urn:microsoft.com/office/officeart/2005/8/layout/orgChart1"/>
    <dgm:cxn modelId="{82CF815A-B5AB-45E4-AE52-D9C105A3A39A}" type="presParOf" srcId="{0D573873-D46E-4352-9F7A-C52BFC739B1B}" destId="{34D0786D-2AB9-4147-BC02-1E7BBB97D66A}" srcOrd="0" destOrd="0" presId="urn:microsoft.com/office/officeart/2005/8/layout/orgChart1"/>
    <dgm:cxn modelId="{32184DE7-896B-491A-A82A-896A08AB6CA0}" type="presParOf" srcId="{0D573873-D46E-4352-9F7A-C52BFC739B1B}" destId="{1004CBA7-5FFC-435D-855E-11A0600F68DA}" srcOrd="1" destOrd="0" presId="urn:microsoft.com/office/officeart/2005/8/layout/orgChart1"/>
    <dgm:cxn modelId="{84B2941C-0795-458E-9F4C-3AEFDFC64BF1}" type="presParOf" srcId="{606BED06-FB2C-4F24-8186-891870BA66FD}" destId="{085A7A28-BAA3-4250-9496-953FA966AFC2}" srcOrd="1" destOrd="0" presId="urn:microsoft.com/office/officeart/2005/8/layout/orgChart1"/>
    <dgm:cxn modelId="{613CCCAB-7EB3-4C8E-9C65-429C3197D30D}" type="presParOf" srcId="{606BED06-FB2C-4F24-8186-891870BA66FD}" destId="{080FE8DA-C5DC-49BA-B172-9A7E95829FBA}" srcOrd="2" destOrd="0" presId="urn:microsoft.com/office/officeart/2005/8/layout/orgChart1"/>
    <dgm:cxn modelId="{8DCD2FB5-3427-4177-90EB-1CBEA9737F51}" type="presParOf" srcId="{9F186A67-766C-4BD9-AD37-04EC13ECC465}" destId="{9FDEAE31-425B-41E7-B0B7-67813D24C219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CABD2453-3AD9-4F6B-8C48-DB5C89EBDCA1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8D9E8ACF-DA4C-4954-8CE8-3AF9FDAACA9D}">
      <dgm:prSet phldrT="[Текст]" custT="1"/>
      <dgm:spPr/>
      <dgm:t>
        <a:bodyPr/>
        <a:lstStyle/>
        <a:p>
          <a:r>
            <a:rPr lang="ru-RU" sz="1800" b="1" dirty="0" smtClean="0"/>
            <a:t>Аппроксимация профиля</a:t>
          </a:r>
          <a:endParaRPr lang="ru-RU" sz="1800" b="1" dirty="0"/>
        </a:p>
      </dgm:t>
    </dgm:pt>
    <dgm:pt modelId="{72B67477-FC31-40C0-98D2-FA35C821CEA5}" type="parTrans" cxnId="{73B79743-AD55-40DB-96BE-119CA841075D}">
      <dgm:prSet/>
      <dgm:spPr/>
      <dgm:t>
        <a:bodyPr/>
        <a:lstStyle/>
        <a:p>
          <a:endParaRPr lang="ru-RU"/>
        </a:p>
      </dgm:t>
    </dgm:pt>
    <dgm:pt modelId="{9F19BB7D-8820-45A6-839E-4EF380F31841}" type="sibTrans" cxnId="{73B79743-AD55-40DB-96BE-119CA841075D}">
      <dgm:prSet/>
      <dgm:spPr/>
      <dgm:t>
        <a:bodyPr/>
        <a:lstStyle/>
        <a:p>
          <a:endParaRPr lang="ru-RU"/>
        </a:p>
      </dgm:t>
    </dgm:pt>
    <dgm:pt modelId="{B2E9F8D1-DDFC-4FBB-9BBD-2E0B6D73E3DF}">
      <dgm:prSet phldrT="[Текст]" phldr="1"/>
      <dgm:spPr>
        <a:solidFill>
          <a:schemeClr val="bg1"/>
        </a:solidFill>
      </dgm:spPr>
      <dgm:t>
        <a:bodyPr/>
        <a:lstStyle/>
        <a:p>
          <a:endParaRPr lang="ru-RU" dirty="0"/>
        </a:p>
      </dgm:t>
    </dgm:pt>
    <dgm:pt modelId="{BD301238-6523-4924-8DAF-27C134A0E546}" type="parTrans" cxnId="{70F054D4-42A8-4248-A93D-7337FA3B6DC7}">
      <dgm:prSet/>
      <dgm:spPr/>
      <dgm:t>
        <a:bodyPr/>
        <a:lstStyle/>
        <a:p>
          <a:endParaRPr lang="ru-RU"/>
        </a:p>
      </dgm:t>
    </dgm:pt>
    <dgm:pt modelId="{C0923A60-08B1-408F-B87C-425EF43320AF}" type="sibTrans" cxnId="{70F054D4-42A8-4248-A93D-7337FA3B6DC7}">
      <dgm:prSet/>
      <dgm:spPr/>
      <dgm:t>
        <a:bodyPr/>
        <a:lstStyle/>
        <a:p>
          <a:endParaRPr lang="ru-RU"/>
        </a:p>
      </dgm:t>
    </dgm:pt>
    <dgm:pt modelId="{A3B6585D-28C4-4663-8E96-3D66EDF3A7FD}">
      <dgm:prSet phldrT="[Текст]" phldr="1"/>
      <dgm:spPr>
        <a:solidFill>
          <a:schemeClr val="bg1"/>
        </a:solidFill>
      </dgm:spPr>
      <dgm:t>
        <a:bodyPr/>
        <a:lstStyle/>
        <a:p>
          <a:endParaRPr lang="ru-RU" dirty="0"/>
        </a:p>
      </dgm:t>
    </dgm:pt>
    <dgm:pt modelId="{2ADDFEF5-773C-4A26-9B43-B047F320E20E}" type="sibTrans" cxnId="{6A646998-1162-443B-BBA2-6BAD98569C9D}">
      <dgm:prSet/>
      <dgm:spPr/>
      <dgm:t>
        <a:bodyPr/>
        <a:lstStyle/>
        <a:p>
          <a:endParaRPr lang="ru-RU"/>
        </a:p>
      </dgm:t>
    </dgm:pt>
    <dgm:pt modelId="{68F912F8-61EE-4822-8018-94C9853D5D32}" type="parTrans" cxnId="{6A646998-1162-443B-BBA2-6BAD98569C9D}">
      <dgm:prSet/>
      <dgm:spPr/>
      <dgm:t>
        <a:bodyPr/>
        <a:lstStyle/>
        <a:p>
          <a:endParaRPr lang="ru-RU"/>
        </a:p>
      </dgm:t>
    </dgm:pt>
    <dgm:pt modelId="{9EEB0536-E5B2-4557-B365-7A500450224C}" type="pres">
      <dgm:prSet presAssocID="{CABD2453-3AD9-4F6B-8C48-DB5C89EBDCA1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9F186A67-766C-4BD9-AD37-04EC13ECC465}" type="pres">
      <dgm:prSet presAssocID="{8D9E8ACF-DA4C-4954-8CE8-3AF9FDAACA9D}" presName="hierRoot1" presStyleCnt="0">
        <dgm:presLayoutVars>
          <dgm:hierBranch val="init"/>
        </dgm:presLayoutVars>
      </dgm:prSet>
      <dgm:spPr/>
    </dgm:pt>
    <dgm:pt modelId="{22A8DB02-C7C4-46C0-8304-7582A0D508F6}" type="pres">
      <dgm:prSet presAssocID="{8D9E8ACF-DA4C-4954-8CE8-3AF9FDAACA9D}" presName="rootComposite1" presStyleCnt="0"/>
      <dgm:spPr/>
    </dgm:pt>
    <dgm:pt modelId="{AB7E395C-481F-468B-8FEE-703541F506D7}" type="pres">
      <dgm:prSet presAssocID="{8D9E8ACF-DA4C-4954-8CE8-3AF9FDAACA9D}" presName="rootText1" presStyleLbl="node0" presStyleIdx="0" presStyleCnt="1" custScaleX="234996" custScaleY="47855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CB361548-01B4-4780-9333-6F70352F5724}" type="pres">
      <dgm:prSet presAssocID="{8D9E8ACF-DA4C-4954-8CE8-3AF9FDAACA9D}" presName="rootConnector1" presStyleLbl="node1" presStyleIdx="0" presStyleCnt="0"/>
      <dgm:spPr/>
      <dgm:t>
        <a:bodyPr/>
        <a:lstStyle/>
        <a:p>
          <a:endParaRPr lang="ru-RU"/>
        </a:p>
      </dgm:t>
    </dgm:pt>
    <dgm:pt modelId="{D09769C0-27A9-4407-AA48-6AEEB96719A1}" type="pres">
      <dgm:prSet presAssocID="{8D9E8ACF-DA4C-4954-8CE8-3AF9FDAACA9D}" presName="hierChild2" presStyleCnt="0"/>
      <dgm:spPr/>
    </dgm:pt>
    <dgm:pt modelId="{65E0F48B-D8DC-41FC-8D4C-EE41448323D5}" type="pres">
      <dgm:prSet presAssocID="{68F912F8-61EE-4822-8018-94C9853D5D32}" presName="Name37" presStyleLbl="parChTrans1D2" presStyleIdx="0" presStyleCnt="2"/>
      <dgm:spPr/>
      <dgm:t>
        <a:bodyPr/>
        <a:lstStyle/>
        <a:p>
          <a:endParaRPr lang="ru-RU"/>
        </a:p>
      </dgm:t>
    </dgm:pt>
    <dgm:pt modelId="{00E55AF4-F37E-496C-AD11-DA9299F52DEE}" type="pres">
      <dgm:prSet presAssocID="{A3B6585D-28C4-4663-8E96-3D66EDF3A7FD}" presName="hierRoot2" presStyleCnt="0">
        <dgm:presLayoutVars>
          <dgm:hierBranch val="init"/>
        </dgm:presLayoutVars>
      </dgm:prSet>
      <dgm:spPr/>
    </dgm:pt>
    <dgm:pt modelId="{24CD68B2-A073-4589-907B-E3B9C37E47EB}" type="pres">
      <dgm:prSet presAssocID="{A3B6585D-28C4-4663-8E96-3D66EDF3A7FD}" presName="rootComposite" presStyleCnt="0"/>
      <dgm:spPr/>
    </dgm:pt>
    <dgm:pt modelId="{DF87347F-18B2-4407-AAE1-0F47018F15BD}" type="pres">
      <dgm:prSet presAssocID="{A3B6585D-28C4-4663-8E96-3D66EDF3A7FD}" presName="rootText" presStyleLbl="node2" presStyleIdx="0" presStyleCnt="2" custScaleX="209249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CF09C215-91E1-4045-8FC2-2B56A3FC59A1}" type="pres">
      <dgm:prSet presAssocID="{A3B6585D-28C4-4663-8E96-3D66EDF3A7FD}" presName="rootConnector" presStyleLbl="node2" presStyleIdx="0" presStyleCnt="2"/>
      <dgm:spPr/>
      <dgm:t>
        <a:bodyPr/>
        <a:lstStyle/>
        <a:p>
          <a:endParaRPr lang="ru-RU"/>
        </a:p>
      </dgm:t>
    </dgm:pt>
    <dgm:pt modelId="{21A61C72-E0D0-4C0A-9335-9DCE845B89C6}" type="pres">
      <dgm:prSet presAssocID="{A3B6585D-28C4-4663-8E96-3D66EDF3A7FD}" presName="hierChild4" presStyleCnt="0"/>
      <dgm:spPr/>
    </dgm:pt>
    <dgm:pt modelId="{1BB3D983-667A-402A-9DB8-FCDD4139F3C3}" type="pres">
      <dgm:prSet presAssocID="{A3B6585D-28C4-4663-8E96-3D66EDF3A7FD}" presName="hierChild5" presStyleCnt="0"/>
      <dgm:spPr/>
    </dgm:pt>
    <dgm:pt modelId="{4AB3B595-B1A8-4B7E-8770-AB71A8FF295F}" type="pres">
      <dgm:prSet presAssocID="{BD301238-6523-4924-8DAF-27C134A0E546}" presName="Name37" presStyleLbl="parChTrans1D2" presStyleIdx="1" presStyleCnt="2"/>
      <dgm:spPr/>
      <dgm:t>
        <a:bodyPr/>
        <a:lstStyle/>
        <a:p>
          <a:endParaRPr lang="ru-RU"/>
        </a:p>
      </dgm:t>
    </dgm:pt>
    <dgm:pt modelId="{606BED06-FB2C-4F24-8186-891870BA66FD}" type="pres">
      <dgm:prSet presAssocID="{B2E9F8D1-DDFC-4FBB-9BBD-2E0B6D73E3DF}" presName="hierRoot2" presStyleCnt="0">
        <dgm:presLayoutVars>
          <dgm:hierBranch val="init"/>
        </dgm:presLayoutVars>
      </dgm:prSet>
      <dgm:spPr/>
    </dgm:pt>
    <dgm:pt modelId="{0D573873-D46E-4352-9F7A-C52BFC739B1B}" type="pres">
      <dgm:prSet presAssocID="{B2E9F8D1-DDFC-4FBB-9BBD-2E0B6D73E3DF}" presName="rootComposite" presStyleCnt="0"/>
      <dgm:spPr/>
    </dgm:pt>
    <dgm:pt modelId="{34D0786D-2AB9-4147-BC02-1E7BBB97D66A}" type="pres">
      <dgm:prSet presAssocID="{B2E9F8D1-DDFC-4FBB-9BBD-2E0B6D73E3DF}" presName="rootText" presStyleLbl="node2" presStyleIdx="1" presStyleCnt="2" custScaleX="220091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1004CBA7-5FFC-435D-855E-11A0600F68DA}" type="pres">
      <dgm:prSet presAssocID="{B2E9F8D1-DDFC-4FBB-9BBD-2E0B6D73E3DF}" presName="rootConnector" presStyleLbl="node2" presStyleIdx="1" presStyleCnt="2"/>
      <dgm:spPr/>
      <dgm:t>
        <a:bodyPr/>
        <a:lstStyle/>
        <a:p>
          <a:endParaRPr lang="ru-RU"/>
        </a:p>
      </dgm:t>
    </dgm:pt>
    <dgm:pt modelId="{085A7A28-BAA3-4250-9496-953FA966AFC2}" type="pres">
      <dgm:prSet presAssocID="{B2E9F8D1-DDFC-4FBB-9BBD-2E0B6D73E3DF}" presName="hierChild4" presStyleCnt="0"/>
      <dgm:spPr/>
    </dgm:pt>
    <dgm:pt modelId="{080FE8DA-C5DC-49BA-B172-9A7E95829FBA}" type="pres">
      <dgm:prSet presAssocID="{B2E9F8D1-DDFC-4FBB-9BBD-2E0B6D73E3DF}" presName="hierChild5" presStyleCnt="0"/>
      <dgm:spPr/>
    </dgm:pt>
    <dgm:pt modelId="{9FDEAE31-425B-41E7-B0B7-67813D24C219}" type="pres">
      <dgm:prSet presAssocID="{8D9E8ACF-DA4C-4954-8CE8-3AF9FDAACA9D}" presName="hierChild3" presStyleCnt="0"/>
      <dgm:spPr/>
    </dgm:pt>
  </dgm:ptLst>
  <dgm:cxnLst>
    <dgm:cxn modelId="{73B79743-AD55-40DB-96BE-119CA841075D}" srcId="{CABD2453-3AD9-4F6B-8C48-DB5C89EBDCA1}" destId="{8D9E8ACF-DA4C-4954-8CE8-3AF9FDAACA9D}" srcOrd="0" destOrd="0" parTransId="{72B67477-FC31-40C0-98D2-FA35C821CEA5}" sibTransId="{9F19BB7D-8820-45A6-839E-4EF380F31841}"/>
    <dgm:cxn modelId="{24407A71-FB19-436A-898A-DA54547D51C0}" type="presOf" srcId="{8D9E8ACF-DA4C-4954-8CE8-3AF9FDAACA9D}" destId="{AB7E395C-481F-468B-8FEE-703541F506D7}" srcOrd="0" destOrd="0" presId="urn:microsoft.com/office/officeart/2005/8/layout/orgChart1"/>
    <dgm:cxn modelId="{EA106600-1D18-4988-AFDE-780D9844A427}" type="presOf" srcId="{B2E9F8D1-DDFC-4FBB-9BBD-2E0B6D73E3DF}" destId="{34D0786D-2AB9-4147-BC02-1E7BBB97D66A}" srcOrd="0" destOrd="0" presId="urn:microsoft.com/office/officeart/2005/8/layout/orgChart1"/>
    <dgm:cxn modelId="{6A646998-1162-443B-BBA2-6BAD98569C9D}" srcId="{8D9E8ACF-DA4C-4954-8CE8-3AF9FDAACA9D}" destId="{A3B6585D-28C4-4663-8E96-3D66EDF3A7FD}" srcOrd="0" destOrd="0" parTransId="{68F912F8-61EE-4822-8018-94C9853D5D32}" sibTransId="{2ADDFEF5-773C-4A26-9B43-B047F320E20E}"/>
    <dgm:cxn modelId="{291A836F-F3F7-4853-BA93-D9286A725CC4}" type="presOf" srcId="{BD301238-6523-4924-8DAF-27C134A0E546}" destId="{4AB3B595-B1A8-4B7E-8770-AB71A8FF295F}" srcOrd="0" destOrd="0" presId="urn:microsoft.com/office/officeart/2005/8/layout/orgChart1"/>
    <dgm:cxn modelId="{93E694DE-A9DF-404F-8A0B-8C44CBB1011B}" type="presOf" srcId="{A3B6585D-28C4-4663-8E96-3D66EDF3A7FD}" destId="{CF09C215-91E1-4045-8FC2-2B56A3FC59A1}" srcOrd="1" destOrd="0" presId="urn:microsoft.com/office/officeart/2005/8/layout/orgChart1"/>
    <dgm:cxn modelId="{3CD5A33E-4FA9-45EE-B082-695459DCFEA9}" type="presOf" srcId="{68F912F8-61EE-4822-8018-94C9853D5D32}" destId="{65E0F48B-D8DC-41FC-8D4C-EE41448323D5}" srcOrd="0" destOrd="0" presId="urn:microsoft.com/office/officeart/2005/8/layout/orgChart1"/>
    <dgm:cxn modelId="{70F054D4-42A8-4248-A93D-7337FA3B6DC7}" srcId="{8D9E8ACF-DA4C-4954-8CE8-3AF9FDAACA9D}" destId="{B2E9F8D1-DDFC-4FBB-9BBD-2E0B6D73E3DF}" srcOrd="1" destOrd="0" parTransId="{BD301238-6523-4924-8DAF-27C134A0E546}" sibTransId="{C0923A60-08B1-408F-B87C-425EF43320AF}"/>
    <dgm:cxn modelId="{739AD341-35F1-4158-A848-52023A419059}" type="presOf" srcId="{8D9E8ACF-DA4C-4954-8CE8-3AF9FDAACA9D}" destId="{CB361548-01B4-4780-9333-6F70352F5724}" srcOrd="1" destOrd="0" presId="urn:microsoft.com/office/officeart/2005/8/layout/orgChart1"/>
    <dgm:cxn modelId="{C55FE792-81F2-4F7B-88F4-BDE33166A88B}" type="presOf" srcId="{B2E9F8D1-DDFC-4FBB-9BBD-2E0B6D73E3DF}" destId="{1004CBA7-5FFC-435D-855E-11A0600F68DA}" srcOrd="1" destOrd="0" presId="urn:microsoft.com/office/officeart/2005/8/layout/orgChart1"/>
    <dgm:cxn modelId="{19072CA7-F814-4706-8070-E95180ABCCDD}" type="presOf" srcId="{A3B6585D-28C4-4663-8E96-3D66EDF3A7FD}" destId="{DF87347F-18B2-4407-AAE1-0F47018F15BD}" srcOrd="0" destOrd="0" presId="urn:microsoft.com/office/officeart/2005/8/layout/orgChart1"/>
    <dgm:cxn modelId="{C9E2E24B-469F-4A3E-99BC-2DA7BF2A329F}" type="presOf" srcId="{CABD2453-3AD9-4F6B-8C48-DB5C89EBDCA1}" destId="{9EEB0536-E5B2-4557-B365-7A500450224C}" srcOrd="0" destOrd="0" presId="urn:microsoft.com/office/officeart/2005/8/layout/orgChart1"/>
    <dgm:cxn modelId="{FE516BEC-886D-45A6-B528-54C694F04709}" type="presParOf" srcId="{9EEB0536-E5B2-4557-B365-7A500450224C}" destId="{9F186A67-766C-4BD9-AD37-04EC13ECC465}" srcOrd="0" destOrd="0" presId="urn:microsoft.com/office/officeart/2005/8/layout/orgChart1"/>
    <dgm:cxn modelId="{1D605B8A-54AB-4B1D-A912-779A3FB376B1}" type="presParOf" srcId="{9F186A67-766C-4BD9-AD37-04EC13ECC465}" destId="{22A8DB02-C7C4-46C0-8304-7582A0D508F6}" srcOrd="0" destOrd="0" presId="urn:microsoft.com/office/officeart/2005/8/layout/orgChart1"/>
    <dgm:cxn modelId="{8DB6AF51-3360-44FC-9263-56FA392F5119}" type="presParOf" srcId="{22A8DB02-C7C4-46C0-8304-7582A0D508F6}" destId="{AB7E395C-481F-468B-8FEE-703541F506D7}" srcOrd="0" destOrd="0" presId="urn:microsoft.com/office/officeart/2005/8/layout/orgChart1"/>
    <dgm:cxn modelId="{245065E2-F4E9-4D83-AC54-59868338165D}" type="presParOf" srcId="{22A8DB02-C7C4-46C0-8304-7582A0D508F6}" destId="{CB361548-01B4-4780-9333-6F70352F5724}" srcOrd="1" destOrd="0" presId="urn:microsoft.com/office/officeart/2005/8/layout/orgChart1"/>
    <dgm:cxn modelId="{E8AFCBE2-9622-41F7-9EA3-2B6E9B5E5418}" type="presParOf" srcId="{9F186A67-766C-4BD9-AD37-04EC13ECC465}" destId="{D09769C0-27A9-4407-AA48-6AEEB96719A1}" srcOrd="1" destOrd="0" presId="urn:microsoft.com/office/officeart/2005/8/layout/orgChart1"/>
    <dgm:cxn modelId="{6E25433A-0F3E-4C6A-AB35-1F25221414B0}" type="presParOf" srcId="{D09769C0-27A9-4407-AA48-6AEEB96719A1}" destId="{65E0F48B-D8DC-41FC-8D4C-EE41448323D5}" srcOrd="0" destOrd="0" presId="urn:microsoft.com/office/officeart/2005/8/layout/orgChart1"/>
    <dgm:cxn modelId="{27A37C61-5742-461D-9C4F-D26B3663B10A}" type="presParOf" srcId="{D09769C0-27A9-4407-AA48-6AEEB96719A1}" destId="{00E55AF4-F37E-496C-AD11-DA9299F52DEE}" srcOrd="1" destOrd="0" presId="urn:microsoft.com/office/officeart/2005/8/layout/orgChart1"/>
    <dgm:cxn modelId="{86C8CD49-6E00-40E5-BEBA-A9412C3B35F2}" type="presParOf" srcId="{00E55AF4-F37E-496C-AD11-DA9299F52DEE}" destId="{24CD68B2-A073-4589-907B-E3B9C37E47EB}" srcOrd="0" destOrd="0" presId="urn:microsoft.com/office/officeart/2005/8/layout/orgChart1"/>
    <dgm:cxn modelId="{652CC900-AE7F-48D2-B9CC-143B7E62ACF7}" type="presParOf" srcId="{24CD68B2-A073-4589-907B-E3B9C37E47EB}" destId="{DF87347F-18B2-4407-AAE1-0F47018F15BD}" srcOrd="0" destOrd="0" presId="urn:microsoft.com/office/officeart/2005/8/layout/orgChart1"/>
    <dgm:cxn modelId="{F571DB0E-E8B1-4C3E-B44E-C9007044A1B4}" type="presParOf" srcId="{24CD68B2-A073-4589-907B-E3B9C37E47EB}" destId="{CF09C215-91E1-4045-8FC2-2B56A3FC59A1}" srcOrd="1" destOrd="0" presId="urn:microsoft.com/office/officeart/2005/8/layout/orgChart1"/>
    <dgm:cxn modelId="{176BCF63-1D4D-4C92-BA24-D34E0DD72ECD}" type="presParOf" srcId="{00E55AF4-F37E-496C-AD11-DA9299F52DEE}" destId="{21A61C72-E0D0-4C0A-9335-9DCE845B89C6}" srcOrd="1" destOrd="0" presId="urn:microsoft.com/office/officeart/2005/8/layout/orgChart1"/>
    <dgm:cxn modelId="{758C8EF4-E8AC-4039-A6A2-9C1AEFB11165}" type="presParOf" srcId="{00E55AF4-F37E-496C-AD11-DA9299F52DEE}" destId="{1BB3D983-667A-402A-9DB8-FCDD4139F3C3}" srcOrd="2" destOrd="0" presId="urn:microsoft.com/office/officeart/2005/8/layout/orgChart1"/>
    <dgm:cxn modelId="{8E5A4E9C-533F-4B7A-BA15-D3A957DF9124}" type="presParOf" srcId="{D09769C0-27A9-4407-AA48-6AEEB96719A1}" destId="{4AB3B595-B1A8-4B7E-8770-AB71A8FF295F}" srcOrd="2" destOrd="0" presId="urn:microsoft.com/office/officeart/2005/8/layout/orgChart1"/>
    <dgm:cxn modelId="{1D7F4C04-DD9F-47E4-A170-6D2A5E8EC82F}" type="presParOf" srcId="{D09769C0-27A9-4407-AA48-6AEEB96719A1}" destId="{606BED06-FB2C-4F24-8186-891870BA66FD}" srcOrd="3" destOrd="0" presId="urn:microsoft.com/office/officeart/2005/8/layout/orgChart1"/>
    <dgm:cxn modelId="{31A4D3FD-DC33-4AD3-AB39-8B63D598896D}" type="presParOf" srcId="{606BED06-FB2C-4F24-8186-891870BA66FD}" destId="{0D573873-D46E-4352-9F7A-C52BFC739B1B}" srcOrd="0" destOrd="0" presId="urn:microsoft.com/office/officeart/2005/8/layout/orgChart1"/>
    <dgm:cxn modelId="{BE39F7A9-2E50-4DE2-9D42-2F09EF1EAF22}" type="presParOf" srcId="{0D573873-D46E-4352-9F7A-C52BFC739B1B}" destId="{34D0786D-2AB9-4147-BC02-1E7BBB97D66A}" srcOrd="0" destOrd="0" presId="urn:microsoft.com/office/officeart/2005/8/layout/orgChart1"/>
    <dgm:cxn modelId="{487ED939-2C5B-49CF-8655-1459CD0C27E2}" type="presParOf" srcId="{0D573873-D46E-4352-9F7A-C52BFC739B1B}" destId="{1004CBA7-5FFC-435D-855E-11A0600F68DA}" srcOrd="1" destOrd="0" presId="urn:microsoft.com/office/officeart/2005/8/layout/orgChart1"/>
    <dgm:cxn modelId="{B889FDE9-7C3E-410F-A79E-D2B940A71E98}" type="presParOf" srcId="{606BED06-FB2C-4F24-8186-891870BA66FD}" destId="{085A7A28-BAA3-4250-9496-953FA966AFC2}" srcOrd="1" destOrd="0" presId="urn:microsoft.com/office/officeart/2005/8/layout/orgChart1"/>
    <dgm:cxn modelId="{93D0F608-F3FA-4609-9E26-1DC50AD2DA5F}" type="presParOf" srcId="{606BED06-FB2C-4F24-8186-891870BA66FD}" destId="{080FE8DA-C5DC-49BA-B172-9A7E95829FBA}" srcOrd="2" destOrd="0" presId="urn:microsoft.com/office/officeart/2005/8/layout/orgChart1"/>
    <dgm:cxn modelId="{93C13956-AEC3-4662-A5A9-1AA664C965BD}" type="presParOf" srcId="{9F186A67-766C-4BD9-AD37-04EC13ECC465}" destId="{9FDEAE31-425B-41E7-B0B7-67813D24C219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15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1D34D12B-B6E7-454B-A0CF-93A7F1A5E71F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329CFE08-1F84-4C95-AE2D-A92F320864EE}">
      <dgm:prSet phldrT="[Текст]" custT="1"/>
      <dgm:spPr/>
      <dgm:t>
        <a:bodyPr/>
        <a:lstStyle/>
        <a:p>
          <a:r>
            <a:rPr lang="ru-RU" sz="1800" b="1" dirty="0" smtClean="0"/>
            <a:t>Аппроксимация решения</a:t>
          </a:r>
          <a:endParaRPr lang="ru-RU" sz="1800" b="1" dirty="0"/>
        </a:p>
      </dgm:t>
    </dgm:pt>
    <dgm:pt modelId="{E5070CE4-0927-4DA7-B6D4-AB45A9129D44}" type="parTrans" cxnId="{E90B17FB-0F14-42B9-9AFB-68C92A3E6D30}">
      <dgm:prSet/>
      <dgm:spPr/>
      <dgm:t>
        <a:bodyPr/>
        <a:lstStyle/>
        <a:p>
          <a:endParaRPr lang="ru-RU"/>
        </a:p>
      </dgm:t>
    </dgm:pt>
    <dgm:pt modelId="{153C6F99-5FB6-4884-9705-F04C2FC624A1}" type="sibTrans" cxnId="{E90B17FB-0F14-42B9-9AFB-68C92A3E6D30}">
      <dgm:prSet/>
      <dgm:spPr/>
      <dgm:t>
        <a:bodyPr/>
        <a:lstStyle/>
        <a:p>
          <a:endParaRPr lang="ru-RU"/>
        </a:p>
      </dgm:t>
    </dgm:pt>
    <dgm:pt modelId="{C1D22E91-41FE-45B4-A8E8-08AF3E2E78F1}">
      <dgm:prSet phldrT="[Текст]" phldr="1"/>
      <dgm:spPr>
        <a:solidFill>
          <a:schemeClr val="bg1"/>
        </a:solidFill>
      </dgm:spPr>
      <dgm:t>
        <a:bodyPr/>
        <a:lstStyle/>
        <a:p>
          <a:endParaRPr lang="ru-RU" dirty="0"/>
        </a:p>
      </dgm:t>
    </dgm:pt>
    <dgm:pt modelId="{6C700938-32F0-40F7-BFD1-DB0FB2738DCF}" type="parTrans" cxnId="{81AE4F96-EC1E-4592-8B8B-744B36CAD9B9}">
      <dgm:prSet/>
      <dgm:spPr/>
      <dgm:t>
        <a:bodyPr/>
        <a:lstStyle/>
        <a:p>
          <a:endParaRPr lang="ru-RU"/>
        </a:p>
      </dgm:t>
    </dgm:pt>
    <dgm:pt modelId="{CEE2CBD6-69E4-4B7B-B5F8-300450B021E2}" type="sibTrans" cxnId="{81AE4F96-EC1E-4592-8B8B-744B36CAD9B9}">
      <dgm:prSet/>
      <dgm:spPr/>
      <dgm:t>
        <a:bodyPr/>
        <a:lstStyle/>
        <a:p>
          <a:endParaRPr lang="ru-RU"/>
        </a:p>
      </dgm:t>
    </dgm:pt>
    <dgm:pt modelId="{93A8A721-587B-4FF4-BEEA-66F7473A0D76}">
      <dgm:prSet phldrT="[Текст]" phldr="1"/>
      <dgm:spPr>
        <a:solidFill>
          <a:schemeClr val="bg1"/>
        </a:solidFill>
      </dgm:spPr>
      <dgm:t>
        <a:bodyPr/>
        <a:lstStyle/>
        <a:p>
          <a:endParaRPr lang="ru-RU" dirty="0"/>
        </a:p>
      </dgm:t>
    </dgm:pt>
    <dgm:pt modelId="{0A297E2E-9511-4C24-AA0F-6A19E9BEBDCE}" type="parTrans" cxnId="{AC61D005-262C-4CF4-B94C-1CBBEC228447}">
      <dgm:prSet/>
      <dgm:spPr/>
      <dgm:t>
        <a:bodyPr/>
        <a:lstStyle/>
        <a:p>
          <a:endParaRPr lang="ru-RU"/>
        </a:p>
      </dgm:t>
    </dgm:pt>
    <dgm:pt modelId="{F05661AA-218B-432A-ABEC-7824A2DA121E}" type="sibTrans" cxnId="{AC61D005-262C-4CF4-B94C-1CBBEC228447}">
      <dgm:prSet/>
      <dgm:spPr/>
      <dgm:t>
        <a:bodyPr/>
        <a:lstStyle/>
        <a:p>
          <a:endParaRPr lang="ru-RU"/>
        </a:p>
      </dgm:t>
    </dgm:pt>
    <dgm:pt modelId="{B4AF32B4-068C-4341-866A-B8B27748ED0C}">
      <dgm:prSet phldrT="[Текст]" phldr="1"/>
      <dgm:spPr>
        <a:solidFill>
          <a:schemeClr val="bg1"/>
        </a:solidFill>
      </dgm:spPr>
      <dgm:t>
        <a:bodyPr/>
        <a:lstStyle/>
        <a:p>
          <a:endParaRPr lang="ru-RU" dirty="0"/>
        </a:p>
      </dgm:t>
    </dgm:pt>
    <dgm:pt modelId="{080A77EF-F52B-4BE7-A869-1C88AAD6C27F}" type="parTrans" cxnId="{31C05951-D050-4033-ADB2-40B1E7388EC3}">
      <dgm:prSet/>
      <dgm:spPr/>
      <dgm:t>
        <a:bodyPr/>
        <a:lstStyle/>
        <a:p>
          <a:endParaRPr lang="ru-RU"/>
        </a:p>
      </dgm:t>
    </dgm:pt>
    <dgm:pt modelId="{440E38C6-C5BB-4DDB-811B-B46A735293F2}" type="sibTrans" cxnId="{31C05951-D050-4033-ADB2-40B1E7388EC3}">
      <dgm:prSet/>
      <dgm:spPr/>
      <dgm:t>
        <a:bodyPr/>
        <a:lstStyle/>
        <a:p>
          <a:endParaRPr lang="ru-RU"/>
        </a:p>
      </dgm:t>
    </dgm:pt>
    <dgm:pt modelId="{CAFB463D-980B-4A04-BB17-F9DE1D93676D}" type="pres">
      <dgm:prSet presAssocID="{1D34D12B-B6E7-454B-A0CF-93A7F1A5E71F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E9F17821-86F7-4D42-A1DB-6324254B97B8}" type="pres">
      <dgm:prSet presAssocID="{329CFE08-1F84-4C95-AE2D-A92F320864EE}" presName="hierRoot1" presStyleCnt="0">
        <dgm:presLayoutVars>
          <dgm:hierBranch val="init"/>
        </dgm:presLayoutVars>
      </dgm:prSet>
      <dgm:spPr/>
    </dgm:pt>
    <dgm:pt modelId="{C139CD0B-07D4-4055-9ADA-EC93D9BCF18E}" type="pres">
      <dgm:prSet presAssocID="{329CFE08-1F84-4C95-AE2D-A92F320864EE}" presName="rootComposite1" presStyleCnt="0"/>
      <dgm:spPr/>
    </dgm:pt>
    <dgm:pt modelId="{4889EEC2-82C2-43A0-B497-F31AAE67CAF2}" type="pres">
      <dgm:prSet presAssocID="{329CFE08-1F84-4C95-AE2D-A92F320864EE}" presName="rootText1" presStyleLbl="node0" presStyleIdx="0" presStyleCnt="1" custScaleX="319981" custScaleY="54733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4391A885-FF37-4182-9AE9-7783ECFC1794}" type="pres">
      <dgm:prSet presAssocID="{329CFE08-1F84-4C95-AE2D-A92F320864EE}" presName="rootConnector1" presStyleLbl="node1" presStyleIdx="0" presStyleCnt="0"/>
      <dgm:spPr/>
      <dgm:t>
        <a:bodyPr/>
        <a:lstStyle/>
        <a:p>
          <a:endParaRPr lang="ru-RU"/>
        </a:p>
      </dgm:t>
    </dgm:pt>
    <dgm:pt modelId="{7CF3A02E-D47D-4E02-87FF-8FA35457182A}" type="pres">
      <dgm:prSet presAssocID="{329CFE08-1F84-4C95-AE2D-A92F320864EE}" presName="hierChild2" presStyleCnt="0"/>
      <dgm:spPr/>
    </dgm:pt>
    <dgm:pt modelId="{DD142E95-6D72-4085-ABA0-52CFF1D4A1F7}" type="pres">
      <dgm:prSet presAssocID="{6C700938-32F0-40F7-BFD1-DB0FB2738DCF}" presName="Name37" presStyleLbl="parChTrans1D2" presStyleIdx="0" presStyleCnt="3"/>
      <dgm:spPr/>
      <dgm:t>
        <a:bodyPr/>
        <a:lstStyle/>
        <a:p>
          <a:endParaRPr lang="ru-RU"/>
        </a:p>
      </dgm:t>
    </dgm:pt>
    <dgm:pt modelId="{573CC2ED-32CB-402A-981D-EB9C977B70AE}" type="pres">
      <dgm:prSet presAssocID="{C1D22E91-41FE-45B4-A8E8-08AF3E2E78F1}" presName="hierRoot2" presStyleCnt="0">
        <dgm:presLayoutVars>
          <dgm:hierBranch val="init"/>
        </dgm:presLayoutVars>
      </dgm:prSet>
      <dgm:spPr/>
    </dgm:pt>
    <dgm:pt modelId="{1C9084D4-98AF-478D-B1D6-8E28B5094B81}" type="pres">
      <dgm:prSet presAssocID="{C1D22E91-41FE-45B4-A8E8-08AF3E2E78F1}" presName="rootComposite" presStyleCnt="0"/>
      <dgm:spPr/>
    </dgm:pt>
    <dgm:pt modelId="{DE74C1A8-5FED-4FBB-9D75-1A9BB8AFE0A2}" type="pres">
      <dgm:prSet presAssocID="{C1D22E91-41FE-45B4-A8E8-08AF3E2E78F1}" presName="rootText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53658E28-5734-4DC0-AD94-64BF10CED77D}" type="pres">
      <dgm:prSet presAssocID="{C1D22E91-41FE-45B4-A8E8-08AF3E2E78F1}" presName="rootConnector" presStyleLbl="node2" presStyleIdx="0" presStyleCnt="3"/>
      <dgm:spPr/>
      <dgm:t>
        <a:bodyPr/>
        <a:lstStyle/>
        <a:p>
          <a:endParaRPr lang="ru-RU"/>
        </a:p>
      </dgm:t>
    </dgm:pt>
    <dgm:pt modelId="{B4ECFD69-8A76-4D45-B37D-77CD613E51B9}" type="pres">
      <dgm:prSet presAssocID="{C1D22E91-41FE-45B4-A8E8-08AF3E2E78F1}" presName="hierChild4" presStyleCnt="0"/>
      <dgm:spPr/>
    </dgm:pt>
    <dgm:pt modelId="{B853F2F7-3B57-40B0-B62C-F688C50CF3EB}" type="pres">
      <dgm:prSet presAssocID="{C1D22E91-41FE-45B4-A8E8-08AF3E2E78F1}" presName="hierChild5" presStyleCnt="0"/>
      <dgm:spPr/>
    </dgm:pt>
    <dgm:pt modelId="{38FDDB99-2827-4C87-A990-3A55DA2445C4}" type="pres">
      <dgm:prSet presAssocID="{0A297E2E-9511-4C24-AA0F-6A19E9BEBDCE}" presName="Name37" presStyleLbl="parChTrans1D2" presStyleIdx="1" presStyleCnt="3"/>
      <dgm:spPr/>
      <dgm:t>
        <a:bodyPr/>
        <a:lstStyle/>
        <a:p>
          <a:endParaRPr lang="ru-RU"/>
        </a:p>
      </dgm:t>
    </dgm:pt>
    <dgm:pt modelId="{4AE22B4C-1DEE-4941-9347-0114ECAA88BD}" type="pres">
      <dgm:prSet presAssocID="{93A8A721-587B-4FF4-BEEA-66F7473A0D76}" presName="hierRoot2" presStyleCnt="0">
        <dgm:presLayoutVars>
          <dgm:hierBranch val="init"/>
        </dgm:presLayoutVars>
      </dgm:prSet>
      <dgm:spPr/>
    </dgm:pt>
    <dgm:pt modelId="{3E73320D-D04E-4569-80A5-0251D88D1F48}" type="pres">
      <dgm:prSet presAssocID="{93A8A721-587B-4FF4-BEEA-66F7473A0D76}" presName="rootComposite" presStyleCnt="0"/>
      <dgm:spPr/>
    </dgm:pt>
    <dgm:pt modelId="{EAB4DE8E-7614-4C6C-AC0A-F5A850217879}" type="pres">
      <dgm:prSet presAssocID="{93A8A721-587B-4FF4-BEEA-66F7473A0D76}" presName="rootText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1A0981AA-68C5-4356-9C6D-AB5569799231}" type="pres">
      <dgm:prSet presAssocID="{93A8A721-587B-4FF4-BEEA-66F7473A0D76}" presName="rootConnector" presStyleLbl="node2" presStyleIdx="1" presStyleCnt="3"/>
      <dgm:spPr/>
      <dgm:t>
        <a:bodyPr/>
        <a:lstStyle/>
        <a:p>
          <a:endParaRPr lang="ru-RU"/>
        </a:p>
      </dgm:t>
    </dgm:pt>
    <dgm:pt modelId="{6DB815E9-3AC4-4CB9-A6EC-B497A1B9E19B}" type="pres">
      <dgm:prSet presAssocID="{93A8A721-587B-4FF4-BEEA-66F7473A0D76}" presName="hierChild4" presStyleCnt="0"/>
      <dgm:spPr/>
    </dgm:pt>
    <dgm:pt modelId="{08E7FDAB-CA59-4833-A0FD-0D701594D7DA}" type="pres">
      <dgm:prSet presAssocID="{93A8A721-587B-4FF4-BEEA-66F7473A0D76}" presName="hierChild5" presStyleCnt="0"/>
      <dgm:spPr/>
    </dgm:pt>
    <dgm:pt modelId="{FB969A93-7A57-4B2F-B6C0-6D39D6B33AD1}" type="pres">
      <dgm:prSet presAssocID="{080A77EF-F52B-4BE7-A869-1C88AAD6C27F}" presName="Name37" presStyleLbl="parChTrans1D2" presStyleIdx="2" presStyleCnt="3"/>
      <dgm:spPr/>
      <dgm:t>
        <a:bodyPr/>
        <a:lstStyle/>
        <a:p>
          <a:endParaRPr lang="ru-RU"/>
        </a:p>
      </dgm:t>
    </dgm:pt>
    <dgm:pt modelId="{7CE1B263-DBCF-43F4-AB19-5285DF63E1DF}" type="pres">
      <dgm:prSet presAssocID="{B4AF32B4-068C-4341-866A-B8B27748ED0C}" presName="hierRoot2" presStyleCnt="0">
        <dgm:presLayoutVars>
          <dgm:hierBranch val="init"/>
        </dgm:presLayoutVars>
      </dgm:prSet>
      <dgm:spPr/>
    </dgm:pt>
    <dgm:pt modelId="{672A97E9-DC7A-450A-912F-49A1A1D35088}" type="pres">
      <dgm:prSet presAssocID="{B4AF32B4-068C-4341-866A-B8B27748ED0C}" presName="rootComposite" presStyleCnt="0"/>
      <dgm:spPr/>
    </dgm:pt>
    <dgm:pt modelId="{5C9708F7-B89A-4A40-B48B-5DE63B14BE22}" type="pres">
      <dgm:prSet presAssocID="{B4AF32B4-068C-4341-866A-B8B27748ED0C}" presName="rootText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ADEC50CB-D7C0-46C2-9E44-27684CC850BB}" type="pres">
      <dgm:prSet presAssocID="{B4AF32B4-068C-4341-866A-B8B27748ED0C}" presName="rootConnector" presStyleLbl="node2" presStyleIdx="2" presStyleCnt="3"/>
      <dgm:spPr/>
      <dgm:t>
        <a:bodyPr/>
        <a:lstStyle/>
        <a:p>
          <a:endParaRPr lang="ru-RU"/>
        </a:p>
      </dgm:t>
    </dgm:pt>
    <dgm:pt modelId="{A6A27ADD-E925-4E47-AA1A-7AB71D18A1AA}" type="pres">
      <dgm:prSet presAssocID="{B4AF32B4-068C-4341-866A-B8B27748ED0C}" presName="hierChild4" presStyleCnt="0"/>
      <dgm:spPr/>
    </dgm:pt>
    <dgm:pt modelId="{96F9A883-E240-424B-A6DA-F8560A3CB14E}" type="pres">
      <dgm:prSet presAssocID="{B4AF32B4-068C-4341-866A-B8B27748ED0C}" presName="hierChild5" presStyleCnt="0"/>
      <dgm:spPr/>
    </dgm:pt>
    <dgm:pt modelId="{0E58979E-8842-42F2-800A-1F12E90E9CEA}" type="pres">
      <dgm:prSet presAssocID="{329CFE08-1F84-4C95-AE2D-A92F320864EE}" presName="hierChild3" presStyleCnt="0"/>
      <dgm:spPr/>
    </dgm:pt>
  </dgm:ptLst>
  <dgm:cxnLst>
    <dgm:cxn modelId="{81AE4F96-EC1E-4592-8B8B-744B36CAD9B9}" srcId="{329CFE08-1F84-4C95-AE2D-A92F320864EE}" destId="{C1D22E91-41FE-45B4-A8E8-08AF3E2E78F1}" srcOrd="0" destOrd="0" parTransId="{6C700938-32F0-40F7-BFD1-DB0FB2738DCF}" sibTransId="{CEE2CBD6-69E4-4B7B-B5F8-300450B021E2}"/>
    <dgm:cxn modelId="{C2B8962D-8E12-48AA-92C0-8DE1AC75B733}" type="presOf" srcId="{0A297E2E-9511-4C24-AA0F-6A19E9BEBDCE}" destId="{38FDDB99-2827-4C87-A990-3A55DA2445C4}" srcOrd="0" destOrd="0" presId="urn:microsoft.com/office/officeart/2005/8/layout/orgChart1"/>
    <dgm:cxn modelId="{959D8B73-C81E-4706-A88B-082F5F81AE0D}" type="presOf" srcId="{329CFE08-1F84-4C95-AE2D-A92F320864EE}" destId="{4391A885-FF37-4182-9AE9-7783ECFC1794}" srcOrd="1" destOrd="0" presId="urn:microsoft.com/office/officeart/2005/8/layout/orgChart1"/>
    <dgm:cxn modelId="{7C89B856-4186-4015-8F49-A419F71569B7}" type="presOf" srcId="{C1D22E91-41FE-45B4-A8E8-08AF3E2E78F1}" destId="{DE74C1A8-5FED-4FBB-9D75-1A9BB8AFE0A2}" srcOrd="0" destOrd="0" presId="urn:microsoft.com/office/officeart/2005/8/layout/orgChart1"/>
    <dgm:cxn modelId="{56D9812E-7E94-45A0-8F9E-DB5998D92AD8}" type="presOf" srcId="{93A8A721-587B-4FF4-BEEA-66F7473A0D76}" destId="{EAB4DE8E-7614-4C6C-AC0A-F5A850217879}" srcOrd="0" destOrd="0" presId="urn:microsoft.com/office/officeart/2005/8/layout/orgChart1"/>
    <dgm:cxn modelId="{F7E21ABF-57E3-4502-838F-A89F3959C50F}" type="presOf" srcId="{080A77EF-F52B-4BE7-A869-1C88AAD6C27F}" destId="{FB969A93-7A57-4B2F-B6C0-6D39D6B33AD1}" srcOrd="0" destOrd="0" presId="urn:microsoft.com/office/officeart/2005/8/layout/orgChart1"/>
    <dgm:cxn modelId="{E90B17FB-0F14-42B9-9AFB-68C92A3E6D30}" srcId="{1D34D12B-B6E7-454B-A0CF-93A7F1A5E71F}" destId="{329CFE08-1F84-4C95-AE2D-A92F320864EE}" srcOrd="0" destOrd="0" parTransId="{E5070CE4-0927-4DA7-B6D4-AB45A9129D44}" sibTransId="{153C6F99-5FB6-4884-9705-F04C2FC624A1}"/>
    <dgm:cxn modelId="{12062A33-0E79-4A33-BA8A-34141A212A18}" type="presOf" srcId="{1D34D12B-B6E7-454B-A0CF-93A7F1A5E71F}" destId="{CAFB463D-980B-4A04-BB17-F9DE1D93676D}" srcOrd="0" destOrd="0" presId="urn:microsoft.com/office/officeart/2005/8/layout/orgChart1"/>
    <dgm:cxn modelId="{AC61D005-262C-4CF4-B94C-1CBBEC228447}" srcId="{329CFE08-1F84-4C95-AE2D-A92F320864EE}" destId="{93A8A721-587B-4FF4-BEEA-66F7473A0D76}" srcOrd="1" destOrd="0" parTransId="{0A297E2E-9511-4C24-AA0F-6A19E9BEBDCE}" sibTransId="{F05661AA-218B-432A-ABEC-7824A2DA121E}"/>
    <dgm:cxn modelId="{31C05951-D050-4033-ADB2-40B1E7388EC3}" srcId="{329CFE08-1F84-4C95-AE2D-A92F320864EE}" destId="{B4AF32B4-068C-4341-866A-B8B27748ED0C}" srcOrd="2" destOrd="0" parTransId="{080A77EF-F52B-4BE7-A869-1C88AAD6C27F}" sibTransId="{440E38C6-C5BB-4DDB-811B-B46A735293F2}"/>
    <dgm:cxn modelId="{2B8BCF60-C242-4837-B397-2963D4D0F757}" type="presOf" srcId="{93A8A721-587B-4FF4-BEEA-66F7473A0D76}" destId="{1A0981AA-68C5-4356-9C6D-AB5569799231}" srcOrd="1" destOrd="0" presId="urn:microsoft.com/office/officeart/2005/8/layout/orgChart1"/>
    <dgm:cxn modelId="{4614AD21-8B1B-4451-B7A8-A58588A28761}" type="presOf" srcId="{329CFE08-1F84-4C95-AE2D-A92F320864EE}" destId="{4889EEC2-82C2-43A0-B497-F31AAE67CAF2}" srcOrd="0" destOrd="0" presId="urn:microsoft.com/office/officeart/2005/8/layout/orgChart1"/>
    <dgm:cxn modelId="{93E0AF0D-4006-4CC0-9E64-43D2A3A60E18}" type="presOf" srcId="{B4AF32B4-068C-4341-866A-B8B27748ED0C}" destId="{5C9708F7-B89A-4A40-B48B-5DE63B14BE22}" srcOrd="0" destOrd="0" presId="urn:microsoft.com/office/officeart/2005/8/layout/orgChart1"/>
    <dgm:cxn modelId="{BCF04FD7-5EAF-4CE5-9B17-015866E38FEA}" type="presOf" srcId="{C1D22E91-41FE-45B4-A8E8-08AF3E2E78F1}" destId="{53658E28-5734-4DC0-AD94-64BF10CED77D}" srcOrd="1" destOrd="0" presId="urn:microsoft.com/office/officeart/2005/8/layout/orgChart1"/>
    <dgm:cxn modelId="{4D5E9158-C548-440D-9117-081DC176D366}" type="presOf" srcId="{6C700938-32F0-40F7-BFD1-DB0FB2738DCF}" destId="{DD142E95-6D72-4085-ABA0-52CFF1D4A1F7}" srcOrd="0" destOrd="0" presId="urn:microsoft.com/office/officeart/2005/8/layout/orgChart1"/>
    <dgm:cxn modelId="{12D049B6-1152-4719-B493-BA4A4CCFF90B}" type="presOf" srcId="{B4AF32B4-068C-4341-866A-B8B27748ED0C}" destId="{ADEC50CB-D7C0-46C2-9E44-27684CC850BB}" srcOrd="1" destOrd="0" presId="urn:microsoft.com/office/officeart/2005/8/layout/orgChart1"/>
    <dgm:cxn modelId="{4EBA9990-F94A-40D3-BE94-C8E01F23AC87}" type="presParOf" srcId="{CAFB463D-980B-4A04-BB17-F9DE1D93676D}" destId="{E9F17821-86F7-4D42-A1DB-6324254B97B8}" srcOrd="0" destOrd="0" presId="urn:microsoft.com/office/officeart/2005/8/layout/orgChart1"/>
    <dgm:cxn modelId="{DC911731-8B08-4BE8-8ADC-CD3AE5D6628C}" type="presParOf" srcId="{E9F17821-86F7-4D42-A1DB-6324254B97B8}" destId="{C139CD0B-07D4-4055-9ADA-EC93D9BCF18E}" srcOrd="0" destOrd="0" presId="urn:microsoft.com/office/officeart/2005/8/layout/orgChart1"/>
    <dgm:cxn modelId="{A857F838-FD40-4A67-92CC-F772ECF3AC4F}" type="presParOf" srcId="{C139CD0B-07D4-4055-9ADA-EC93D9BCF18E}" destId="{4889EEC2-82C2-43A0-B497-F31AAE67CAF2}" srcOrd="0" destOrd="0" presId="urn:microsoft.com/office/officeart/2005/8/layout/orgChart1"/>
    <dgm:cxn modelId="{8935A1AD-C574-43BC-9CDC-0B5F3B55A5E1}" type="presParOf" srcId="{C139CD0B-07D4-4055-9ADA-EC93D9BCF18E}" destId="{4391A885-FF37-4182-9AE9-7783ECFC1794}" srcOrd="1" destOrd="0" presId="urn:microsoft.com/office/officeart/2005/8/layout/orgChart1"/>
    <dgm:cxn modelId="{89E1A1A9-6E4C-4F62-BE1D-01189AF7E35F}" type="presParOf" srcId="{E9F17821-86F7-4D42-A1DB-6324254B97B8}" destId="{7CF3A02E-D47D-4E02-87FF-8FA35457182A}" srcOrd="1" destOrd="0" presId="urn:microsoft.com/office/officeart/2005/8/layout/orgChart1"/>
    <dgm:cxn modelId="{1A37F46C-098F-4635-945B-68DBBD19EA4C}" type="presParOf" srcId="{7CF3A02E-D47D-4E02-87FF-8FA35457182A}" destId="{DD142E95-6D72-4085-ABA0-52CFF1D4A1F7}" srcOrd="0" destOrd="0" presId="urn:microsoft.com/office/officeart/2005/8/layout/orgChart1"/>
    <dgm:cxn modelId="{7807FFF5-928B-4DF4-B5DD-7E262BFCFBAF}" type="presParOf" srcId="{7CF3A02E-D47D-4E02-87FF-8FA35457182A}" destId="{573CC2ED-32CB-402A-981D-EB9C977B70AE}" srcOrd="1" destOrd="0" presId="urn:microsoft.com/office/officeart/2005/8/layout/orgChart1"/>
    <dgm:cxn modelId="{7F41B8E3-8AE1-4A2A-A13B-3C6C1B4AF5BC}" type="presParOf" srcId="{573CC2ED-32CB-402A-981D-EB9C977B70AE}" destId="{1C9084D4-98AF-478D-B1D6-8E28B5094B81}" srcOrd="0" destOrd="0" presId="urn:microsoft.com/office/officeart/2005/8/layout/orgChart1"/>
    <dgm:cxn modelId="{4F6DE155-A7D5-43FD-978A-0CD377A03CD7}" type="presParOf" srcId="{1C9084D4-98AF-478D-B1D6-8E28B5094B81}" destId="{DE74C1A8-5FED-4FBB-9D75-1A9BB8AFE0A2}" srcOrd="0" destOrd="0" presId="urn:microsoft.com/office/officeart/2005/8/layout/orgChart1"/>
    <dgm:cxn modelId="{32E9E6C7-5A2B-4D95-A90A-6BEC6F7CBA2E}" type="presParOf" srcId="{1C9084D4-98AF-478D-B1D6-8E28B5094B81}" destId="{53658E28-5734-4DC0-AD94-64BF10CED77D}" srcOrd="1" destOrd="0" presId="urn:microsoft.com/office/officeart/2005/8/layout/orgChart1"/>
    <dgm:cxn modelId="{162A3DAF-A26A-4ED1-BBAC-3AA602ED212F}" type="presParOf" srcId="{573CC2ED-32CB-402A-981D-EB9C977B70AE}" destId="{B4ECFD69-8A76-4D45-B37D-77CD613E51B9}" srcOrd="1" destOrd="0" presId="urn:microsoft.com/office/officeart/2005/8/layout/orgChart1"/>
    <dgm:cxn modelId="{4169439D-8BDA-49AF-B69E-03C9EBACAE81}" type="presParOf" srcId="{573CC2ED-32CB-402A-981D-EB9C977B70AE}" destId="{B853F2F7-3B57-40B0-B62C-F688C50CF3EB}" srcOrd="2" destOrd="0" presId="urn:microsoft.com/office/officeart/2005/8/layout/orgChart1"/>
    <dgm:cxn modelId="{611BA43C-3D67-4FF3-BF77-05B15890A7B2}" type="presParOf" srcId="{7CF3A02E-D47D-4E02-87FF-8FA35457182A}" destId="{38FDDB99-2827-4C87-A990-3A55DA2445C4}" srcOrd="2" destOrd="0" presId="urn:microsoft.com/office/officeart/2005/8/layout/orgChart1"/>
    <dgm:cxn modelId="{DD802ACF-60D7-4BF9-938F-CB22BEEDA883}" type="presParOf" srcId="{7CF3A02E-D47D-4E02-87FF-8FA35457182A}" destId="{4AE22B4C-1DEE-4941-9347-0114ECAA88BD}" srcOrd="3" destOrd="0" presId="urn:microsoft.com/office/officeart/2005/8/layout/orgChart1"/>
    <dgm:cxn modelId="{C1BDFFE8-C582-4AF7-A15C-8BA5112EB645}" type="presParOf" srcId="{4AE22B4C-1DEE-4941-9347-0114ECAA88BD}" destId="{3E73320D-D04E-4569-80A5-0251D88D1F48}" srcOrd="0" destOrd="0" presId="urn:microsoft.com/office/officeart/2005/8/layout/orgChart1"/>
    <dgm:cxn modelId="{F8BF17DC-6872-46E9-95B0-CA82554CD61A}" type="presParOf" srcId="{3E73320D-D04E-4569-80A5-0251D88D1F48}" destId="{EAB4DE8E-7614-4C6C-AC0A-F5A850217879}" srcOrd="0" destOrd="0" presId="urn:microsoft.com/office/officeart/2005/8/layout/orgChart1"/>
    <dgm:cxn modelId="{88690521-0D5D-49BF-B82E-9BF5C68F77C6}" type="presParOf" srcId="{3E73320D-D04E-4569-80A5-0251D88D1F48}" destId="{1A0981AA-68C5-4356-9C6D-AB5569799231}" srcOrd="1" destOrd="0" presId="urn:microsoft.com/office/officeart/2005/8/layout/orgChart1"/>
    <dgm:cxn modelId="{9210D0AB-C9DD-48FF-9406-F8D5202F6A3F}" type="presParOf" srcId="{4AE22B4C-1DEE-4941-9347-0114ECAA88BD}" destId="{6DB815E9-3AC4-4CB9-A6EC-B497A1B9E19B}" srcOrd="1" destOrd="0" presId="urn:microsoft.com/office/officeart/2005/8/layout/orgChart1"/>
    <dgm:cxn modelId="{2D500B18-EFCE-4898-AFFE-41BCA515BCD8}" type="presParOf" srcId="{4AE22B4C-1DEE-4941-9347-0114ECAA88BD}" destId="{08E7FDAB-CA59-4833-A0FD-0D701594D7DA}" srcOrd="2" destOrd="0" presId="urn:microsoft.com/office/officeart/2005/8/layout/orgChart1"/>
    <dgm:cxn modelId="{A2CFE678-49A0-4792-A251-C720BB235CF6}" type="presParOf" srcId="{7CF3A02E-D47D-4E02-87FF-8FA35457182A}" destId="{FB969A93-7A57-4B2F-B6C0-6D39D6B33AD1}" srcOrd="4" destOrd="0" presId="urn:microsoft.com/office/officeart/2005/8/layout/orgChart1"/>
    <dgm:cxn modelId="{939B9976-30DA-49F9-B4B8-C462DC4F2AE2}" type="presParOf" srcId="{7CF3A02E-D47D-4E02-87FF-8FA35457182A}" destId="{7CE1B263-DBCF-43F4-AB19-5285DF63E1DF}" srcOrd="5" destOrd="0" presId="urn:microsoft.com/office/officeart/2005/8/layout/orgChart1"/>
    <dgm:cxn modelId="{DEF346DD-8CF8-4EDF-945F-289F8F9F20A0}" type="presParOf" srcId="{7CE1B263-DBCF-43F4-AB19-5285DF63E1DF}" destId="{672A97E9-DC7A-450A-912F-49A1A1D35088}" srcOrd="0" destOrd="0" presId="urn:microsoft.com/office/officeart/2005/8/layout/orgChart1"/>
    <dgm:cxn modelId="{81E90093-0FE6-4100-BDB6-7247EB3D29EE}" type="presParOf" srcId="{672A97E9-DC7A-450A-912F-49A1A1D35088}" destId="{5C9708F7-B89A-4A40-B48B-5DE63B14BE22}" srcOrd="0" destOrd="0" presId="urn:microsoft.com/office/officeart/2005/8/layout/orgChart1"/>
    <dgm:cxn modelId="{61D66E89-688C-407B-9881-DFC2E7729345}" type="presParOf" srcId="{672A97E9-DC7A-450A-912F-49A1A1D35088}" destId="{ADEC50CB-D7C0-46C2-9E44-27684CC850BB}" srcOrd="1" destOrd="0" presId="urn:microsoft.com/office/officeart/2005/8/layout/orgChart1"/>
    <dgm:cxn modelId="{93098694-FE22-41E6-8679-FDF0382B7B08}" type="presParOf" srcId="{7CE1B263-DBCF-43F4-AB19-5285DF63E1DF}" destId="{A6A27ADD-E925-4E47-AA1A-7AB71D18A1AA}" srcOrd="1" destOrd="0" presId="urn:microsoft.com/office/officeart/2005/8/layout/orgChart1"/>
    <dgm:cxn modelId="{C74F7C67-C9B6-405F-99DD-5BD1BC09FCFD}" type="presParOf" srcId="{7CE1B263-DBCF-43F4-AB19-5285DF63E1DF}" destId="{96F9A883-E240-424B-A6DA-F8560A3CB14E}" srcOrd="2" destOrd="0" presId="urn:microsoft.com/office/officeart/2005/8/layout/orgChart1"/>
    <dgm:cxn modelId="{64FF32FA-6975-4173-A68B-4FD20352D7DB}" type="presParOf" srcId="{E9F17821-86F7-4D42-A1DB-6324254B97B8}" destId="{0E58979E-8842-42F2-800A-1F12E90E9CEA}" srcOrd="2" destOrd="0" presId="urn:microsoft.com/office/officeart/2005/8/layout/orgChart1"/>
  </dgm:cxnLst>
  <dgm:bg>
    <a:noFill/>
  </dgm:bg>
  <dgm:whole/>
  <dgm:extLst>
    <a:ext uri="http://schemas.microsoft.com/office/drawing/2008/diagram">
      <dsp:dataModelExt xmlns:dsp="http://schemas.microsoft.com/office/drawing/2008/diagram" relId="rId24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A910695D-49F2-4BA6-9832-FAC4F7FC570D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6930AC45-6764-472B-BBF6-52FAC2461F84}">
      <dgm:prSet phldrT="[Текст]"/>
      <dgm:spPr/>
      <dgm:t>
        <a:bodyPr/>
        <a:lstStyle/>
        <a:p>
          <a:r>
            <a:rPr lang="en-US" b="1" dirty="0" smtClean="0">
              <a:latin typeface="Courier New" pitchFamily="49" charset="0"/>
              <a:cs typeface="Courier New" pitchFamily="49" charset="0"/>
            </a:rPr>
            <a:t>Airfoil</a:t>
          </a:r>
          <a:endParaRPr lang="ru-RU" b="1" dirty="0">
            <a:latin typeface="Courier New" pitchFamily="49" charset="0"/>
            <a:cs typeface="Courier New" pitchFamily="49" charset="0"/>
          </a:endParaRPr>
        </a:p>
      </dgm:t>
    </dgm:pt>
    <dgm:pt modelId="{054CA7BE-D7F0-4E31-8B80-DE061F9A8FA8}" type="parTrans" cxnId="{0AE932AF-27AC-4E1C-A2B4-577F632B1956}">
      <dgm:prSet/>
      <dgm:spPr/>
      <dgm:t>
        <a:bodyPr/>
        <a:lstStyle/>
        <a:p>
          <a:endParaRPr lang="ru-RU"/>
        </a:p>
      </dgm:t>
    </dgm:pt>
    <dgm:pt modelId="{2F6AC1DD-DAA3-4E1C-81D7-190F196922EF}" type="sibTrans" cxnId="{0AE932AF-27AC-4E1C-A2B4-577F632B1956}">
      <dgm:prSet/>
      <dgm:spPr/>
      <dgm:t>
        <a:bodyPr/>
        <a:lstStyle/>
        <a:p>
          <a:endParaRPr lang="ru-RU"/>
        </a:p>
      </dgm:t>
    </dgm:pt>
    <dgm:pt modelId="{5E188A29-BD33-41A2-85A2-5F49F42DCD33}">
      <dgm:prSet phldrT="[Текст]"/>
      <dgm:spPr/>
      <dgm:t>
        <a:bodyPr/>
        <a:lstStyle/>
        <a:p>
          <a:r>
            <a:rPr lang="en-US" b="1" dirty="0" smtClean="0">
              <a:latin typeface="Courier New" pitchFamily="49" charset="0"/>
              <a:cs typeface="Courier New" pitchFamily="49" charset="0"/>
            </a:rPr>
            <a:t>Boundary</a:t>
          </a:r>
          <a:endParaRPr lang="ru-RU" dirty="0">
            <a:latin typeface="Courier New" pitchFamily="49" charset="0"/>
            <a:cs typeface="Courier New" pitchFamily="49" charset="0"/>
          </a:endParaRPr>
        </a:p>
      </dgm:t>
    </dgm:pt>
    <dgm:pt modelId="{76DA19EB-5788-4869-BD42-E42AD34461DF}" type="parTrans" cxnId="{A9C86598-D99C-46C2-8F57-5F01BADECEC6}">
      <dgm:prSet/>
      <dgm:spPr/>
      <dgm:t>
        <a:bodyPr/>
        <a:lstStyle/>
        <a:p>
          <a:endParaRPr lang="ru-RU"/>
        </a:p>
      </dgm:t>
    </dgm:pt>
    <dgm:pt modelId="{D6ECFE4A-8E73-4E78-BD9B-7D18B43BD965}" type="sibTrans" cxnId="{A9C86598-D99C-46C2-8F57-5F01BADECEC6}">
      <dgm:prSet/>
      <dgm:spPr/>
      <dgm:t>
        <a:bodyPr/>
        <a:lstStyle/>
        <a:p>
          <a:endParaRPr lang="ru-RU"/>
        </a:p>
      </dgm:t>
    </dgm:pt>
    <dgm:pt modelId="{11BA7655-D064-4F9E-A2A1-C96AB2FD890D}">
      <dgm:prSet/>
      <dgm:spPr/>
      <dgm:t>
        <a:bodyPr/>
        <a:lstStyle/>
        <a:p>
          <a:pPr rtl="0"/>
          <a:r>
            <a:rPr lang="en-US" b="1" i="0" u="none" dirty="0" smtClean="0">
              <a:latin typeface="Courier New" pitchFamily="49" charset="0"/>
              <a:cs typeface="Courier New" pitchFamily="49" charset="0"/>
            </a:rPr>
            <a:t>Rectilinear</a:t>
          </a:r>
          <a:r>
            <a:rPr lang="ru-RU" b="0" i="0" u="none" dirty="0" smtClean="0"/>
            <a:t> – аппроксимация</a:t>
          </a:r>
          <a:r>
            <a:rPr lang="ru-RU" b="0" i="0" u="none" baseline="0" dirty="0" smtClean="0"/>
            <a:t> формы исходного профиля прямоугольником, состоящим из прямолинейных панелей</a:t>
          </a:r>
          <a:endParaRPr lang="ru-RU" b="0" dirty="0"/>
        </a:p>
      </dgm:t>
    </dgm:pt>
    <dgm:pt modelId="{C7245CBA-F4C9-479D-AB46-DED8EFE4DE38}" type="parTrans" cxnId="{5A971D84-E4F8-49BC-81A9-6A2445E41E67}">
      <dgm:prSet/>
      <dgm:spPr/>
      <dgm:t>
        <a:bodyPr/>
        <a:lstStyle/>
        <a:p>
          <a:endParaRPr lang="ru-RU"/>
        </a:p>
      </dgm:t>
    </dgm:pt>
    <dgm:pt modelId="{BE93DF59-AB8B-4A7A-BCA4-BD458AD280EF}" type="sibTrans" cxnId="{5A971D84-E4F8-49BC-81A9-6A2445E41E67}">
      <dgm:prSet/>
      <dgm:spPr/>
      <dgm:t>
        <a:bodyPr/>
        <a:lstStyle/>
        <a:p>
          <a:endParaRPr lang="ru-RU"/>
        </a:p>
      </dgm:t>
    </dgm:pt>
    <dgm:pt modelId="{8295EB98-DE29-4834-B66E-F5F19506E9CE}">
      <dgm:prSet/>
      <dgm:spPr/>
      <dgm:t>
        <a:bodyPr/>
        <a:lstStyle/>
        <a:p>
          <a:pPr rtl="0"/>
          <a:r>
            <a:rPr lang="en-US" b="1" i="0" u="none" dirty="0" smtClean="0">
              <a:solidFill>
                <a:schemeClr val="bg2">
                  <a:lumMod val="75000"/>
                </a:schemeClr>
              </a:solidFill>
              <a:latin typeface="Courier New" pitchFamily="49" charset="0"/>
              <a:cs typeface="Courier New" pitchFamily="49" charset="0"/>
            </a:rPr>
            <a:t>Elliptic</a:t>
          </a:r>
          <a:r>
            <a:rPr lang="ru-RU" b="0" i="0" u="none" dirty="0" smtClean="0"/>
            <a:t> – аппроксимация</a:t>
          </a:r>
          <a:r>
            <a:rPr lang="ru-RU" b="0" i="0" u="none" baseline="0" dirty="0" smtClean="0"/>
            <a:t> формы исходного профиля</a:t>
          </a:r>
          <a:r>
            <a:rPr lang="en-US" b="0" i="0" u="none" baseline="0" dirty="0" smtClean="0"/>
            <a:t> </a:t>
          </a:r>
          <a:r>
            <a:rPr lang="ru-RU" b="0" i="0" u="none" baseline="0" dirty="0" smtClean="0"/>
            <a:t>фрагментами эллипсов</a:t>
          </a:r>
          <a:endParaRPr lang="ru-RU" b="0" i="0" u="none" dirty="0"/>
        </a:p>
      </dgm:t>
    </dgm:pt>
    <dgm:pt modelId="{2BCBEEF3-D05A-4BC6-931A-7D903CF1496D}" type="parTrans" cxnId="{89148967-999E-47BA-9E97-B122DA69EB0E}">
      <dgm:prSet/>
      <dgm:spPr/>
      <dgm:t>
        <a:bodyPr/>
        <a:lstStyle/>
        <a:p>
          <a:endParaRPr lang="ru-RU"/>
        </a:p>
      </dgm:t>
    </dgm:pt>
    <dgm:pt modelId="{DE3487BE-339D-4D66-94DE-DC70E94BD30B}" type="sibTrans" cxnId="{89148967-999E-47BA-9E97-B122DA69EB0E}">
      <dgm:prSet/>
      <dgm:spPr/>
      <dgm:t>
        <a:bodyPr/>
        <a:lstStyle/>
        <a:p>
          <a:endParaRPr lang="ru-RU"/>
        </a:p>
      </dgm:t>
    </dgm:pt>
    <dgm:pt modelId="{74FE7BDC-29E6-4285-ACD4-3D05DBE7903D}">
      <dgm:prSet/>
      <dgm:spPr/>
      <dgm:t>
        <a:bodyPr/>
        <a:lstStyle/>
        <a:p>
          <a:pPr rtl="0"/>
          <a:r>
            <a:rPr lang="en-US" b="1" i="0" u="none" dirty="0" smtClean="0">
              <a:latin typeface="Courier New" pitchFamily="49" charset="0"/>
              <a:cs typeface="Courier New" pitchFamily="49" charset="0"/>
            </a:rPr>
            <a:t>MDV</a:t>
          </a:r>
          <a:r>
            <a:rPr lang="ru-RU" b="0" i="0" u="none" dirty="0" smtClean="0"/>
            <a:t>  – «классический» метод дискретных вихрей, решение сингулярного граничного интегрального уравнения</a:t>
          </a:r>
          <a:endParaRPr lang="ru-RU" b="0" dirty="0"/>
        </a:p>
      </dgm:t>
    </dgm:pt>
    <dgm:pt modelId="{DC5922A7-D14B-4378-A351-A8341E3A613B}" type="parTrans" cxnId="{4635CCAE-4E28-40FE-82F8-E2E4D0AAAE25}">
      <dgm:prSet/>
      <dgm:spPr/>
      <dgm:t>
        <a:bodyPr/>
        <a:lstStyle/>
        <a:p>
          <a:endParaRPr lang="ru-RU"/>
        </a:p>
      </dgm:t>
    </dgm:pt>
    <dgm:pt modelId="{6881EF83-768B-490A-BB6A-EDAAC0228515}" type="sibTrans" cxnId="{4635CCAE-4E28-40FE-82F8-E2E4D0AAAE25}">
      <dgm:prSet/>
      <dgm:spPr/>
      <dgm:t>
        <a:bodyPr/>
        <a:lstStyle/>
        <a:p>
          <a:endParaRPr lang="ru-RU"/>
        </a:p>
      </dgm:t>
    </dgm:pt>
    <dgm:pt modelId="{B0C7E1F9-0992-4402-8E4B-7BB180214282}">
      <dgm:prSet/>
      <dgm:spPr/>
      <dgm:t>
        <a:bodyPr/>
        <a:lstStyle/>
        <a:p>
          <a:endParaRPr lang="ru-RU" dirty="0"/>
        </a:p>
      </dgm:t>
    </dgm:pt>
    <dgm:pt modelId="{90A1BE74-C376-4DEE-AA2D-9005E7887EC9}" type="parTrans" cxnId="{BDDC6718-AED4-4D87-8113-D984EC72BFEF}">
      <dgm:prSet/>
      <dgm:spPr/>
      <dgm:t>
        <a:bodyPr/>
        <a:lstStyle/>
        <a:p>
          <a:endParaRPr lang="ru-RU"/>
        </a:p>
      </dgm:t>
    </dgm:pt>
    <dgm:pt modelId="{D83C8BC3-03CD-41A0-9386-4F7C975853A9}" type="sibTrans" cxnId="{BDDC6718-AED4-4D87-8113-D984EC72BFEF}">
      <dgm:prSet/>
      <dgm:spPr/>
      <dgm:t>
        <a:bodyPr/>
        <a:lstStyle/>
        <a:p>
          <a:endParaRPr lang="ru-RU"/>
        </a:p>
      </dgm:t>
    </dgm:pt>
    <dgm:pt modelId="{D2BAFC30-434C-46D2-B5D7-4A6D98738689}">
      <dgm:prSet/>
      <dgm:spPr/>
      <dgm:t>
        <a:bodyPr/>
        <a:lstStyle/>
        <a:p>
          <a:pPr rtl="0"/>
          <a:r>
            <a:rPr lang="en-US" b="1" i="0" u="none" dirty="0" err="1" smtClean="0">
              <a:latin typeface="Courier New" pitchFamily="49" charset="0"/>
              <a:cs typeface="Courier New" pitchFamily="49" charset="0"/>
            </a:rPr>
            <a:t>VortColl</a:t>
          </a:r>
          <a:r>
            <a:rPr lang="ru-RU" b="0" i="0" u="none" dirty="0" smtClean="0"/>
            <a:t> – подобный «классическому» методу дискретных вихрей, но с решением граничного интегрального уравнения Фредгольма</a:t>
          </a:r>
          <a:endParaRPr lang="ru-RU" b="0" i="0" u="none" dirty="0"/>
        </a:p>
      </dgm:t>
    </dgm:pt>
    <dgm:pt modelId="{D6CDB856-CD3D-4449-AC6B-23D2B3A71B10}" type="parTrans" cxnId="{FB18A41B-48FC-45AE-A837-78662080FC41}">
      <dgm:prSet/>
      <dgm:spPr/>
      <dgm:t>
        <a:bodyPr/>
        <a:lstStyle/>
        <a:p>
          <a:endParaRPr lang="ru-RU"/>
        </a:p>
      </dgm:t>
    </dgm:pt>
    <dgm:pt modelId="{80825DAB-4A71-406A-9B32-B6C67A123766}" type="sibTrans" cxnId="{FB18A41B-48FC-45AE-A837-78662080FC41}">
      <dgm:prSet/>
      <dgm:spPr/>
      <dgm:t>
        <a:bodyPr/>
        <a:lstStyle/>
        <a:p>
          <a:endParaRPr lang="ru-RU"/>
        </a:p>
      </dgm:t>
    </dgm:pt>
    <dgm:pt modelId="{42DB95B0-3A15-4F6B-9612-3FAF6AA238B4}">
      <dgm:prSet/>
      <dgm:spPr/>
      <dgm:t>
        <a:bodyPr/>
        <a:lstStyle/>
        <a:p>
          <a:endParaRPr lang="ru-RU" dirty="0"/>
        </a:p>
      </dgm:t>
    </dgm:pt>
    <dgm:pt modelId="{7E5A5298-0811-429B-8B95-DF20B938D007}" type="parTrans" cxnId="{DBD86A4E-C3E5-4C62-B3C1-136BA8EF531C}">
      <dgm:prSet/>
      <dgm:spPr/>
      <dgm:t>
        <a:bodyPr/>
        <a:lstStyle/>
        <a:p>
          <a:endParaRPr lang="ru-RU"/>
        </a:p>
      </dgm:t>
    </dgm:pt>
    <dgm:pt modelId="{9E71AE79-88BD-4451-AF9A-C78BFA256693}" type="sibTrans" cxnId="{DBD86A4E-C3E5-4C62-B3C1-136BA8EF531C}">
      <dgm:prSet/>
      <dgm:spPr/>
      <dgm:t>
        <a:bodyPr/>
        <a:lstStyle/>
        <a:p>
          <a:endParaRPr lang="ru-RU"/>
        </a:p>
      </dgm:t>
    </dgm:pt>
    <dgm:pt modelId="{1C52AC8A-85A4-45DC-883D-D7272ADFA827}">
      <dgm:prSet/>
      <dgm:spPr/>
      <dgm:t>
        <a:bodyPr/>
        <a:lstStyle/>
        <a:p>
          <a:pPr rtl="0"/>
          <a:r>
            <a:rPr lang="en-US" b="1" i="0" u="none" dirty="0" err="1" smtClean="0">
              <a:latin typeface="Courier New" pitchFamily="49" charset="0"/>
              <a:cs typeface="Courier New" pitchFamily="49" charset="0"/>
            </a:rPr>
            <a:t>ConstLayerAver</a:t>
          </a:r>
          <a:r>
            <a:rPr lang="en-US" b="0" i="0" u="none" dirty="0" smtClean="0">
              <a:latin typeface="Courier New" pitchFamily="49" charset="0"/>
              <a:cs typeface="Courier New" pitchFamily="49" charset="0"/>
            </a:rPr>
            <a:t> </a:t>
          </a:r>
          <a:r>
            <a:rPr lang="ru-RU" b="0" i="0" u="none" dirty="0" smtClean="0"/>
            <a:t>–</a:t>
          </a:r>
          <a:r>
            <a:rPr lang="en-US" b="0" i="0" u="none" dirty="0" smtClean="0"/>
            <a:t>  </a:t>
          </a:r>
          <a:r>
            <a:rPr lang="ru-RU" b="0" i="0" u="none" dirty="0" smtClean="0"/>
            <a:t>кусочно-константная аппроксимация решения граничного интегрального уравнения Фредгольма</a:t>
          </a:r>
          <a:endParaRPr lang="ru-RU" b="0" i="0" u="none" dirty="0">
            <a:latin typeface="Courier New" pitchFamily="49" charset="0"/>
            <a:cs typeface="Courier New" pitchFamily="49" charset="0"/>
          </a:endParaRPr>
        </a:p>
      </dgm:t>
    </dgm:pt>
    <dgm:pt modelId="{1655E400-5EFB-4BE4-A804-C9296DD578EC}" type="parTrans" cxnId="{FF2A164A-347A-4445-8477-D75D63B929D1}">
      <dgm:prSet/>
      <dgm:spPr/>
      <dgm:t>
        <a:bodyPr/>
        <a:lstStyle/>
        <a:p>
          <a:endParaRPr lang="ru-RU"/>
        </a:p>
      </dgm:t>
    </dgm:pt>
    <dgm:pt modelId="{7DEFA206-1A66-46F2-A97E-1FC246E80B01}" type="sibTrans" cxnId="{FF2A164A-347A-4445-8477-D75D63B929D1}">
      <dgm:prSet/>
      <dgm:spPr/>
      <dgm:t>
        <a:bodyPr/>
        <a:lstStyle/>
        <a:p>
          <a:endParaRPr lang="ru-RU"/>
        </a:p>
      </dgm:t>
    </dgm:pt>
    <dgm:pt modelId="{B60AAAFB-1E26-4EEB-9691-73017996C8EB}">
      <dgm:prSet/>
      <dgm:spPr/>
      <dgm:t>
        <a:bodyPr/>
        <a:lstStyle/>
        <a:p>
          <a:endParaRPr lang="ru-RU" dirty="0"/>
        </a:p>
      </dgm:t>
    </dgm:pt>
    <dgm:pt modelId="{F1F95365-BC62-4088-A6CA-DE2BA800591B}" type="parTrans" cxnId="{1EDC2AE6-CDB1-4B5D-AFDB-BD83F4E915C9}">
      <dgm:prSet/>
      <dgm:spPr/>
      <dgm:t>
        <a:bodyPr/>
        <a:lstStyle/>
        <a:p>
          <a:endParaRPr lang="ru-RU"/>
        </a:p>
      </dgm:t>
    </dgm:pt>
    <dgm:pt modelId="{AC73E846-3D2B-4F0A-AA8B-405CA6EB0614}" type="sibTrans" cxnId="{1EDC2AE6-CDB1-4B5D-AFDB-BD83F4E915C9}">
      <dgm:prSet/>
      <dgm:spPr/>
      <dgm:t>
        <a:bodyPr/>
        <a:lstStyle/>
        <a:p>
          <a:endParaRPr lang="ru-RU"/>
        </a:p>
      </dgm:t>
    </dgm:pt>
    <dgm:pt modelId="{2E11830B-F4BE-490F-B8DF-A14A00391101}">
      <dgm:prSet/>
      <dgm:spPr/>
      <dgm:t>
        <a:bodyPr/>
        <a:lstStyle/>
        <a:p>
          <a:pPr rtl="0"/>
          <a:r>
            <a:rPr lang="en-US" b="1" i="0" u="none" dirty="0" err="1" smtClean="0">
              <a:solidFill>
                <a:schemeClr val="bg2">
                  <a:lumMod val="75000"/>
                </a:schemeClr>
              </a:solidFill>
              <a:latin typeface="Courier New" pitchFamily="49" charset="0"/>
              <a:cs typeface="Courier New" pitchFamily="49" charset="0"/>
            </a:rPr>
            <a:t>LinearLayerAver</a:t>
          </a:r>
          <a:r>
            <a:rPr lang="en-US" b="0" i="0" u="none" dirty="0" smtClean="0">
              <a:latin typeface="Courier New" pitchFamily="49" charset="0"/>
              <a:cs typeface="Courier New" pitchFamily="49" charset="0"/>
            </a:rPr>
            <a:t> </a:t>
          </a:r>
          <a:r>
            <a:rPr lang="ru-RU" b="0" i="0" u="none" dirty="0" smtClean="0"/>
            <a:t>– разрывная кусочно-линейная аппроксимация</a:t>
          </a:r>
          <a:r>
            <a:rPr lang="ru-RU" b="0" i="0" u="none" baseline="0" dirty="0" smtClean="0"/>
            <a:t> решения </a:t>
          </a:r>
          <a:r>
            <a:rPr lang="ru-RU" b="0" i="0" u="none" dirty="0" smtClean="0"/>
            <a:t>граничного </a:t>
          </a:r>
          <a:r>
            <a:rPr lang="ru-RU" b="0" i="0" u="none" baseline="0" dirty="0" smtClean="0"/>
            <a:t>интегрального уравнения Фредгольма</a:t>
          </a:r>
          <a:endParaRPr lang="ru-RU" b="0" i="0" u="none" dirty="0">
            <a:latin typeface="Courier New" pitchFamily="49" charset="0"/>
            <a:cs typeface="Courier New" pitchFamily="49" charset="0"/>
          </a:endParaRPr>
        </a:p>
      </dgm:t>
    </dgm:pt>
    <dgm:pt modelId="{6E02D696-E7FC-405E-B730-F9336F639C1D}" type="parTrans" cxnId="{9D2EA451-403E-4745-9F32-5413384BEEDF}">
      <dgm:prSet/>
      <dgm:spPr/>
      <dgm:t>
        <a:bodyPr/>
        <a:lstStyle/>
        <a:p>
          <a:endParaRPr lang="ru-RU"/>
        </a:p>
      </dgm:t>
    </dgm:pt>
    <dgm:pt modelId="{EDA30C58-866A-4F02-A67B-C8B4224EEB1B}" type="sibTrans" cxnId="{9D2EA451-403E-4745-9F32-5413384BEEDF}">
      <dgm:prSet/>
      <dgm:spPr/>
      <dgm:t>
        <a:bodyPr/>
        <a:lstStyle/>
        <a:p>
          <a:endParaRPr lang="ru-RU"/>
        </a:p>
      </dgm:t>
    </dgm:pt>
    <dgm:pt modelId="{319A3438-A61A-464B-8E99-58149275D057}">
      <dgm:prSet/>
      <dgm:spPr/>
      <dgm:t>
        <a:bodyPr/>
        <a:lstStyle/>
        <a:p>
          <a:endParaRPr lang="ru-RU" dirty="0"/>
        </a:p>
      </dgm:t>
    </dgm:pt>
    <dgm:pt modelId="{F997C9B8-AEFF-4B3C-86F4-DE8FD8C7590E}" type="parTrans" cxnId="{853C0FD9-2DA8-47A9-A241-CDD6360D9644}">
      <dgm:prSet/>
      <dgm:spPr/>
      <dgm:t>
        <a:bodyPr/>
        <a:lstStyle/>
        <a:p>
          <a:endParaRPr lang="ru-RU"/>
        </a:p>
      </dgm:t>
    </dgm:pt>
    <dgm:pt modelId="{0AD887A5-7F4C-4B0A-996F-847C56825FC9}" type="sibTrans" cxnId="{853C0FD9-2DA8-47A9-A241-CDD6360D9644}">
      <dgm:prSet/>
      <dgm:spPr/>
      <dgm:t>
        <a:bodyPr/>
        <a:lstStyle/>
        <a:p>
          <a:endParaRPr lang="ru-RU"/>
        </a:p>
      </dgm:t>
    </dgm:pt>
    <dgm:pt modelId="{58EA5FE5-183D-480F-8E17-6A5F989DC5B7}">
      <dgm:prSet/>
      <dgm:spPr/>
      <dgm:t>
        <a:bodyPr/>
        <a:lstStyle/>
        <a:p>
          <a:pPr rtl="0"/>
          <a:r>
            <a:rPr lang="en-US" b="1" i="0" u="none" dirty="0" err="1" smtClean="0">
              <a:solidFill>
                <a:schemeClr val="bg2">
                  <a:lumMod val="75000"/>
                </a:schemeClr>
              </a:solidFill>
              <a:latin typeface="Courier New" pitchFamily="49" charset="0"/>
              <a:cs typeface="Courier New" pitchFamily="49" charset="0"/>
            </a:rPr>
            <a:t>FEMLayerAver</a:t>
          </a:r>
          <a:r>
            <a:rPr lang="en-US" b="0" i="0" u="none" dirty="0" smtClean="0">
              <a:latin typeface="Courier New" pitchFamily="49" charset="0"/>
              <a:cs typeface="Courier New" pitchFamily="49" charset="0"/>
            </a:rPr>
            <a:t> </a:t>
          </a:r>
          <a:r>
            <a:rPr lang="ru-RU" b="0" i="0" u="none" dirty="0" smtClean="0"/>
            <a:t>– непрерывная</a:t>
          </a:r>
          <a:r>
            <a:rPr lang="ru-RU" b="0" i="0" u="none" baseline="0" dirty="0" smtClean="0"/>
            <a:t> (за исключением некоторых выбранных точек) кусочно-линейная аппроксимация решения </a:t>
          </a:r>
          <a:r>
            <a:rPr lang="ru-RU" b="0" i="0" u="none" dirty="0" smtClean="0"/>
            <a:t>граничного </a:t>
          </a:r>
          <a:r>
            <a:rPr lang="ru-RU" b="0" i="0" u="none" baseline="0" dirty="0" smtClean="0"/>
            <a:t> интегрального уравнения Фредгольма </a:t>
          </a:r>
          <a:endParaRPr lang="ru-RU" b="0" i="0" u="none" dirty="0">
            <a:latin typeface="Courier New" pitchFamily="49" charset="0"/>
            <a:cs typeface="Courier New" pitchFamily="49" charset="0"/>
          </a:endParaRPr>
        </a:p>
      </dgm:t>
    </dgm:pt>
    <dgm:pt modelId="{A76438F9-5C26-45E9-A4BC-C793DEEC9281}" type="parTrans" cxnId="{07CD9D40-5EA3-453B-BFA3-DCF38CDF362B}">
      <dgm:prSet/>
      <dgm:spPr/>
      <dgm:t>
        <a:bodyPr/>
        <a:lstStyle/>
        <a:p>
          <a:endParaRPr lang="ru-RU"/>
        </a:p>
      </dgm:t>
    </dgm:pt>
    <dgm:pt modelId="{8946BADA-ADAF-4746-9B5A-544CAA205396}" type="sibTrans" cxnId="{07CD9D40-5EA3-453B-BFA3-DCF38CDF362B}">
      <dgm:prSet/>
      <dgm:spPr/>
      <dgm:t>
        <a:bodyPr/>
        <a:lstStyle/>
        <a:p>
          <a:endParaRPr lang="ru-RU"/>
        </a:p>
      </dgm:t>
    </dgm:pt>
    <dgm:pt modelId="{76CF6205-514D-4D65-9581-A8125A729E7F}" type="pres">
      <dgm:prSet presAssocID="{A910695D-49F2-4BA6-9832-FAC4F7FC570D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A6B75DF0-FBB5-4C40-A19C-53517D149E39}" type="pres">
      <dgm:prSet presAssocID="{6930AC45-6764-472B-BBF6-52FAC2461F84}" presName="parentLin" presStyleCnt="0"/>
      <dgm:spPr/>
    </dgm:pt>
    <dgm:pt modelId="{A3C668C8-82FD-43D1-BB4C-350885812CD7}" type="pres">
      <dgm:prSet presAssocID="{6930AC45-6764-472B-BBF6-52FAC2461F84}" presName="parentLeftMargin" presStyleLbl="node1" presStyleIdx="0" presStyleCnt="2"/>
      <dgm:spPr/>
      <dgm:t>
        <a:bodyPr/>
        <a:lstStyle/>
        <a:p>
          <a:endParaRPr lang="ru-RU"/>
        </a:p>
      </dgm:t>
    </dgm:pt>
    <dgm:pt modelId="{DCE8E2D5-272C-496D-983E-AC71157E712B}" type="pres">
      <dgm:prSet presAssocID="{6930AC45-6764-472B-BBF6-52FAC2461F84}" presName="parentText" presStyleLbl="node1" presStyleIdx="0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A3ADBF9-41A6-45B0-B1B3-0302C43D5E06}" type="pres">
      <dgm:prSet presAssocID="{6930AC45-6764-472B-BBF6-52FAC2461F84}" presName="negativeSpace" presStyleCnt="0"/>
      <dgm:spPr/>
    </dgm:pt>
    <dgm:pt modelId="{1A38E48F-E652-463D-B12C-AB0BB7746C0E}" type="pres">
      <dgm:prSet presAssocID="{6930AC45-6764-472B-BBF6-52FAC2461F84}" presName="childText" presStyleLbl="conFgAcc1" presStyleIdx="0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7C058F3-9EA2-4D35-9A76-5448404E35FB}" type="pres">
      <dgm:prSet presAssocID="{2F6AC1DD-DAA3-4E1C-81D7-190F196922EF}" presName="spaceBetweenRectangles" presStyleCnt="0"/>
      <dgm:spPr/>
    </dgm:pt>
    <dgm:pt modelId="{906AC13D-5C48-45D8-9058-6E3797E07E06}" type="pres">
      <dgm:prSet presAssocID="{5E188A29-BD33-41A2-85A2-5F49F42DCD33}" presName="parentLin" presStyleCnt="0"/>
      <dgm:spPr/>
    </dgm:pt>
    <dgm:pt modelId="{3A441EA8-F150-4532-A76B-D1EEBAB9BB83}" type="pres">
      <dgm:prSet presAssocID="{5E188A29-BD33-41A2-85A2-5F49F42DCD33}" presName="parentLeftMargin" presStyleLbl="node1" presStyleIdx="0" presStyleCnt="2"/>
      <dgm:spPr/>
      <dgm:t>
        <a:bodyPr/>
        <a:lstStyle/>
        <a:p>
          <a:endParaRPr lang="ru-RU"/>
        </a:p>
      </dgm:t>
    </dgm:pt>
    <dgm:pt modelId="{ED709FB5-3173-483F-86B0-84C8F563ADF6}" type="pres">
      <dgm:prSet presAssocID="{5E188A29-BD33-41A2-85A2-5F49F42DCD33}" presName="parentText" presStyleLbl="node1" presStyleIdx="1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37B60ED-9EA9-49EA-9AEF-D3B9F3BA3082}" type="pres">
      <dgm:prSet presAssocID="{5E188A29-BD33-41A2-85A2-5F49F42DCD33}" presName="negativeSpace" presStyleCnt="0"/>
      <dgm:spPr/>
    </dgm:pt>
    <dgm:pt modelId="{D1CACB3E-A1B7-482C-A161-1A469172DB02}" type="pres">
      <dgm:prSet presAssocID="{5E188A29-BD33-41A2-85A2-5F49F42DCD33}" presName="childText" presStyleLbl="conFgAcc1" presStyleIdx="1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55D626EF-1CE9-4011-86E7-07C167BBF9AF}" type="presOf" srcId="{74FE7BDC-29E6-4285-ACD4-3D05DBE7903D}" destId="{D1CACB3E-A1B7-482C-A161-1A469172DB02}" srcOrd="0" destOrd="0" presId="urn:microsoft.com/office/officeart/2005/8/layout/list1"/>
    <dgm:cxn modelId="{1EDC2AE6-CDB1-4B5D-AFDB-BD83F4E915C9}" srcId="{5E188A29-BD33-41A2-85A2-5F49F42DCD33}" destId="{B60AAAFB-1E26-4EEB-9691-73017996C8EB}" srcOrd="5" destOrd="0" parTransId="{F1F95365-BC62-4088-A6CA-DE2BA800591B}" sibTransId="{AC73E846-3D2B-4F0A-AA8B-405CA6EB0614}"/>
    <dgm:cxn modelId="{08F284E2-A6B8-434C-80E6-D686202495BF}" type="presOf" srcId="{1C52AC8A-85A4-45DC-883D-D7272ADFA827}" destId="{D1CACB3E-A1B7-482C-A161-1A469172DB02}" srcOrd="0" destOrd="4" presId="urn:microsoft.com/office/officeart/2005/8/layout/list1"/>
    <dgm:cxn modelId="{4635CCAE-4E28-40FE-82F8-E2E4D0AAAE25}" srcId="{5E188A29-BD33-41A2-85A2-5F49F42DCD33}" destId="{74FE7BDC-29E6-4285-ACD4-3D05DBE7903D}" srcOrd="0" destOrd="0" parTransId="{DC5922A7-D14B-4378-A351-A8341E3A613B}" sibTransId="{6881EF83-768B-490A-BB6A-EDAAC0228515}"/>
    <dgm:cxn modelId="{07CD9D40-5EA3-453B-BFA3-DCF38CDF362B}" srcId="{5E188A29-BD33-41A2-85A2-5F49F42DCD33}" destId="{58EA5FE5-183D-480F-8E17-6A5F989DC5B7}" srcOrd="8" destOrd="0" parTransId="{A76438F9-5C26-45E9-A4BC-C793DEEC9281}" sibTransId="{8946BADA-ADAF-4746-9B5A-544CAA205396}"/>
    <dgm:cxn modelId="{025CE325-B477-45FA-B4C9-8E27D6827606}" type="presOf" srcId="{D2BAFC30-434C-46D2-B5D7-4A6D98738689}" destId="{D1CACB3E-A1B7-482C-A161-1A469172DB02}" srcOrd="0" destOrd="2" presId="urn:microsoft.com/office/officeart/2005/8/layout/list1"/>
    <dgm:cxn modelId="{9BA914C7-9862-4C32-AE80-F7788388CCD0}" type="presOf" srcId="{42DB95B0-3A15-4F6B-9612-3FAF6AA238B4}" destId="{D1CACB3E-A1B7-482C-A161-1A469172DB02}" srcOrd="0" destOrd="3" presId="urn:microsoft.com/office/officeart/2005/8/layout/list1"/>
    <dgm:cxn modelId="{5FB9D2F7-D40A-4F0B-BF0C-76EFCF92F7AF}" type="presOf" srcId="{58EA5FE5-183D-480F-8E17-6A5F989DC5B7}" destId="{D1CACB3E-A1B7-482C-A161-1A469172DB02}" srcOrd="0" destOrd="8" presId="urn:microsoft.com/office/officeart/2005/8/layout/list1"/>
    <dgm:cxn modelId="{0AE932AF-27AC-4E1C-A2B4-577F632B1956}" srcId="{A910695D-49F2-4BA6-9832-FAC4F7FC570D}" destId="{6930AC45-6764-472B-BBF6-52FAC2461F84}" srcOrd="0" destOrd="0" parTransId="{054CA7BE-D7F0-4E31-8B80-DE061F9A8FA8}" sibTransId="{2F6AC1DD-DAA3-4E1C-81D7-190F196922EF}"/>
    <dgm:cxn modelId="{A9C86598-D99C-46C2-8F57-5F01BADECEC6}" srcId="{A910695D-49F2-4BA6-9832-FAC4F7FC570D}" destId="{5E188A29-BD33-41A2-85A2-5F49F42DCD33}" srcOrd="1" destOrd="0" parTransId="{76DA19EB-5788-4869-BD42-E42AD34461DF}" sibTransId="{D6ECFE4A-8E73-4E78-BD9B-7D18B43BD965}"/>
    <dgm:cxn modelId="{89148967-999E-47BA-9E97-B122DA69EB0E}" srcId="{6930AC45-6764-472B-BBF6-52FAC2461F84}" destId="{8295EB98-DE29-4834-B66E-F5F19506E9CE}" srcOrd="1" destOrd="0" parTransId="{2BCBEEF3-D05A-4BC6-931A-7D903CF1496D}" sibTransId="{DE3487BE-339D-4D66-94DE-DC70E94BD30B}"/>
    <dgm:cxn modelId="{3F927026-885E-4E12-A9C8-8CDA52C4AD67}" type="presOf" srcId="{6930AC45-6764-472B-BBF6-52FAC2461F84}" destId="{DCE8E2D5-272C-496D-983E-AC71157E712B}" srcOrd="1" destOrd="0" presId="urn:microsoft.com/office/officeart/2005/8/layout/list1"/>
    <dgm:cxn modelId="{FC116918-C7D5-46FC-A7A7-D98EA4FC5222}" type="presOf" srcId="{B60AAAFB-1E26-4EEB-9691-73017996C8EB}" destId="{D1CACB3E-A1B7-482C-A161-1A469172DB02}" srcOrd="0" destOrd="5" presId="urn:microsoft.com/office/officeart/2005/8/layout/list1"/>
    <dgm:cxn modelId="{9C28A09E-25A7-4DF3-81BF-5C9264E5653B}" type="presOf" srcId="{11BA7655-D064-4F9E-A2A1-C96AB2FD890D}" destId="{1A38E48F-E652-463D-B12C-AB0BB7746C0E}" srcOrd="0" destOrd="0" presId="urn:microsoft.com/office/officeart/2005/8/layout/list1"/>
    <dgm:cxn modelId="{C1F9373E-54B4-42E2-BEBF-E7E68731431D}" type="presOf" srcId="{A910695D-49F2-4BA6-9832-FAC4F7FC570D}" destId="{76CF6205-514D-4D65-9581-A8125A729E7F}" srcOrd="0" destOrd="0" presId="urn:microsoft.com/office/officeart/2005/8/layout/list1"/>
    <dgm:cxn modelId="{DBD86A4E-C3E5-4C62-B3C1-136BA8EF531C}" srcId="{5E188A29-BD33-41A2-85A2-5F49F42DCD33}" destId="{42DB95B0-3A15-4F6B-9612-3FAF6AA238B4}" srcOrd="3" destOrd="0" parTransId="{7E5A5298-0811-429B-8B95-DF20B938D007}" sibTransId="{9E71AE79-88BD-4451-AF9A-C78BFA256693}"/>
    <dgm:cxn modelId="{1056A997-15A5-48AD-9F69-A78A995E6DD9}" type="presOf" srcId="{319A3438-A61A-464B-8E99-58149275D057}" destId="{D1CACB3E-A1B7-482C-A161-1A469172DB02}" srcOrd="0" destOrd="7" presId="urn:microsoft.com/office/officeart/2005/8/layout/list1"/>
    <dgm:cxn modelId="{5A971D84-E4F8-49BC-81A9-6A2445E41E67}" srcId="{6930AC45-6764-472B-BBF6-52FAC2461F84}" destId="{11BA7655-D064-4F9E-A2A1-C96AB2FD890D}" srcOrd="0" destOrd="0" parTransId="{C7245CBA-F4C9-479D-AB46-DED8EFE4DE38}" sibTransId="{BE93DF59-AB8B-4A7A-BCA4-BD458AD280EF}"/>
    <dgm:cxn modelId="{D4F7DC87-9581-4994-8898-05B92BFD3BC4}" type="presOf" srcId="{5E188A29-BD33-41A2-85A2-5F49F42DCD33}" destId="{3A441EA8-F150-4532-A76B-D1EEBAB9BB83}" srcOrd="0" destOrd="0" presId="urn:microsoft.com/office/officeart/2005/8/layout/list1"/>
    <dgm:cxn modelId="{DC4A82B9-7E09-4FD1-983A-5C8A2D72FA18}" type="presOf" srcId="{B0C7E1F9-0992-4402-8E4B-7BB180214282}" destId="{D1CACB3E-A1B7-482C-A161-1A469172DB02}" srcOrd="0" destOrd="1" presId="urn:microsoft.com/office/officeart/2005/8/layout/list1"/>
    <dgm:cxn modelId="{9D2EA451-403E-4745-9F32-5413384BEEDF}" srcId="{5E188A29-BD33-41A2-85A2-5F49F42DCD33}" destId="{2E11830B-F4BE-490F-B8DF-A14A00391101}" srcOrd="6" destOrd="0" parTransId="{6E02D696-E7FC-405E-B730-F9336F639C1D}" sibTransId="{EDA30C58-866A-4F02-A67B-C8B4224EEB1B}"/>
    <dgm:cxn modelId="{CC8F2045-F152-4936-8EA2-A86B4B5B1100}" type="presOf" srcId="{6930AC45-6764-472B-BBF6-52FAC2461F84}" destId="{A3C668C8-82FD-43D1-BB4C-350885812CD7}" srcOrd="0" destOrd="0" presId="urn:microsoft.com/office/officeart/2005/8/layout/list1"/>
    <dgm:cxn modelId="{BDDC6718-AED4-4D87-8113-D984EC72BFEF}" srcId="{5E188A29-BD33-41A2-85A2-5F49F42DCD33}" destId="{B0C7E1F9-0992-4402-8E4B-7BB180214282}" srcOrd="1" destOrd="0" parTransId="{90A1BE74-C376-4DEE-AA2D-9005E7887EC9}" sibTransId="{D83C8BC3-03CD-41A0-9386-4F7C975853A9}"/>
    <dgm:cxn modelId="{CE1552D8-8151-4309-87F8-8FE2027F5919}" type="presOf" srcId="{2E11830B-F4BE-490F-B8DF-A14A00391101}" destId="{D1CACB3E-A1B7-482C-A161-1A469172DB02}" srcOrd="0" destOrd="6" presId="urn:microsoft.com/office/officeart/2005/8/layout/list1"/>
    <dgm:cxn modelId="{BE1B115A-CFFF-42F6-8867-7F78EFB7BB08}" type="presOf" srcId="{8295EB98-DE29-4834-B66E-F5F19506E9CE}" destId="{1A38E48F-E652-463D-B12C-AB0BB7746C0E}" srcOrd="0" destOrd="1" presId="urn:microsoft.com/office/officeart/2005/8/layout/list1"/>
    <dgm:cxn modelId="{FF2A164A-347A-4445-8477-D75D63B929D1}" srcId="{5E188A29-BD33-41A2-85A2-5F49F42DCD33}" destId="{1C52AC8A-85A4-45DC-883D-D7272ADFA827}" srcOrd="4" destOrd="0" parTransId="{1655E400-5EFB-4BE4-A804-C9296DD578EC}" sibTransId="{7DEFA206-1A66-46F2-A97E-1FC246E80B01}"/>
    <dgm:cxn modelId="{853C0FD9-2DA8-47A9-A241-CDD6360D9644}" srcId="{5E188A29-BD33-41A2-85A2-5F49F42DCD33}" destId="{319A3438-A61A-464B-8E99-58149275D057}" srcOrd="7" destOrd="0" parTransId="{F997C9B8-AEFF-4B3C-86F4-DE8FD8C7590E}" sibTransId="{0AD887A5-7F4C-4B0A-996F-847C56825FC9}"/>
    <dgm:cxn modelId="{ED2568E4-D3E7-42FF-9851-DF9D960A9F8E}" type="presOf" srcId="{5E188A29-BD33-41A2-85A2-5F49F42DCD33}" destId="{ED709FB5-3173-483F-86B0-84C8F563ADF6}" srcOrd="1" destOrd="0" presId="urn:microsoft.com/office/officeart/2005/8/layout/list1"/>
    <dgm:cxn modelId="{FB18A41B-48FC-45AE-A837-78662080FC41}" srcId="{5E188A29-BD33-41A2-85A2-5F49F42DCD33}" destId="{D2BAFC30-434C-46D2-B5D7-4A6D98738689}" srcOrd="2" destOrd="0" parTransId="{D6CDB856-CD3D-4449-AC6B-23D2B3A71B10}" sibTransId="{80825DAB-4A71-406A-9B32-B6C67A123766}"/>
    <dgm:cxn modelId="{21879D9D-792A-4DAE-B8F7-08D9580E5428}" type="presParOf" srcId="{76CF6205-514D-4D65-9581-A8125A729E7F}" destId="{A6B75DF0-FBB5-4C40-A19C-53517D149E39}" srcOrd="0" destOrd="0" presId="urn:microsoft.com/office/officeart/2005/8/layout/list1"/>
    <dgm:cxn modelId="{CC493CE9-7547-4D04-9D9E-D480A253D7A8}" type="presParOf" srcId="{A6B75DF0-FBB5-4C40-A19C-53517D149E39}" destId="{A3C668C8-82FD-43D1-BB4C-350885812CD7}" srcOrd="0" destOrd="0" presId="urn:microsoft.com/office/officeart/2005/8/layout/list1"/>
    <dgm:cxn modelId="{50D00BC6-58C9-4A1A-8351-C775B27795B3}" type="presParOf" srcId="{A6B75DF0-FBB5-4C40-A19C-53517D149E39}" destId="{DCE8E2D5-272C-496D-983E-AC71157E712B}" srcOrd="1" destOrd="0" presId="urn:microsoft.com/office/officeart/2005/8/layout/list1"/>
    <dgm:cxn modelId="{6B282087-78AA-4AD5-B788-D882C553AB52}" type="presParOf" srcId="{76CF6205-514D-4D65-9581-A8125A729E7F}" destId="{7A3ADBF9-41A6-45B0-B1B3-0302C43D5E06}" srcOrd="1" destOrd="0" presId="urn:microsoft.com/office/officeart/2005/8/layout/list1"/>
    <dgm:cxn modelId="{25EADE18-E645-4E0F-9A1F-391D3FD8FE51}" type="presParOf" srcId="{76CF6205-514D-4D65-9581-A8125A729E7F}" destId="{1A38E48F-E652-463D-B12C-AB0BB7746C0E}" srcOrd="2" destOrd="0" presId="urn:microsoft.com/office/officeart/2005/8/layout/list1"/>
    <dgm:cxn modelId="{22EAED38-425F-47A6-80E4-959A91673FD8}" type="presParOf" srcId="{76CF6205-514D-4D65-9581-A8125A729E7F}" destId="{E7C058F3-9EA2-4D35-9A76-5448404E35FB}" srcOrd="3" destOrd="0" presId="urn:microsoft.com/office/officeart/2005/8/layout/list1"/>
    <dgm:cxn modelId="{2613F942-5F2A-4767-8157-37A31524A4E1}" type="presParOf" srcId="{76CF6205-514D-4D65-9581-A8125A729E7F}" destId="{906AC13D-5C48-45D8-9058-6E3797E07E06}" srcOrd="4" destOrd="0" presId="urn:microsoft.com/office/officeart/2005/8/layout/list1"/>
    <dgm:cxn modelId="{65980B9C-8A66-4A48-A109-4916A45EBC85}" type="presParOf" srcId="{906AC13D-5C48-45D8-9058-6E3797E07E06}" destId="{3A441EA8-F150-4532-A76B-D1EEBAB9BB83}" srcOrd="0" destOrd="0" presId="urn:microsoft.com/office/officeart/2005/8/layout/list1"/>
    <dgm:cxn modelId="{3B619D78-0345-4CDF-BECA-39CCDE0D7CD8}" type="presParOf" srcId="{906AC13D-5C48-45D8-9058-6E3797E07E06}" destId="{ED709FB5-3173-483F-86B0-84C8F563ADF6}" srcOrd="1" destOrd="0" presId="urn:microsoft.com/office/officeart/2005/8/layout/list1"/>
    <dgm:cxn modelId="{6322A942-5CF3-451D-9E6C-B053F4D92BCB}" type="presParOf" srcId="{76CF6205-514D-4D65-9581-A8125A729E7F}" destId="{A37B60ED-9EA9-49EA-9AEF-D3B9F3BA3082}" srcOrd="5" destOrd="0" presId="urn:microsoft.com/office/officeart/2005/8/layout/list1"/>
    <dgm:cxn modelId="{8196E371-8277-4A4E-A3BD-93377ED49A13}" type="presParOf" srcId="{76CF6205-514D-4D65-9581-A8125A729E7F}" destId="{D1CACB3E-A1B7-482C-A161-1A469172DB02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5D5BE28-D874-4D48-8F5F-FC5D3056AA92}">
      <dsp:nvSpPr>
        <dsp:cNvPr id="0" name=""/>
        <dsp:cNvSpPr/>
      </dsp:nvSpPr>
      <dsp:spPr>
        <a:xfrm>
          <a:off x="432037" y="3279"/>
          <a:ext cx="2585248" cy="1472960"/>
        </a:xfrm>
        <a:prstGeom prst="roundRect">
          <a:avLst/>
        </a:prstGeom>
        <a:blipFill rotWithShape="0">
          <a:blip xmlns:r="http://schemas.openxmlformats.org/officeDocument/2006/relationships"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760F19B-9C9B-4F2B-B829-DB1D98B5C511}">
      <dsp:nvSpPr>
        <dsp:cNvPr id="0" name=""/>
        <dsp:cNvSpPr/>
      </dsp:nvSpPr>
      <dsp:spPr>
        <a:xfrm>
          <a:off x="526476" y="1476240"/>
          <a:ext cx="2137823" cy="79313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700" kern="1200" dirty="0" smtClean="0"/>
            <a:t>Обтекание неподвижного профиля</a:t>
          </a:r>
          <a:endParaRPr lang="ru-RU" sz="1700" kern="1200" dirty="0"/>
        </a:p>
      </dsp:txBody>
      <dsp:txXfrm>
        <a:off x="526476" y="1476240"/>
        <a:ext cx="2137823" cy="793132"/>
      </dsp:txXfrm>
    </dsp:sp>
    <dsp:sp modelId="{CEFF0179-A342-4554-8D0B-A45709F5AB7A}">
      <dsp:nvSpPr>
        <dsp:cNvPr id="0" name=""/>
        <dsp:cNvSpPr/>
      </dsp:nvSpPr>
      <dsp:spPr>
        <a:xfrm>
          <a:off x="4176461" y="3279"/>
          <a:ext cx="3373956" cy="1472960"/>
        </a:xfrm>
        <a:prstGeom prst="roundRect">
          <a:avLst/>
        </a:prstGeom>
        <a:blipFill rotWithShape="0">
          <a:blip xmlns:r="http://schemas.openxmlformats.org/officeDocument/2006/relationships"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7AA2027-4803-482B-8326-A2403FAF4B71}">
      <dsp:nvSpPr>
        <dsp:cNvPr id="0" name=""/>
        <dsp:cNvSpPr/>
      </dsp:nvSpPr>
      <dsp:spPr>
        <a:xfrm>
          <a:off x="4846947" y="1476240"/>
          <a:ext cx="2137823" cy="79313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700" kern="1200" dirty="0" smtClean="0"/>
            <a:t>Сопряженные задачи гидроупругости</a:t>
          </a:r>
          <a:endParaRPr lang="ru-RU" sz="1700" kern="1200" dirty="0"/>
        </a:p>
      </dsp:txBody>
      <dsp:txXfrm>
        <a:off x="4846947" y="1476240"/>
        <a:ext cx="2137823" cy="793132"/>
      </dsp:txXfrm>
    </dsp:sp>
    <dsp:sp modelId="{511266B5-A12F-471E-8DF3-69F4498B4B3E}">
      <dsp:nvSpPr>
        <dsp:cNvPr id="0" name=""/>
        <dsp:cNvSpPr/>
      </dsp:nvSpPr>
      <dsp:spPr>
        <a:xfrm>
          <a:off x="792079" y="2483155"/>
          <a:ext cx="1730525" cy="1472960"/>
        </a:xfrm>
        <a:prstGeom prst="roundRect">
          <a:avLst/>
        </a:prstGeom>
        <a:blipFill rotWithShape="0">
          <a:blip xmlns:r="http://schemas.openxmlformats.org/officeDocument/2006/relationships"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3303106-FCFC-4FF4-95E2-6FD81B2A65AC}">
      <dsp:nvSpPr>
        <dsp:cNvPr id="0" name=""/>
        <dsp:cNvSpPr/>
      </dsp:nvSpPr>
      <dsp:spPr>
        <a:xfrm>
          <a:off x="648075" y="3956115"/>
          <a:ext cx="2137823" cy="79313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700" kern="1200" dirty="0" smtClean="0"/>
            <a:t>Полностью связанные задачи</a:t>
          </a:r>
          <a:endParaRPr lang="ru-RU" sz="1700" kern="1200" dirty="0"/>
        </a:p>
      </dsp:txBody>
      <dsp:txXfrm>
        <a:off x="648075" y="3956115"/>
        <a:ext cx="2137823" cy="793132"/>
      </dsp:txXfrm>
    </dsp:sp>
    <dsp:sp modelId="{F73C22C5-673D-410D-92E6-4C38D8F061EE}">
      <dsp:nvSpPr>
        <dsp:cNvPr id="0" name=""/>
        <dsp:cNvSpPr/>
      </dsp:nvSpPr>
      <dsp:spPr>
        <a:xfrm>
          <a:off x="4680528" y="2483155"/>
          <a:ext cx="2306155" cy="1472960"/>
        </a:xfrm>
        <a:prstGeom prst="roundRect">
          <a:avLst/>
        </a:prstGeom>
        <a:blipFill rotWithShape="0">
          <a:blip xmlns:r="http://schemas.openxmlformats.org/officeDocument/2006/relationships"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4C72019-E018-4430-99E5-6AD303D362FE}">
      <dsp:nvSpPr>
        <dsp:cNvPr id="0" name=""/>
        <dsp:cNvSpPr/>
      </dsp:nvSpPr>
      <dsp:spPr>
        <a:xfrm>
          <a:off x="4702932" y="3956115"/>
          <a:ext cx="2137823" cy="79313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700" kern="1200" dirty="0" smtClean="0"/>
            <a:t>Система профилей</a:t>
          </a:r>
          <a:endParaRPr lang="ru-RU" sz="1700" kern="1200" dirty="0"/>
        </a:p>
      </dsp:txBody>
      <dsp:txXfrm>
        <a:off x="4702932" y="3956115"/>
        <a:ext cx="2137823" cy="79313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542B4F4-9CDD-4D01-8AC6-180A96155120}">
      <dsp:nvSpPr>
        <dsp:cNvPr id="0" name=""/>
        <dsp:cNvSpPr/>
      </dsp:nvSpPr>
      <dsp:spPr>
        <a:xfrm>
          <a:off x="0" y="3330517"/>
          <a:ext cx="8568952" cy="20727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65046" tIns="291592" rIns="665046" bIns="99568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b="1" kern="1200" dirty="0" err="1" smtClean="0">
              <a:latin typeface="Courier New" pitchFamily="49" charset="0"/>
              <a:cs typeface="Courier New" pitchFamily="49" charset="0"/>
            </a:rPr>
            <a:t>BiotSavart</a:t>
          </a:r>
          <a:r>
            <a:rPr lang="en-US" sz="1400" kern="1200" dirty="0" smtClean="0"/>
            <a:t> –  </a:t>
          </a:r>
          <a:r>
            <a:rPr lang="ru-RU" sz="1400" kern="1200" dirty="0" smtClean="0"/>
            <a:t>прямое вычисление скоростей по закону </a:t>
          </a:r>
          <a:r>
            <a:rPr lang="ru-RU" sz="1400" kern="1200" dirty="0" err="1" smtClean="0"/>
            <a:t>Био</a:t>
          </a:r>
          <a:r>
            <a:rPr lang="ru-RU" sz="1400" kern="1200" dirty="0" smtClean="0"/>
            <a:t> – </a:t>
          </a:r>
          <a:r>
            <a:rPr lang="ru-RU" sz="1400" kern="1200" dirty="0" err="1" smtClean="0"/>
            <a:t>Савара</a:t>
          </a:r>
          <a:r>
            <a:rPr lang="ru-RU" sz="1400" kern="1200" dirty="0" smtClean="0"/>
            <a:t>; сложность</a:t>
          </a:r>
          <a:endParaRPr lang="ru-RU" sz="1400" kern="1200" dirty="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ru-RU" sz="1400" kern="1200" dirty="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b="1" kern="1200" dirty="0" err="1" smtClean="0">
              <a:solidFill>
                <a:schemeClr val="bg2">
                  <a:lumMod val="75000"/>
                </a:schemeClr>
              </a:solidFill>
              <a:latin typeface="Courier New" pitchFamily="49" charset="0"/>
              <a:cs typeface="Courier New" pitchFamily="49" charset="0"/>
            </a:rPr>
            <a:t>BarnesHut</a:t>
          </a:r>
          <a:r>
            <a:rPr lang="en-US" sz="1400" kern="1200" dirty="0" smtClean="0"/>
            <a:t> –</a:t>
          </a:r>
          <a:r>
            <a:rPr lang="ru-RU" sz="1400" kern="1200" dirty="0" smtClean="0"/>
            <a:t> быстрый метод с использованием </a:t>
          </a:r>
          <a:r>
            <a:rPr lang="ru-RU" sz="1400" kern="1200" dirty="0" err="1" smtClean="0"/>
            <a:t>мультипольного</a:t>
          </a:r>
          <a:r>
            <a:rPr lang="ru-RU" sz="1400" kern="1200" dirty="0" smtClean="0"/>
            <a:t> разложения, основанного на алгоритме Барнса – Хата; сложность </a:t>
          </a:r>
          <a:endParaRPr lang="ru-RU" sz="1400" kern="1200" dirty="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ru-RU" sz="1400" kern="1200" dirty="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b="1" kern="1200" dirty="0" smtClean="0">
              <a:solidFill>
                <a:schemeClr val="bg2">
                  <a:lumMod val="75000"/>
                </a:schemeClr>
              </a:solidFill>
              <a:latin typeface="Courier New" pitchFamily="49" charset="0"/>
              <a:cs typeface="Courier New" pitchFamily="49" charset="0"/>
            </a:rPr>
            <a:t>Fourier</a:t>
          </a:r>
          <a:r>
            <a:rPr lang="en-US" sz="1400" kern="1200" dirty="0" smtClean="0"/>
            <a:t> – </a:t>
          </a:r>
          <a:r>
            <a:rPr lang="ru-RU" sz="1400" kern="1200" dirty="0" smtClean="0"/>
            <a:t>быстрый метод, основанный на решении вспомогательного уравнения Пуассона для функции тока на грубой сетке с использованием быстрого преобразования Фурье</a:t>
          </a:r>
          <a:r>
            <a:rPr lang="en-US" sz="1400" kern="1200" dirty="0" smtClean="0"/>
            <a:t>;</a:t>
          </a:r>
          <a:r>
            <a:rPr lang="ru-RU" sz="1400" kern="1200" dirty="0" smtClean="0"/>
            <a:t> сложность</a:t>
          </a:r>
          <a:endParaRPr lang="ru-RU" sz="1400" kern="1200" dirty="0"/>
        </a:p>
      </dsp:txBody>
      <dsp:txXfrm>
        <a:off x="0" y="3330517"/>
        <a:ext cx="8568952" cy="2072700"/>
      </dsp:txXfrm>
    </dsp:sp>
    <dsp:sp modelId="{2087D2B1-C1C3-4EAB-B56E-986E80E978B9}">
      <dsp:nvSpPr>
        <dsp:cNvPr id="0" name=""/>
        <dsp:cNvSpPr/>
      </dsp:nvSpPr>
      <dsp:spPr>
        <a:xfrm>
          <a:off x="410448" y="3115111"/>
          <a:ext cx="5998266" cy="4132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6720" tIns="0" rIns="226720" bIns="0" numCol="1" spcCol="1270" anchor="ctr" anchorCtr="0">
          <a:noAutofit/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1" kern="1200" dirty="0" smtClean="0">
              <a:latin typeface="Courier New" pitchFamily="49" charset="0"/>
              <a:cs typeface="Courier New" pitchFamily="49" charset="0"/>
            </a:rPr>
            <a:t>Velocity</a:t>
          </a:r>
          <a:endParaRPr lang="ru-RU" sz="1400" b="1" kern="1200" dirty="0">
            <a:latin typeface="Courier New" pitchFamily="49" charset="0"/>
            <a:cs typeface="Courier New" pitchFamily="49" charset="0"/>
          </a:endParaRPr>
        </a:p>
      </dsp:txBody>
      <dsp:txXfrm>
        <a:off x="430623" y="3135286"/>
        <a:ext cx="5957916" cy="372930"/>
      </dsp:txXfrm>
    </dsp:sp>
    <dsp:sp modelId="{8D8CE4C5-C1C6-4509-89F5-2C1932D3BBB2}">
      <dsp:nvSpPr>
        <dsp:cNvPr id="0" name=""/>
        <dsp:cNvSpPr/>
      </dsp:nvSpPr>
      <dsp:spPr>
        <a:xfrm>
          <a:off x="0" y="230775"/>
          <a:ext cx="8568952" cy="26901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65046" tIns="291592" rIns="665046" bIns="99568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b="1" kern="1200" dirty="0" err="1" smtClean="0">
              <a:latin typeface="Courier New" pitchFamily="49" charset="0"/>
              <a:cs typeface="Courier New" pitchFamily="49" charset="0"/>
            </a:rPr>
            <a:t>RigidImmovable</a:t>
          </a:r>
          <a:r>
            <a:rPr lang="en-US" sz="1400" kern="1200" dirty="0" smtClean="0"/>
            <a:t> – </a:t>
          </a:r>
          <a:r>
            <a:rPr lang="ru-RU" sz="1400" kern="1200" dirty="0" smtClean="0"/>
            <a:t>моделирование обтекания неподвижного профиля</a:t>
          </a:r>
          <a:r>
            <a:rPr lang="en-US" sz="1400" kern="1200" dirty="0" smtClean="0"/>
            <a:t>  </a:t>
          </a:r>
          <a:endParaRPr lang="ru-RU" sz="1400" kern="1200" dirty="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ru-RU" sz="1400" kern="1200" dirty="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b="1" kern="1200" dirty="0" err="1" smtClean="0">
              <a:solidFill>
                <a:schemeClr val="bg2">
                  <a:lumMod val="75000"/>
                </a:schemeClr>
              </a:solidFill>
              <a:latin typeface="Courier New" pitchFamily="49" charset="0"/>
              <a:cs typeface="Courier New" pitchFamily="49" charset="0"/>
            </a:rPr>
            <a:t>RigidGivenLaw</a:t>
          </a:r>
          <a:r>
            <a:rPr lang="en-US" sz="1400" kern="1200" dirty="0" smtClean="0"/>
            <a:t> –  </a:t>
          </a:r>
          <a:r>
            <a:rPr lang="ru-RU" sz="1400" kern="1200" dirty="0" smtClean="0"/>
            <a:t>моделирование течения вокруг профиля, движущегося по заданному закону</a:t>
          </a:r>
          <a:endParaRPr lang="ru-RU" sz="1400" kern="1200" dirty="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ru-RU" sz="1400" kern="1200" dirty="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b="1" kern="1200" dirty="0" err="1" smtClean="0">
              <a:solidFill>
                <a:schemeClr val="bg2">
                  <a:lumMod val="75000"/>
                </a:schemeClr>
              </a:solidFill>
              <a:latin typeface="Courier New" pitchFamily="49" charset="0"/>
              <a:cs typeface="Courier New" pitchFamily="49" charset="0"/>
            </a:rPr>
            <a:t>RigidWCoupled</a:t>
          </a:r>
          <a:r>
            <a:rPr lang="en-US" sz="1400" kern="1200" dirty="0" smtClean="0"/>
            <a:t> –  </a:t>
          </a:r>
          <a:r>
            <a:rPr lang="ru-RU" sz="1400" kern="1200" dirty="0" smtClean="0"/>
            <a:t>решение сопряженной задачи гидроупругости методом расщепления</a:t>
          </a:r>
          <a:endParaRPr lang="ru-RU" sz="1400" kern="1200" dirty="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ru-RU" sz="1400" kern="1200" dirty="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b="1" kern="1200" dirty="0" err="1" smtClean="0">
              <a:solidFill>
                <a:schemeClr val="bg2">
                  <a:lumMod val="75000"/>
                </a:schemeClr>
              </a:solidFill>
              <a:latin typeface="Courier New" pitchFamily="49" charset="0"/>
              <a:cs typeface="Courier New" pitchFamily="49" charset="0"/>
            </a:rPr>
            <a:t>RigidWCoupled</a:t>
          </a:r>
          <a:r>
            <a:rPr lang="en-US" sz="1400" kern="1200" dirty="0" smtClean="0"/>
            <a:t> –  </a:t>
          </a:r>
          <a:r>
            <a:rPr lang="ru-RU" sz="1400" kern="1200" dirty="0" smtClean="0"/>
            <a:t>решение сопряженной задачи гидроупругости в полностью связанной постановке</a:t>
          </a:r>
          <a:endParaRPr lang="ru-RU" sz="1400" kern="1200" dirty="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ru-RU" sz="1400" kern="1200" dirty="0"/>
        </a:p>
      </dsp:txBody>
      <dsp:txXfrm>
        <a:off x="0" y="230775"/>
        <a:ext cx="8568952" cy="2690100"/>
      </dsp:txXfrm>
    </dsp:sp>
    <dsp:sp modelId="{7E60DDD5-4F68-41EB-9122-CF0F8BD2DF6A}">
      <dsp:nvSpPr>
        <dsp:cNvPr id="0" name=""/>
        <dsp:cNvSpPr/>
      </dsp:nvSpPr>
      <dsp:spPr>
        <a:xfrm>
          <a:off x="410444" y="9383"/>
          <a:ext cx="5998266" cy="4132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6720" tIns="0" rIns="226720" bIns="0" numCol="1" spcCol="1270" anchor="ctr" anchorCtr="0">
          <a:noAutofit/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1" kern="1200" dirty="0" smtClean="0">
              <a:latin typeface="Courier New" pitchFamily="49" charset="0"/>
              <a:cs typeface="Courier New" pitchFamily="49" charset="0"/>
            </a:rPr>
            <a:t>Mechanics</a:t>
          </a:r>
          <a:endParaRPr lang="ru-RU" sz="1400" b="1" kern="1200" dirty="0">
            <a:latin typeface="Courier New" pitchFamily="49" charset="0"/>
            <a:cs typeface="Courier New" pitchFamily="49" charset="0"/>
          </a:endParaRPr>
        </a:p>
      </dsp:txBody>
      <dsp:txXfrm>
        <a:off x="430619" y="29558"/>
        <a:ext cx="5957916" cy="37293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7742A1F-7AFB-4342-9066-F8577199E02A}">
      <dsp:nvSpPr>
        <dsp:cNvPr id="0" name=""/>
        <dsp:cNvSpPr/>
      </dsp:nvSpPr>
      <dsp:spPr>
        <a:xfrm>
          <a:off x="0" y="388950"/>
          <a:ext cx="8784976" cy="115132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1812" tIns="354076" rIns="681812" bIns="120904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700" kern="1200" dirty="0" smtClean="0"/>
            <a:t>Класс для обработки списка решаемых задач, организующий их решение в параллельном режиме согласно количеству требуемых и доступных процессоров</a:t>
          </a:r>
          <a:endParaRPr lang="ru-RU" sz="1700" kern="1200" dirty="0"/>
        </a:p>
      </dsp:txBody>
      <dsp:txXfrm>
        <a:off x="0" y="388950"/>
        <a:ext cx="8784976" cy="1151325"/>
      </dsp:txXfrm>
    </dsp:sp>
    <dsp:sp modelId="{9C3A0A56-7910-47B1-9C9B-B763FFDBFF8D}">
      <dsp:nvSpPr>
        <dsp:cNvPr id="0" name=""/>
        <dsp:cNvSpPr/>
      </dsp:nvSpPr>
      <dsp:spPr>
        <a:xfrm>
          <a:off x="439248" y="138030"/>
          <a:ext cx="6149483" cy="50184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2436" tIns="0" rIns="232436" bIns="0" numCol="1" spcCol="1270" anchor="ctr" anchorCtr="0">
          <a:noAutofit/>
        </a:bodyPr>
        <a:lstStyle/>
        <a:p>
          <a:pPr lvl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b="1" kern="1200" dirty="0" smtClean="0"/>
            <a:t>Queue</a:t>
          </a:r>
          <a:endParaRPr lang="ru-RU" sz="1700" b="1" kern="1200" dirty="0"/>
        </a:p>
      </dsp:txBody>
      <dsp:txXfrm>
        <a:off x="463746" y="162528"/>
        <a:ext cx="6100487" cy="452844"/>
      </dsp:txXfrm>
    </dsp:sp>
    <dsp:sp modelId="{61348A43-F9E1-442D-8019-9051340CA283}">
      <dsp:nvSpPr>
        <dsp:cNvPr id="0" name=""/>
        <dsp:cNvSpPr/>
      </dsp:nvSpPr>
      <dsp:spPr>
        <a:xfrm>
          <a:off x="0" y="1882995"/>
          <a:ext cx="8784976" cy="709537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1812" tIns="354076" rIns="681812" bIns="120904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700" kern="1200" dirty="0" smtClean="0"/>
            <a:t>Статус задачи в очереди и ее описание (</a:t>
          </a:r>
          <a:r>
            <a:rPr lang="en-US" sz="1700" kern="1200" dirty="0" smtClean="0"/>
            <a:t>passport</a:t>
          </a:r>
          <a:r>
            <a:rPr lang="ru-RU" sz="1700" kern="1200" dirty="0" smtClean="0"/>
            <a:t>) </a:t>
          </a:r>
          <a:endParaRPr lang="ru-RU" sz="1700" kern="1200" dirty="0"/>
        </a:p>
      </dsp:txBody>
      <dsp:txXfrm>
        <a:off x="0" y="1882995"/>
        <a:ext cx="8784976" cy="709537"/>
      </dsp:txXfrm>
    </dsp:sp>
    <dsp:sp modelId="{3AC2C9A7-C8F3-46FD-BF0F-06BF69C159AB}">
      <dsp:nvSpPr>
        <dsp:cNvPr id="0" name=""/>
        <dsp:cNvSpPr/>
      </dsp:nvSpPr>
      <dsp:spPr>
        <a:xfrm>
          <a:off x="439248" y="1632075"/>
          <a:ext cx="6149483" cy="50184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2436" tIns="0" rIns="232436" bIns="0" numCol="1" spcCol="1270" anchor="ctr" anchorCtr="0">
          <a:noAutofit/>
        </a:bodyPr>
        <a:lstStyle/>
        <a:p>
          <a:pPr lvl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b="1" kern="1200" dirty="0" smtClean="0"/>
            <a:t>Task</a:t>
          </a:r>
          <a:endParaRPr lang="ru-RU" sz="1700" b="1" kern="1200" dirty="0"/>
        </a:p>
      </dsp:txBody>
      <dsp:txXfrm>
        <a:off x="463746" y="1656573"/>
        <a:ext cx="6100487" cy="452844"/>
      </dsp:txXfrm>
    </dsp:sp>
    <dsp:sp modelId="{AA406955-3677-48EB-9D24-D3C80B9F07B1}">
      <dsp:nvSpPr>
        <dsp:cNvPr id="0" name=""/>
        <dsp:cNvSpPr/>
      </dsp:nvSpPr>
      <dsp:spPr>
        <a:xfrm>
          <a:off x="0" y="2935253"/>
          <a:ext cx="8784976" cy="709537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1812" tIns="354076" rIns="681812" bIns="120904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700" kern="1200" dirty="0" smtClean="0"/>
            <a:t>Полное описание задачи</a:t>
          </a:r>
          <a:endParaRPr lang="ru-RU" sz="1700" kern="1200" dirty="0"/>
        </a:p>
      </dsp:txBody>
      <dsp:txXfrm>
        <a:off x="0" y="2935253"/>
        <a:ext cx="8784976" cy="709537"/>
      </dsp:txXfrm>
    </dsp:sp>
    <dsp:sp modelId="{2741A943-637F-4855-BB63-CA8A21B6B46B}">
      <dsp:nvSpPr>
        <dsp:cNvPr id="0" name=""/>
        <dsp:cNvSpPr/>
      </dsp:nvSpPr>
      <dsp:spPr>
        <a:xfrm>
          <a:off x="439248" y="2684333"/>
          <a:ext cx="6149483" cy="50184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2436" tIns="0" rIns="232436" bIns="0" numCol="1" spcCol="1270" anchor="ctr" anchorCtr="0">
          <a:noAutofit/>
        </a:bodyPr>
        <a:lstStyle/>
        <a:p>
          <a:pPr lvl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b="1" kern="1200" dirty="0" smtClean="0"/>
            <a:t>Passport</a:t>
          </a:r>
          <a:endParaRPr lang="ru-RU" sz="1700" b="1" kern="1200" dirty="0"/>
        </a:p>
      </dsp:txBody>
      <dsp:txXfrm>
        <a:off x="463746" y="2708831"/>
        <a:ext cx="6100487" cy="452844"/>
      </dsp:txXfrm>
    </dsp:sp>
    <dsp:sp modelId="{DF3DFDCB-E4D9-40D9-88AA-0FC28E2938AC}">
      <dsp:nvSpPr>
        <dsp:cNvPr id="0" name=""/>
        <dsp:cNvSpPr/>
      </dsp:nvSpPr>
      <dsp:spPr>
        <a:xfrm>
          <a:off x="0" y="3987510"/>
          <a:ext cx="8784976" cy="141907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1812" tIns="354076" rIns="681812" bIns="120904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700" kern="1200" dirty="0" smtClean="0"/>
            <a:t>Содержит свойства и текущее состояние конкретной задачи из очереди</a:t>
          </a:r>
          <a:endParaRPr lang="ru-RU" sz="170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700" kern="1200" dirty="0" smtClean="0"/>
            <a:t>Экземпляр класса является главным объектом в процессе численного моделирования течения вокруг профилей: обеспечивает связь объектов других классов, содержит функцию </a:t>
          </a:r>
          <a:r>
            <a:rPr lang="en-US" sz="1700" kern="1200" dirty="0" smtClean="0"/>
            <a:t>Step() – </a:t>
          </a:r>
          <a:r>
            <a:rPr lang="ru-RU" sz="1700" kern="1200" dirty="0" smtClean="0"/>
            <a:t>шаг расчета</a:t>
          </a:r>
          <a:endParaRPr lang="ru-RU" sz="1700" kern="1200" dirty="0"/>
        </a:p>
      </dsp:txBody>
      <dsp:txXfrm>
        <a:off x="0" y="3987510"/>
        <a:ext cx="8784976" cy="1419075"/>
      </dsp:txXfrm>
    </dsp:sp>
    <dsp:sp modelId="{7C00EB1D-FAAA-4DCB-B4EC-8261F3190D73}">
      <dsp:nvSpPr>
        <dsp:cNvPr id="0" name=""/>
        <dsp:cNvSpPr/>
      </dsp:nvSpPr>
      <dsp:spPr>
        <a:xfrm>
          <a:off x="439248" y="3736590"/>
          <a:ext cx="6149483" cy="50184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2436" tIns="0" rIns="232436" bIns="0" numCol="1" spcCol="1270" anchor="ctr" anchorCtr="0">
          <a:noAutofit/>
        </a:bodyPr>
        <a:lstStyle/>
        <a:p>
          <a:pPr lvl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b="1" kern="1200" dirty="0" smtClean="0"/>
            <a:t>World2D</a:t>
          </a:r>
          <a:endParaRPr lang="ru-RU" sz="1700" b="1" kern="1200" dirty="0"/>
        </a:p>
      </dsp:txBody>
      <dsp:txXfrm>
        <a:off x="463746" y="3761088"/>
        <a:ext cx="6100487" cy="45284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7742A1F-7AFB-4342-9066-F8577199E02A}">
      <dsp:nvSpPr>
        <dsp:cNvPr id="0" name=""/>
        <dsp:cNvSpPr/>
      </dsp:nvSpPr>
      <dsp:spPr>
        <a:xfrm>
          <a:off x="0" y="436446"/>
          <a:ext cx="8784976" cy="626062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1812" tIns="312420" rIns="681812" bIns="106680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500" i="1" kern="1200" dirty="0" smtClean="0"/>
            <a:t>Абстрактный класс </a:t>
          </a:r>
          <a:r>
            <a:rPr lang="ru-RU" sz="1500" kern="1200" dirty="0" smtClean="0"/>
            <a:t>– геометрия профилей</a:t>
          </a:r>
          <a:endParaRPr lang="ru-RU" sz="1500" kern="1200" dirty="0"/>
        </a:p>
      </dsp:txBody>
      <dsp:txXfrm>
        <a:off x="0" y="436446"/>
        <a:ext cx="8784976" cy="626062"/>
      </dsp:txXfrm>
    </dsp:sp>
    <dsp:sp modelId="{9C3A0A56-7910-47B1-9C9B-B763FFDBFF8D}">
      <dsp:nvSpPr>
        <dsp:cNvPr id="0" name=""/>
        <dsp:cNvSpPr/>
      </dsp:nvSpPr>
      <dsp:spPr>
        <a:xfrm>
          <a:off x="439248" y="215046"/>
          <a:ext cx="6149483" cy="4428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2436" tIns="0" rIns="232436" bIns="0" numCol="1" spcCol="1270" anchor="ctr" anchorCtr="0">
          <a:noAutofit/>
        </a:bodyPr>
        <a:lstStyle/>
        <a:p>
          <a:pPr lvl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Airfoil</a:t>
          </a:r>
          <a:endParaRPr lang="ru-RU" sz="1500" kern="1200" dirty="0"/>
        </a:p>
      </dsp:txBody>
      <dsp:txXfrm>
        <a:off x="460864" y="236662"/>
        <a:ext cx="6106251" cy="399568"/>
      </dsp:txXfrm>
    </dsp:sp>
    <dsp:sp modelId="{61348A43-F9E1-442D-8019-9051340CA283}">
      <dsp:nvSpPr>
        <dsp:cNvPr id="0" name=""/>
        <dsp:cNvSpPr/>
      </dsp:nvSpPr>
      <dsp:spPr>
        <a:xfrm>
          <a:off x="0" y="1364908"/>
          <a:ext cx="8784976" cy="626062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1812" tIns="312420" rIns="681812" bIns="106680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500" kern="1200" dirty="0" smtClean="0"/>
            <a:t>Вихревой след</a:t>
          </a:r>
          <a:endParaRPr lang="ru-RU" sz="1500" kern="1200" dirty="0"/>
        </a:p>
      </dsp:txBody>
      <dsp:txXfrm>
        <a:off x="0" y="1364908"/>
        <a:ext cx="8784976" cy="626062"/>
      </dsp:txXfrm>
    </dsp:sp>
    <dsp:sp modelId="{3AC2C9A7-C8F3-46FD-BF0F-06BF69C159AB}">
      <dsp:nvSpPr>
        <dsp:cNvPr id="0" name=""/>
        <dsp:cNvSpPr/>
      </dsp:nvSpPr>
      <dsp:spPr>
        <a:xfrm>
          <a:off x="439248" y="1143508"/>
          <a:ext cx="6149483" cy="4428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2436" tIns="0" rIns="232436" bIns="0" numCol="1" spcCol="1270" anchor="ctr" anchorCtr="0">
          <a:noAutofit/>
        </a:bodyPr>
        <a:lstStyle/>
        <a:p>
          <a:pPr lvl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Wake</a:t>
          </a:r>
          <a:endParaRPr lang="ru-RU" sz="1500" kern="1200" dirty="0"/>
        </a:p>
      </dsp:txBody>
      <dsp:txXfrm>
        <a:off x="460864" y="1165124"/>
        <a:ext cx="6106251" cy="399568"/>
      </dsp:txXfrm>
    </dsp:sp>
    <dsp:sp modelId="{AA406955-3677-48EB-9D24-D3C80B9F07B1}">
      <dsp:nvSpPr>
        <dsp:cNvPr id="0" name=""/>
        <dsp:cNvSpPr/>
      </dsp:nvSpPr>
      <dsp:spPr>
        <a:xfrm>
          <a:off x="0" y="2293371"/>
          <a:ext cx="8784976" cy="626062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1812" tIns="312420" rIns="681812" bIns="106680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500" kern="1200" dirty="0" smtClean="0"/>
            <a:t>Свободный вихревой слой и присоединенные слои вихрей и источников</a:t>
          </a:r>
          <a:endParaRPr lang="ru-RU" sz="1500" kern="1200" dirty="0"/>
        </a:p>
      </dsp:txBody>
      <dsp:txXfrm>
        <a:off x="0" y="2293371"/>
        <a:ext cx="8784976" cy="626062"/>
      </dsp:txXfrm>
    </dsp:sp>
    <dsp:sp modelId="{2741A943-637F-4855-BB63-CA8A21B6B46B}">
      <dsp:nvSpPr>
        <dsp:cNvPr id="0" name=""/>
        <dsp:cNvSpPr/>
      </dsp:nvSpPr>
      <dsp:spPr>
        <a:xfrm>
          <a:off x="439248" y="2071971"/>
          <a:ext cx="6149483" cy="4428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2436" tIns="0" rIns="232436" bIns="0" numCol="1" spcCol="1270" anchor="ctr" anchorCtr="0">
          <a:noAutofit/>
        </a:bodyPr>
        <a:lstStyle/>
        <a:p>
          <a:pPr lvl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Sheet</a:t>
          </a:r>
          <a:endParaRPr lang="ru-RU" sz="1500" kern="1200" dirty="0"/>
        </a:p>
      </dsp:txBody>
      <dsp:txXfrm>
        <a:off x="460864" y="2093587"/>
        <a:ext cx="6106251" cy="399568"/>
      </dsp:txXfrm>
    </dsp:sp>
    <dsp:sp modelId="{DF3DFDCB-E4D9-40D9-88AA-0FC28E2938AC}">
      <dsp:nvSpPr>
        <dsp:cNvPr id="0" name=""/>
        <dsp:cNvSpPr/>
      </dsp:nvSpPr>
      <dsp:spPr>
        <a:xfrm>
          <a:off x="0" y="3221833"/>
          <a:ext cx="8784976" cy="82687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1812" tIns="312420" rIns="681812" bIns="106680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500" i="1" kern="1200" dirty="0" smtClean="0"/>
            <a:t>Абстрактный </a:t>
          </a:r>
          <a:r>
            <a:rPr lang="ru-RU" sz="1500" i="1" kern="1200" dirty="0" err="1" smtClean="0"/>
            <a:t>клас</a:t>
          </a:r>
          <a:r>
            <a:rPr lang="en-US" sz="1500" i="1" kern="1200" dirty="0" smtClean="0"/>
            <a:t>c – </a:t>
          </a:r>
          <a:r>
            <a:rPr lang="ru-RU" sz="1500" i="0" kern="1200" dirty="0" smtClean="0"/>
            <a:t>расчетная схема решения граничного интегрального уравнения относительно неизвестной интенсивности вихревого слоя на профиле </a:t>
          </a:r>
          <a:endParaRPr lang="ru-RU" sz="1500" i="0" kern="1200" dirty="0"/>
        </a:p>
      </dsp:txBody>
      <dsp:txXfrm>
        <a:off x="0" y="3221833"/>
        <a:ext cx="8784976" cy="826875"/>
      </dsp:txXfrm>
    </dsp:sp>
    <dsp:sp modelId="{7C00EB1D-FAAA-4DCB-B4EC-8261F3190D73}">
      <dsp:nvSpPr>
        <dsp:cNvPr id="0" name=""/>
        <dsp:cNvSpPr/>
      </dsp:nvSpPr>
      <dsp:spPr>
        <a:xfrm>
          <a:off x="439248" y="3000433"/>
          <a:ext cx="6149483" cy="4428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2436" tIns="0" rIns="232436" bIns="0" numCol="1" spcCol="1270" anchor="ctr" anchorCtr="0">
          <a:noAutofit/>
        </a:bodyPr>
        <a:lstStyle/>
        <a:p>
          <a:pPr lvl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Boundary</a:t>
          </a:r>
          <a:endParaRPr lang="ru-RU" sz="1500" kern="1200" dirty="0"/>
        </a:p>
      </dsp:txBody>
      <dsp:txXfrm>
        <a:off x="460864" y="3022049"/>
        <a:ext cx="6106251" cy="399568"/>
      </dsp:txXfrm>
    </dsp:sp>
    <dsp:sp modelId="{62401A15-75FE-4058-81CA-5C660704ECE3}">
      <dsp:nvSpPr>
        <dsp:cNvPr id="0" name=""/>
        <dsp:cNvSpPr/>
      </dsp:nvSpPr>
      <dsp:spPr>
        <a:xfrm>
          <a:off x="0" y="4351108"/>
          <a:ext cx="8784976" cy="626062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1812" tIns="312420" rIns="681812" bIns="106680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500" i="1" kern="1200" dirty="0" smtClean="0"/>
            <a:t>Абстрактный класс </a:t>
          </a:r>
          <a:r>
            <a:rPr lang="ru-RU" sz="1500" kern="1200" dirty="0" smtClean="0"/>
            <a:t>– способ вычисления скоростей ВЭ</a:t>
          </a:r>
          <a:endParaRPr lang="ru-RU" sz="1500" kern="1200" dirty="0"/>
        </a:p>
      </dsp:txBody>
      <dsp:txXfrm>
        <a:off x="0" y="4351108"/>
        <a:ext cx="8784976" cy="626062"/>
      </dsp:txXfrm>
    </dsp:sp>
    <dsp:sp modelId="{7ECF9916-5A98-48CC-B6F2-E1755A18CA62}">
      <dsp:nvSpPr>
        <dsp:cNvPr id="0" name=""/>
        <dsp:cNvSpPr/>
      </dsp:nvSpPr>
      <dsp:spPr>
        <a:xfrm>
          <a:off x="439248" y="4129708"/>
          <a:ext cx="6149483" cy="4428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2436" tIns="0" rIns="232436" bIns="0" numCol="1" spcCol="1270" anchor="ctr" anchorCtr="0">
          <a:noAutofit/>
        </a:bodyPr>
        <a:lstStyle/>
        <a:p>
          <a:pPr lvl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Velocity</a:t>
          </a:r>
          <a:endParaRPr lang="ru-RU" sz="1500" kern="1200" dirty="0"/>
        </a:p>
      </dsp:txBody>
      <dsp:txXfrm>
        <a:off x="460864" y="4151324"/>
        <a:ext cx="6106251" cy="399568"/>
      </dsp:txXfrm>
    </dsp:sp>
    <dsp:sp modelId="{D8CD1F74-DA5B-4C9B-B457-8B0F4B16AF50}">
      <dsp:nvSpPr>
        <dsp:cNvPr id="0" name=""/>
        <dsp:cNvSpPr/>
      </dsp:nvSpPr>
      <dsp:spPr>
        <a:xfrm>
          <a:off x="0" y="5279571"/>
          <a:ext cx="8784976" cy="626062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1812" tIns="312420" rIns="681812" bIns="106680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500" i="1" kern="1200" dirty="0" smtClean="0"/>
            <a:t>Абстрактный класс </a:t>
          </a:r>
          <a:r>
            <a:rPr lang="ru-RU" sz="1500" kern="1200" dirty="0" smtClean="0"/>
            <a:t>– алгоритм связывания в </a:t>
          </a:r>
          <a:r>
            <a:rPr lang="ru-RU" sz="1500" kern="1200" dirty="0" err="1" smtClean="0"/>
            <a:t>гидроупругих</a:t>
          </a:r>
          <a:r>
            <a:rPr lang="ru-RU" sz="1500" kern="1200" dirty="0" smtClean="0"/>
            <a:t> задачах </a:t>
          </a:r>
          <a:endParaRPr lang="ru-RU" sz="1500" kern="1200" dirty="0"/>
        </a:p>
      </dsp:txBody>
      <dsp:txXfrm>
        <a:off x="0" y="5279571"/>
        <a:ext cx="8784976" cy="626062"/>
      </dsp:txXfrm>
    </dsp:sp>
    <dsp:sp modelId="{18F600CC-0200-49B9-AB2B-389CAFB1D4B8}">
      <dsp:nvSpPr>
        <dsp:cNvPr id="0" name=""/>
        <dsp:cNvSpPr/>
      </dsp:nvSpPr>
      <dsp:spPr>
        <a:xfrm>
          <a:off x="439248" y="5058171"/>
          <a:ext cx="6149483" cy="4428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2436" tIns="0" rIns="232436" bIns="0" numCol="1" spcCol="1270" anchor="ctr" anchorCtr="0">
          <a:noAutofit/>
        </a:bodyPr>
        <a:lstStyle/>
        <a:p>
          <a:pPr lvl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Mechanics</a:t>
          </a:r>
          <a:endParaRPr lang="ru-RU" sz="1500" kern="1200" dirty="0"/>
        </a:p>
      </dsp:txBody>
      <dsp:txXfrm>
        <a:off x="460864" y="5079787"/>
        <a:ext cx="6106251" cy="39956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B22B712-B286-4C6E-9977-49C6F1471607}">
      <dsp:nvSpPr>
        <dsp:cNvPr id="0" name=""/>
        <dsp:cNvSpPr/>
      </dsp:nvSpPr>
      <dsp:spPr>
        <a:xfrm>
          <a:off x="0" y="364751"/>
          <a:ext cx="8280920" cy="60637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2691" tIns="229108" rIns="642691" bIns="78232" numCol="1" spcCol="1270" anchor="t" anchorCtr="0">
          <a:noAutofit/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100" kern="1200" dirty="0" smtClean="0"/>
            <a:t>Шаблонный класс, определяющий массив конкретной длины, состоящий из переменных задаваемого типа</a:t>
          </a:r>
          <a:r>
            <a:rPr lang="en-US" sz="1100" kern="1200" dirty="0" smtClean="0"/>
            <a:t>; </a:t>
          </a:r>
          <a:r>
            <a:rPr lang="ru-RU" sz="1100" kern="1200" dirty="0" smtClean="0"/>
            <a:t>определены основные арифметические операции над числовыми векторами</a:t>
          </a:r>
          <a:endParaRPr lang="ru-RU" sz="1100" kern="1200" dirty="0"/>
        </a:p>
      </dsp:txBody>
      <dsp:txXfrm>
        <a:off x="0" y="364751"/>
        <a:ext cx="8280920" cy="606375"/>
      </dsp:txXfrm>
    </dsp:sp>
    <dsp:sp modelId="{D3E2229C-9196-402C-BA88-BCB1E907B23C}">
      <dsp:nvSpPr>
        <dsp:cNvPr id="0" name=""/>
        <dsp:cNvSpPr/>
      </dsp:nvSpPr>
      <dsp:spPr>
        <a:xfrm>
          <a:off x="414046" y="202391"/>
          <a:ext cx="5796644" cy="32472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9099" tIns="0" rIns="219099" bIns="0" numCol="1" spcCol="1270" anchor="ctr" anchorCtr="0">
          <a:noAutofit/>
        </a:bodyPr>
        <a:lstStyle/>
        <a:p>
          <a:pPr lvl="0" algn="l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100" b="1" kern="1200" dirty="0" err="1" smtClean="0"/>
            <a:t>numvector</a:t>
          </a:r>
          <a:endParaRPr lang="ru-RU" sz="1100" b="1" kern="1200" dirty="0"/>
        </a:p>
      </dsp:txBody>
      <dsp:txXfrm>
        <a:off x="429898" y="218243"/>
        <a:ext cx="5764940" cy="293016"/>
      </dsp:txXfrm>
    </dsp:sp>
    <dsp:sp modelId="{AFA1685F-EF3E-4268-9C58-79DFE30B7FBC}">
      <dsp:nvSpPr>
        <dsp:cNvPr id="0" name=""/>
        <dsp:cNvSpPr/>
      </dsp:nvSpPr>
      <dsp:spPr>
        <a:xfrm>
          <a:off x="0" y="1192886"/>
          <a:ext cx="8280920" cy="459112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2691" tIns="229108" rIns="642691" bIns="78232" numCol="1" spcCol="1270" anchor="t" anchorCtr="0">
          <a:noAutofit/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100" kern="1200" dirty="0" smtClean="0"/>
            <a:t>Наследует </a:t>
          </a:r>
          <a:r>
            <a:rPr lang="en-US" sz="1100" kern="1200" dirty="0" err="1" smtClean="0"/>
            <a:t>numvector</a:t>
          </a:r>
          <a:r>
            <a:rPr lang="en-US" sz="1100" kern="1200" dirty="0" smtClean="0"/>
            <a:t>&lt;double, </a:t>
          </a:r>
          <a:r>
            <a:rPr lang="ru-RU" sz="1100" kern="1200" dirty="0" smtClean="0"/>
            <a:t>2</a:t>
          </a:r>
          <a:r>
            <a:rPr lang="en-US" sz="1100" kern="1200" dirty="0" smtClean="0"/>
            <a:t>&gt; </a:t>
          </a:r>
          <a:r>
            <a:rPr lang="ru-RU" sz="1100" kern="1200" dirty="0" smtClean="0"/>
            <a:t>и содержит </a:t>
          </a:r>
          <a:r>
            <a:rPr lang="en-US" sz="1100" kern="1200" dirty="0" smtClean="0"/>
            <a:t>MPI-</a:t>
          </a:r>
          <a:r>
            <a:rPr lang="ru-RU" sz="1100" kern="1200" dirty="0" smtClean="0"/>
            <a:t>описатель типа</a:t>
          </a:r>
          <a:endParaRPr lang="ru-RU" sz="1100" kern="1200" dirty="0"/>
        </a:p>
      </dsp:txBody>
      <dsp:txXfrm>
        <a:off x="0" y="1192886"/>
        <a:ext cx="8280920" cy="459112"/>
      </dsp:txXfrm>
    </dsp:sp>
    <dsp:sp modelId="{516CC146-7C92-4961-B38E-953E2EB1A29C}">
      <dsp:nvSpPr>
        <dsp:cNvPr id="0" name=""/>
        <dsp:cNvSpPr/>
      </dsp:nvSpPr>
      <dsp:spPr>
        <a:xfrm>
          <a:off x="414046" y="1030526"/>
          <a:ext cx="5796644" cy="32472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9099" tIns="0" rIns="219099" bIns="0" numCol="1" spcCol="1270" anchor="ctr" anchorCtr="0">
          <a:noAutofit/>
        </a:bodyPr>
        <a:lstStyle/>
        <a:p>
          <a:pPr lvl="0" algn="l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100" b="1" kern="1200" dirty="0" smtClean="0"/>
            <a:t>Point2D</a:t>
          </a:r>
          <a:endParaRPr lang="ru-RU" sz="1100" b="1" kern="1200" dirty="0"/>
        </a:p>
      </dsp:txBody>
      <dsp:txXfrm>
        <a:off x="429898" y="1046378"/>
        <a:ext cx="5764940" cy="293016"/>
      </dsp:txXfrm>
    </dsp:sp>
    <dsp:sp modelId="{D775E4BF-FACA-401D-A767-6936FC1753C1}">
      <dsp:nvSpPr>
        <dsp:cNvPr id="0" name=""/>
        <dsp:cNvSpPr/>
      </dsp:nvSpPr>
      <dsp:spPr>
        <a:xfrm>
          <a:off x="0" y="1873759"/>
          <a:ext cx="8280920" cy="459112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2691" tIns="229108" rIns="642691" bIns="78232" numCol="1" spcCol="1270" anchor="t" anchorCtr="0">
          <a:noAutofit/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100" kern="1200" dirty="0" smtClean="0"/>
            <a:t>Свойства вихревого элемента (его позиция и циркуляция)</a:t>
          </a:r>
          <a:r>
            <a:rPr lang="en-US" sz="1100" kern="1200" dirty="0" smtClean="0"/>
            <a:t>;</a:t>
          </a:r>
          <a:r>
            <a:rPr lang="ru-RU" sz="1100" kern="1200" dirty="0" smtClean="0"/>
            <a:t> содержит </a:t>
          </a:r>
          <a:r>
            <a:rPr lang="en-US" sz="1100" kern="1200" dirty="0" smtClean="0"/>
            <a:t>MPI-</a:t>
          </a:r>
          <a:r>
            <a:rPr lang="ru-RU" sz="1100" kern="1200" dirty="0" smtClean="0"/>
            <a:t>описатель типа</a:t>
          </a:r>
          <a:endParaRPr lang="ru-RU" sz="1100" kern="1200" dirty="0"/>
        </a:p>
      </dsp:txBody>
      <dsp:txXfrm>
        <a:off x="0" y="1873759"/>
        <a:ext cx="8280920" cy="459112"/>
      </dsp:txXfrm>
    </dsp:sp>
    <dsp:sp modelId="{C9A6CCFD-C955-4852-A098-B61776747165}">
      <dsp:nvSpPr>
        <dsp:cNvPr id="0" name=""/>
        <dsp:cNvSpPr/>
      </dsp:nvSpPr>
      <dsp:spPr>
        <a:xfrm>
          <a:off x="414046" y="1711399"/>
          <a:ext cx="5796644" cy="32472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9099" tIns="0" rIns="219099" bIns="0" numCol="1" spcCol="1270" anchor="ctr" anchorCtr="0">
          <a:noAutofit/>
        </a:bodyPr>
        <a:lstStyle/>
        <a:p>
          <a:pPr lvl="0" algn="l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100" b="1" kern="1200" dirty="0" smtClean="0"/>
            <a:t>Vortex2D</a:t>
          </a:r>
          <a:endParaRPr lang="ru-RU" sz="1100" b="1" kern="1200" dirty="0"/>
        </a:p>
      </dsp:txBody>
      <dsp:txXfrm>
        <a:off x="429898" y="1727251"/>
        <a:ext cx="5764940" cy="293016"/>
      </dsp:txXfrm>
    </dsp:sp>
    <dsp:sp modelId="{EF43FCC8-5D3A-45F6-B1AE-8CE007A571C7}">
      <dsp:nvSpPr>
        <dsp:cNvPr id="0" name=""/>
        <dsp:cNvSpPr/>
      </dsp:nvSpPr>
      <dsp:spPr>
        <a:xfrm>
          <a:off x="0" y="2554631"/>
          <a:ext cx="8280920" cy="459112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2691" tIns="229108" rIns="642691" bIns="78232" numCol="1" spcCol="1270" anchor="t" anchorCtr="0">
          <a:noAutofit/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100" kern="1200" dirty="0" smtClean="0"/>
            <a:t>Свойства </a:t>
          </a:r>
          <a:r>
            <a:rPr lang="en-US" sz="1100" kern="1200" dirty="0" smtClean="0"/>
            <a:t>MPI-</a:t>
          </a:r>
          <a:r>
            <a:rPr lang="ru-RU" sz="1100" kern="1200" dirty="0" smtClean="0"/>
            <a:t>коммуникатора, созданного для отдельной задачи</a:t>
          </a:r>
          <a:endParaRPr lang="ru-RU" sz="1100" kern="1200" dirty="0"/>
        </a:p>
      </dsp:txBody>
      <dsp:txXfrm>
        <a:off x="0" y="2554631"/>
        <a:ext cx="8280920" cy="459112"/>
      </dsp:txXfrm>
    </dsp:sp>
    <dsp:sp modelId="{34720F04-3CF7-4734-B62A-7B7F3B49E91E}">
      <dsp:nvSpPr>
        <dsp:cNvPr id="0" name=""/>
        <dsp:cNvSpPr/>
      </dsp:nvSpPr>
      <dsp:spPr>
        <a:xfrm>
          <a:off x="414046" y="2392271"/>
          <a:ext cx="5796644" cy="32472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9099" tIns="0" rIns="219099" bIns="0" numCol="1" spcCol="1270" anchor="ctr" anchorCtr="0">
          <a:noAutofit/>
        </a:bodyPr>
        <a:lstStyle/>
        <a:p>
          <a:pPr lvl="0" algn="l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100" b="1" kern="1200" dirty="0" smtClean="0"/>
            <a:t>Parallel</a:t>
          </a:r>
          <a:endParaRPr lang="ru-RU" sz="1100" b="1" kern="1200" dirty="0"/>
        </a:p>
      </dsp:txBody>
      <dsp:txXfrm>
        <a:off x="429898" y="2408123"/>
        <a:ext cx="5764940" cy="293016"/>
      </dsp:txXfrm>
    </dsp:sp>
    <dsp:sp modelId="{522E56FD-A294-47CF-8386-50A816E34036}">
      <dsp:nvSpPr>
        <dsp:cNvPr id="0" name=""/>
        <dsp:cNvSpPr/>
      </dsp:nvSpPr>
      <dsp:spPr>
        <a:xfrm>
          <a:off x="0" y="3235504"/>
          <a:ext cx="8280920" cy="74497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2691" tIns="229108" rIns="642691" bIns="78232" numCol="1" spcCol="1270" anchor="t" anchorCtr="0">
          <a:noAutofit/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100" kern="1200" dirty="0" smtClean="0"/>
            <a:t>Настройки для предварительной обработки файлов с входными данными</a:t>
          </a:r>
          <a:r>
            <a:rPr lang="en-US" sz="1100" kern="1200" dirty="0" smtClean="0"/>
            <a:t>: </a:t>
          </a:r>
          <a:r>
            <a:rPr lang="ru-RU" sz="1100" kern="1200" dirty="0" smtClean="0"/>
            <a:t>исключение комментариев, замена разрывов строк пробелами, удаление </a:t>
          </a:r>
          <a:r>
            <a:rPr lang="en-US" sz="1100" kern="1200" dirty="0" smtClean="0"/>
            <a:t> </a:t>
          </a:r>
          <a:r>
            <a:rPr lang="ru-RU" sz="1100" kern="1200" dirty="0" smtClean="0"/>
            <a:t>повторяющихся пробелов и знаков табуляции</a:t>
          </a:r>
          <a:r>
            <a:rPr lang="en-US" sz="1100" kern="1200" dirty="0" smtClean="0"/>
            <a:t>;</a:t>
          </a:r>
          <a:r>
            <a:rPr lang="ru-RU" sz="1100" kern="1200" dirty="0" smtClean="0"/>
            <a:t> </a:t>
          </a:r>
          <a:r>
            <a:rPr lang="en-US" sz="1100" kern="1200" dirty="0" smtClean="0"/>
            <a:t>             </a:t>
          </a:r>
          <a:r>
            <a:rPr lang="ru-RU" sz="1100" kern="1200" dirty="0" smtClean="0"/>
            <a:t>результат является входными данными для </a:t>
          </a:r>
          <a:r>
            <a:rPr lang="en-US" sz="1100" kern="1200" dirty="0" err="1" smtClean="0"/>
            <a:t>StreamParser</a:t>
          </a:r>
          <a:endParaRPr lang="ru-RU" sz="1100" kern="1200" dirty="0"/>
        </a:p>
      </dsp:txBody>
      <dsp:txXfrm>
        <a:off x="0" y="3235504"/>
        <a:ext cx="8280920" cy="744975"/>
      </dsp:txXfrm>
    </dsp:sp>
    <dsp:sp modelId="{DBE640EE-2711-4937-9F7A-014E83049CFC}">
      <dsp:nvSpPr>
        <dsp:cNvPr id="0" name=""/>
        <dsp:cNvSpPr/>
      </dsp:nvSpPr>
      <dsp:spPr>
        <a:xfrm>
          <a:off x="414046" y="3073144"/>
          <a:ext cx="5796644" cy="32472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9099" tIns="0" rIns="219099" bIns="0" numCol="1" spcCol="1270" anchor="ctr" anchorCtr="0">
          <a:noAutofit/>
        </a:bodyPr>
        <a:lstStyle/>
        <a:p>
          <a:pPr lvl="0" algn="l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100" b="1" kern="1200" dirty="0" smtClean="0"/>
            <a:t>Preprocessor</a:t>
          </a:r>
          <a:endParaRPr lang="ru-RU" sz="1100" b="1" kern="1200" dirty="0"/>
        </a:p>
      </dsp:txBody>
      <dsp:txXfrm>
        <a:off x="429898" y="3088996"/>
        <a:ext cx="5764940" cy="293016"/>
      </dsp:txXfrm>
    </dsp:sp>
    <dsp:sp modelId="{7DABC49D-3CA7-471C-85C1-1AF524CF4825}">
      <dsp:nvSpPr>
        <dsp:cNvPr id="0" name=""/>
        <dsp:cNvSpPr/>
      </dsp:nvSpPr>
      <dsp:spPr>
        <a:xfrm>
          <a:off x="0" y="4202239"/>
          <a:ext cx="8280920" cy="459112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2691" tIns="229108" rIns="642691" bIns="78232" numCol="1" spcCol="1270" anchor="t" anchorCtr="0">
          <a:noAutofit/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100" kern="1200" dirty="0" smtClean="0"/>
            <a:t>Инструмент обработки входных файлов после предварительной обработки в </a:t>
          </a:r>
          <a:r>
            <a:rPr lang="en-US" sz="1100" kern="1200" dirty="0" smtClean="0"/>
            <a:t>Preprocessor</a:t>
          </a:r>
          <a:r>
            <a:rPr lang="ru-RU" sz="1100" kern="1200" dirty="0" smtClean="0"/>
            <a:t>; </a:t>
          </a:r>
          <a:endParaRPr lang="ru-RU" sz="1100" kern="1200" dirty="0"/>
        </a:p>
      </dsp:txBody>
      <dsp:txXfrm>
        <a:off x="0" y="4202239"/>
        <a:ext cx="8280920" cy="459112"/>
      </dsp:txXfrm>
    </dsp:sp>
    <dsp:sp modelId="{B09364AB-2FBA-410C-99E5-4E24913C5CA2}">
      <dsp:nvSpPr>
        <dsp:cNvPr id="0" name=""/>
        <dsp:cNvSpPr/>
      </dsp:nvSpPr>
      <dsp:spPr>
        <a:xfrm>
          <a:off x="414046" y="4039879"/>
          <a:ext cx="5796644" cy="32472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9099" tIns="0" rIns="219099" bIns="0" numCol="1" spcCol="1270" anchor="ctr" anchorCtr="0">
          <a:noAutofit/>
        </a:bodyPr>
        <a:lstStyle/>
        <a:p>
          <a:pPr lvl="0" algn="l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100" b="1" kern="1200" dirty="0" err="1" smtClean="0"/>
            <a:t>StreamParser</a:t>
          </a:r>
          <a:endParaRPr lang="ru-RU" sz="1100" b="1" kern="1200" dirty="0"/>
        </a:p>
      </dsp:txBody>
      <dsp:txXfrm>
        <a:off x="429898" y="4055731"/>
        <a:ext cx="5764940" cy="293016"/>
      </dsp:txXfrm>
    </dsp:sp>
    <dsp:sp modelId="{2FE71D5C-9E1D-4652-9893-2C40E67F2590}">
      <dsp:nvSpPr>
        <dsp:cNvPr id="0" name=""/>
        <dsp:cNvSpPr/>
      </dsp:nvSpPr>
      <dsp:spPr>
        <a:xfrm>
          <a:off x="0" y="4883111"/>
          <a:ext cx="8280920" cy="459112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2691" tIns="229108" rIns="642691" bIns="78232" numCol="1" spcCol="1270" anchor="t" anchorCtr="0">
          <a:noAutofit/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100" kern="1200" dirty="0" smtClean="0"/>
            <a:t>Класс, содержащий инструменты для сбора временной статистики и ее сохранения в файл </a:t>
          </a:r>
          <a:r>
            <a:rPr lang="en-US" sz="1100" kern="1200" dirty="0" err="1" smtClean="0"/>
            <a:t>timestat</a:t>
          </a:r>
          <a:endParaRPr lang="ru-RU" sz="1100" kern="1200" dirty="0"/>
        </a:p>
      </dsp:txBody>
      <dsp:txXfrm>
        <a:off x="0" y="4883111"/>
        <a:ext cx="8280920" cy="459112"/>
      </dsp:txXfrm>
    </dsp:sp>
    <dsp:sp modelId="{CF66F8DD-B1D5-41E1-9E87-7BB5D9E9E917}">
      <dsp:nvSpPr>
        <dsp:cNvPr id="0" name=""/>
        <dsp:cNvSpPr/>
      </dsp:nvSpPr>
      <dsp:spPr>
        <a:xfrm>
          <a:off x="414046" y="4720751"/>
          <a:ext cx="5796644" cy="32472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9099" tIns="0" rIns="219099" bIns="0" numCol="1" spcCol="1270" anchor="ctr" anchorCtr="0">
          <a:noAutofit/>
        </a:bodyPr>
        <a:lstStyle/>
        <a:p>
          <a:pPr lvl="0" algn="l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100" b="1" kern="1200" dirty="0" smtClean="0"/>
            <a:t>Times</a:t>
          </a:r>
          <a:endParaRPr lang="ru-RU" sz="1100" b="1" kern="1200" dirty="0"/>
        </a:p>
      </dsp:txBody>
      <dsp:txXfrm>
        <a:off x="429898" y="4736603"/>
        <a:ext cx="5764940" cy="293016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EC0C219-9917-485F-8F98-58944CD84616}">
      <dsp:nvSpPr>
        <dsp:cNvPr id="0" name=""/>
        <dsp:cNvSpPr/>
      </dsp:nvSpPr>
      <dsp:spPr>
        <a:xfrm>
          <a:off x="0" y="337462"/>
          <a:ext cx="8640960" cy="82687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70635" tIns="312420" rIns="670635" bIns="106680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500" kern="1200" dirty="0" smtClean="0"/>
            <a:t>Производится решение граничного интегрального уравнения относительно интенсивности вихревого слоя на профиле</a:t>
          </a:r>
          <a:endParaRPr lang="ru-RU" sz="1500" kern="1200" dirty="0"/>
        </a:p>
      </dsp:txBody>
      <dsp:txXfrm>
        <a:off x="0" y="337462"/>
        <a:ext cx="8640960" cy="826875"/>
      </dsp:txXfrm>
    </dsp:sp>
    <dsp:sp modelId="{B6DFC04F-77EE-4BC3-B1D1-70083984EA85}">
      <dsp:nvSpPr>
        <dsp:cNvPr id="0" name=""/>
        <dsp:cNvSpPr/>
      </dsp:nvSpPr>
      <dsp:spPr>
        <a:xfrm>
          <a:off x="432048" y="116062"/>
          <a:ext cx="6048672" cy="4428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25" tIns="0" rIns="228625" bIns="0" numCol="1" spcCol="1270" anchor="ctr" anchorCtr="0">
          <a:noAutofit/>
        </a:bodyPr>
        <a:lstStyle/>
        <a:p>
          <a:pPr lvl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500" b="1" kern="1200" dirty="0" smtClean="0"/>
            <a:t>Генерация завихренности</a:t>
          </a:r>
          <a:endParaRPr lang="ru-RU" sz="1500" b="1" kern="1200" dirty="0"/>
        </a:p>
      </dsp:txBody>
      <dsp:txXfrm>
        <a:off x="453664" y="137678"/>
        <a:ext cx="6005440" cy="399568"/>
      </dsp:txXfrm>
    </dsp:sp>
    <dsp:sp modelId="{1F25599B-99AD-4400-996B-292E59345E73}">
      <dsp:nvSpPr>
        <dsp:cNvPr id="0" name=""/>
        <dsp:cNvSpPr/>
      </dsp:nvSpPr>
      <dsp:spPr>
        <a:xfrm>
          <a:off x="0" y="1466737"/>
          <a:ext cx="8640960" cy="8505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70635" tIns="312420" rIns="670635" bIns="106680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500" kern="1200" dirty="0" smtClean="0"/>
            <a:t>Конвективных скоростей</a:t>
          </a:r>
          <a:endParaRPr lang="ru-RU" sz="1500" kern="1200" dirty="0"/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500" kern="1200" dirty="0" smtClean="0"/>
            <a:t>Диффузионных скоростей</a:t>
          </a:r>
          <a:endParaRPr lang="ru-RU" sz="1500" kern="1200" dirty="0"/>
        </a:p>
      </dsp:txBody>
      <dsp:txXfrm>
        <a:off x="0" y="1466737"/>
        <a:ext cx="8640960" cy="850500"/>
      </dsp:txXfrm>
    </dsp:sp>
    <dsp:sp modelId="{B8D457B4-2184-4046-A7CC-40EAF947FB7F}">
      <dsp:nvSpPr>
        <dsp:cNvPr id="0" name=""/>
        <dsp:cNvSpPr/>
      </dsp:nvSpPr>
      <dsp:spPr>
        <a:xfrm>
          <a:off x="432048" y="1245337"/>
          <a:ext cx="6048672" cy="4428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25" tIns="0" rIns="228625" bIns="0" numCol="1" spcCol="1270" anchor="ctr" anchorCtr="0">
          <a:noAutofit/>
        </a:bodyPr>
        <a:lstStyle/>
        <a:p>
          <a:pPr lvl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500" b="1" kern="1200" dirty="0" smtClean="0"/>
            <a:t>Вычисление скоростей вихревых элементов</a:t>
          </a:r>
          <a:endParaRPr lang="ru-RU" sz="1500" b="1" kern="1200" dirty="0"/>
        </a:p>
      </dsp:txBody>
      <dsp:txXfrm>
        <a:off x="453664" y="1266953"/>
        <a:ext cx="6005440" cy="399568"/>
      </dsp:txXfrm>
    </dsp:sp>
    <dsp:sp modelId="{130C5C6E-50E8-49DF-B4D7-C5227A36F60F}">
      <dsp:nvSpPr>
        <dsp:cNvPr id="0" name=""/>
        <dsp:cNvSpPr/>
      </dsp:nvSpPr>
      <dsp:spPr>
        <a:xfrm>
          <a:off x="0" y="2619637"/>
          <a:ext cx="8640960" cy="8505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70635" tIns="312420" rIns="670635" bIns="106680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500" kern="1200" dirty="0" smtClean="0"/>
            <a:t>Расчет гидродинамической силы</a:t>
          </a:r>
          <a:endParaRPr lang="ru-RU" sz="1500" kern="1200" dirty="0"/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500" kern="1200" dirty="0" smtClean="0"/>
            <a:t>Расчет вязких напряжений</a:t>
          </a:r>
          <a:endParaRPr lang="ru-RU" sz="1500" kern="1200" dirty="0"/>
        </a:p>
      </dsp:txBody>
      <dsp:txXfrm>
        <a:off x="0" y="2619637"/>
        <a:ext cx="8640960" cy="850500"/>
      </dsp:txXfrm>
    </dsp:sp>
    <dsp:sp modelId="{ED41685B-431D-4574-B4B9-6E4045C63765}">
      <dsp:nvSpPr>
        <dsp:cNvPr id="0" name=""/>
        <dsp:cNvSpPr/>
      </dsp:nvSpPr>
      <dsp:spPr>
        <a:xfrm>
          <a:off x="432048" y="2376265"/>
          <a:ext cx="6048672" cy="4428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25" tIns="0" rIns="228625" bIns="0" numCol="1" spcCol="1270" anchor="ctr" anchorCtr="0">
          <a:noAutofit/>
        </a:bodyPr>
        <a:lstStyle/>
        <a:p>
          <a:pPr lvl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500" b="1" kern="1200" dirty="0" smtClean="0"/>
            <a:t>Вычисление</a:t>
          </a:r>
          <a:r>
            <a:rPr lang="ru-RU" sz="1500" kern="1200" baseline="0" dirty="0" smtClean="0"/>
            <a:t> </a:t>
          </a:r>
          <a:r>
            <a:rPr lang="ru-RU" sz="1500" b="1" kern="1200" baseline="0" dirty="0" smtClean="0"/>
            <a:t>нагрузок</a:t>
          </a:r>
          <a:endParaRPr lang="ru-RU" sz="1500" b="1" kern="1200" dirty="0"/>
        </a:p>
      </dsp:txBody>
      <dsp:txXfrm>
        <a:off x="453664" y="2397881"/>
        <a:ext cx="6005440" cy="399568"/>
      </dsp:txXfrm>
    </dsp:sp>
    <dsp:sp modelId="{430AAC5D-8B35-41F3-B789-D075A64847A5}">
      <dsp:nvSpPr>
        <dsp:cNvPr id="0" name=""/>
        <dsp:cNvSpPr/>
      </dsp:nvSpPr>
      <dsp:spPr>
        <a:xfrm>
          <a:off x="0" y="3772537"/>
          <a:ext cx="8640960" cy="1512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70635" tIns="312420" rIns="670635" bIns="106680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500" kern="1200" dirty="0" smtClean="0"/>
            <a:t>Решение системы ОДУ относительно положений ВЭ</a:t>
          </a:r>
          <a:endParaRPr lang="ru-RU" sz="1500" kern="1200" dirty="0"/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500" kern="1200" dirty="0" smtClean="0"/>
            <a:t>Контроль проникновения вихревых элементов внутрь профилей</a:t>
          </a:r>
          <a:endParaRPr lang="ru-RU" sz="1500" kern="1200" dirty="0"/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500" kern="1200" dirty="0" smtClean="0"/>
            <a:t>Объединение ВЭ, находящихся близко друг к другу</a:t>
          </a:r>
          <a:endParaRPr lang="ru-RU" sz="1500" kern="1200" dirty="0"/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500" kern="1200" dirty="0" smtClean="0"/>
            <a:t>Влияние ВЭ, находящихся далеко от профилей и/или имеющих малую интенсивность, не учитывается, данные ВЭ удаляются из вихревого следа</a:t>
          </a:r>
          <a:endParaRPr lang="ru-RU" sz="1500" kern="1200" dirty="0"/>
        </a:p>
      </dsp:txBody>
      <dsp:txXfrm>
        <a:off x="0" y="3772537"/>
        <a:ext cx="8640960" cy="1512000"/>
      </dsp:txXfrm>
    </dsp:sp>
    <dsp:sp modelId="{40022F7F-DC80-400B-AC73-2D942DEB8B0F}">
      <dsp:nvSpPr>
        <dsp:cNvPr id="0" name=""/>
        <dsp:cNvSpPr/>
      </dsp:nvSpPr>
      <dsp:spPr>
        <a:xfrm>
          <a:off x="432048" y="3551137"/>
          <a:ext cx="6048672" cy="4428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25" tIns="0" rIns="228625" bIns="0" numCol="1" spcCol="1270" anchor="ctr" anchorCtr="0">
          <a:noAutofit/>
        </a:bodyPr>
        <a:lstStyle/>
        <a:p>
          <a:pPr lvl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500" b="1" kern="1200" dirty="0" smtClean="0"/>
            <a:t>Эволюция вихревого следа</a:t>
          </a:r>
          <a:endParaRPr lang="ru-RU" sz="1500" b="1" kern="1200" dirty="0"/>
        </a:p>
      </dsp:txBody>
      <dsp:txXfrm>
        <a:off x="453664" y="3572753"/>
        <a:ext cx="6005440" cy="399568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AB3B595-B1A8-4B7E-8770-AB71A8FF295F}">
      <dsp:nvSpPr>
        <dsp:cNvPr id="0" name=""/>
        <dsp:cNvSpPr/>
      </dsp:nvSpPr>
      <dsp:spPr>
        <a:xfrm>
          <a:off x="4212468" y="365127"/>
          <a:ext cx="1802609" cy="32881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64408"/>
              </a:lnTo>
              <a:lnTo>
                <a:pt x="1802609" y="164408"/>
              </a:lnTo>
              <a:lnTo>
                <a:pt x="1802609" y="32881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5E0F48B-D8DC-41FC-8D4C-EE41448323D5}">
      <dsp:nvSpPr>
        <dsp:cNvPr id="0" name=""/>
        <dsp:cNvSpPr/>
      </dsp:nvSpPr>
      <dsp:spPr>
        <a:xfrm>
          <a:off x="2324976" y="365127"/>
          <a:ext cx="1887491" cy="328816"/>
        </a:xfrm>
        <a:custGeom>
          <a:avLst/>
          <a:gdLst/>
          <a:ahLst/>
          <a:cxnLst/>
          <a:rect l="0" t="0" r="0" b="0"/>
          <a:pathLst>
            <a:path>
              <a:moveTo>
                <a:pt x="1887491" y="0"/>
              </a:moveTo>
              <a:lnTo>
                <a:pt x="1887491" y="164408"/>
              </a:lnTo>
              <a:lnTo>
                <a:pt x="0" y="164408"/>
              </a:lnTo>
              <a:lnTo>
                <a:pt x="0" y="32881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7E395C-481F-468B-8FEE-703541F506D7}">
      <dsp:nvSpPr>
        <dsp:cNvPr id="0" name=""/>
        <dsp:cNvSpPr/>
      </dsp:nvSpPr>
      <dsp:spPr>
        <a:xfrm>
          <a:off x="2741578" y="47"/>
          <a:ext cx="2941778" cy="36507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b="1" kern="1200" dirty="0" smtClean="0"/>
            <a:t>Удовлетворение ГУ</a:t>
          </a:r>
          <a:endParaRPr lang="ru-RU" sz="1800" b="1" kern="1200" dirty="0"/>
        </a:p>
      </dsp:txBody>
      <dsp:txXfrm>
        <a:off x="2741578" y="47"/>
        <a:ext cx="2941778" cy="365079"/>
      </dsp:txXfrm>
    </dsp:sp>
    <dsp:sp modelId="{DF87347F-18B2-4407-AAE1-0F47018F15BD}">
      <dsp:nvSpPr>
        <dsp:cNvPr id="0" name=""/>
        <dsp:cNvSpPr/>
      </dsp:nvSpPr>
      <dsp:spPr>
        <a:xfrm>
          <a:off x="686774" y="693943"/>
          <a:ext cx="3276403" cy="530145"/>
        </a:xfrm>
        <a:prstGeom prst="rect">
          <a:avLst/>
        </a:prstGeom>
        <a:solidFill>
          <a:schemeClr val="accent1">
            <a:lumMod val="20000"/>
            <a:lumOff val="8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3600" kern="1200" dirty="0"/>
        </a:p>
      </dsp:txBody>
      <dsp:txXfrm>
        <a:off x="686774" y="693943"/>
        <a:ext cx="3276403" cy="530145"/>
      </dsp:txXfrm>
    </dsp:sp>
    <dsp:sp modelId="{34D0786D-2AB9-4147-BC02-1E7BBB97D66A}">
      <dsp:nvSpPr>
        <dsp:cNvPr id="0" name=""/>
        <dsp:cNvSpPr/>
      </dsp:nvSpPr>
      <dsp:spPr>
        <a:xfrm>
          <a:off x="4291994" y="693943"/>
          <a:ext cx="3446166" cy="530145"/>
        </a:xfrm>
        <a:prstGeom prst="rect">
          <a:avLst/>
        </a:prstGeom>
        <a:solidFill>
          <a:schemeClr val="accent1">
            <a:lumMod val="20000"/>
            <a:lumOff val="8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3600" kern="1200" dirty="0"/>
        </a:p>
      </dsp:txBody>
      <dsp:txXfrm>
        <a:off x="4291994" y="693943"/>
        <a:ext cx="3446166" cy="530145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AB3B595-B1A8-4B7E-8770-AB71A8FF295F}">
      <dsp:nvSpPr>
        <dsp:cNvPr id="0" name=""/>
        <dsp:cNvSpPr/>
      </dsp:nvSpPr>
      <dsp:spPr>
        <a:xfrm>
          <a:off x="4212468" y="576065"/>
          <a:ext cx="2151883" cy="39252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6263"/>
              </a:lnTo>
              <a:lnTo>
                <a:pt x="2151883" y="196263"/>
              </a:lnTo>
              <a:lnTo>
                <a:pt x="2151883" y="39252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5E0F48B-D8DC-41FC-8D4C-EE41448323D5}">
      <dsp:nvSpPr>
        <dsp:cNvPr id="0" name=""/>
        <dsp:cNvSpPr/>
      </dsp:nvSpPr>
      <dsp:spPr>
        <a:xfrm>
          <a:off x="1959255" y="576065"/>
          <a:ext cx="2253212" cy="392527"/>
        </a:xfrm>
        <a:custGeom>
          <a:avLst/>
          <a:gdLst/>
          <a:ahLst/>
          <a:cxnLst/>
          <a:rect l="0" t="0" r="0" b="0"/>
          <a:pathLst>
            <a:path>
              <a:moveTo>
                <a:pt x="2253212" y="0"/>
              </a:moveTo>
              <a:lnTo>
                <a:pt x="2253212" y="196263"/>
              </a:lnTo>
              <a:lnTo>
                <a:pt x="0" y="196263"/>
              </a:lnTo>
              <a:lnTo>
                <a:pt x="0" y="39252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7E395C-481F-468B-8FEE-703541F506D7}">
      <dsp:nvSpPr>
        <dsp:cNvPr id="0" name=""/>
        <dsp:cNvSpPr/>
      </dsp:nvSpPr>
      <dsp:spPr>
        <a:xfrm>
          <a:off x="2016219" y="128817"/>
          <a:ext cx="4392497" cy="44724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b="1" kern="1200" dirty="0" smtClean="0"/>
            <a:t>Аппроксимация профиля</a:t>
          </a:r>
          <a:endParaRPr lang="ru-RU" sz="1800" b="1" kern="1200" dirty="0"/>
        </a:p>
      </dsp:txBody>
      <dsp:txXfrm>
        <a:off x="2016219" y="128817"/>
        <a:ext cx="4392497" cy="447248"/>
      </dsp:txXfrm>
    </dsp:sp>
    <dsp:sp modelId="{DF87347F-18B2-4407-AAE1-0F47018F15BD}">
      <dsp:nvSpPr>
        <dsp:cNvPr id="0" name=""/>
        <dsp:cNvSpPr/>
      </dsp:nvSpPr>
      <dsp:spPr>
        <a:xfrm>
          <a:off x="3635" y="968592"/>
          <a:ext cx="3911240" cy="934589"/>
        </a:xfrm>
        <a:prstGeom prst="rect">
          <a:avLst/>
        </a:prstGeom>
        <a:solidFill>
          <a:schemeClr val="bg1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2844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6400" kern="1200" dirty="0"/>
        </a:p>
      </dsp:txBody>
      <dsp:txXfrm>
        <a:off x="3635" y="968592"/>
        <a:ext cx="3911240" cy="934589"/>
      </dsp:txXfrm>
    </dsp:sp>
    <dsp:sp modelId="{34D0786D-2AB9-4147-BC02-1E7BBB97D66A}">
      <dsp:nvSpPr>
        <dsp:cNvPr id="0" name=""/>
        <dsp:cNvSpPr/>
      </dsp:nvSpPr>
      <dsp:spPr>
        <a:xfrm>
          <a:off x="4307403" y="968592"/>
          <a:ext cx="4113896" cy="934589"/>
        </a:xfrm>
        <a:prstGeom prst="rect">
          <a:avLst/>
        </a:prstGeom>
        <a:solidFill>
          <a:schemeClr val="bg1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2844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6400" kern="1200" dirty="0"/>
        </a:p>
      </dsp:txBody>
      <dsp:txXfrm>
        <a:off x="4307403" y="968592"/>
        <a:ext cx="4113896" cy="934589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B969A93-7A57-4B2F-B6C0-6D39D6B33AD1}">
      <dsp:nvSpPr>
        <dsp:cNvPr id="0" name=""/>
        <dsp:cNvSpPr/>
      </dsp:nvSpPr>
      <dsp:spPr>
        <a:xfrm>
          <a:off x="4392487" y="420937"/>
          <a:ext cx="1858791" cy="32260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61300"/>
              </a:lnTo>
              <a:lnTo>
                <a:pt x="1858791" y="161300"/>
              </a:lnTo>
              <a:lnTo>
                <a:pt x="1858791" y="32260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8FDDB99-2827-4C87-A990-3A55DA2445C4}">
      <dsp:nvSpPr>
        <dsp:cNvPr id="0" name=""/>
        <dsp:cNvSpPr/>
      </dsp:nvSpPr>
      <dsp:spPr>
        <a:xfrm>
          <a:off x="4346767" y="420937"/>
          <a:ext cx="91440" cy="32260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2260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D142E95-6D72-4085-ABA0-52CFF1D4A1F7}">
      <dsp:nvSpPr>
        <dsp:cNvPr id="0" name=""/>
        <dsp:cNvSpPr/>
      </dsp:nvSpPr>
      <dsp:spPr>
        <a:xfrm>
          <a:off x="2533696" y="420937"/>
          <a:ext cx="1858791" cy="322600"/>
        </a:xfrm>
        <a:custGeom>
          <a:avLst/>
          <a:gdLst/>
          <a:ahLst/>
          <a:cxnLst/>
          <a:rect l="0" t="0" r="0" b="0"/>
          <a:pathLst>
            <a:path>
              <a:moveTo>
                <a:pt x="1858791" y="0"/>
              </a:moveTo>
              <a:lnTo>
                <a:pt x="1858791" y="161300"/>
              </a:lnTo>
              <a:lnTo>
                <a:pt x="0" y="161300"/>
              </a:lnTo>
              <a:lnTo>
                <a:pt x="0" y="32260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889EEC2-82C2-43A0-B497-F31AAE67CAF2}">
      <dsp:nvSpPr>
        <dsp:cNvPr id="0" name=""/>
        <dsp:cNvSpPr/>
      </dsp:nvSpPr>
      <dsp:spPr>
        <a:xfrm>
          <a:off x="1934728" y="535"/>
          <a:ext cx="4915519" cy="42040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b="1" kern="1200" dirty="0" smtClean="0"/>
            <a:t>Аппроксимация решения</a:t>
          </a:r>
          <a:endParaRPr lang="ru-RU" sz="1800" b="1" kern="1200" dirty="0"/>
        </a:p>
      </dsp:txBody>
      <dsp:txXfrm>
        <a:off x="1934728" y="535"/>
        <a:ext cx="4915519" cy="420401"/>
      </dsp:txXfrm>
    </dsp:sp>
    <dsp:sp modelId="{DE74C1A8-5FED-4FBB-9D75-1A9BB8AFE0A2}">
      <dsp:nvSpPr>
        <dsp:cNvPr id="0" name=""/>
        <dsp:cNvSpPr/>
      </dsp:nvSpPr>
      <dsp:spPr>
        <a:xfrm>
          <a:off x="1765601" y="743537"/>
          <a:ext cx="1536191" cy="768095"/>
        </a:xfrm>
        <a:prstGeom prst="rect">
          <a:avLst/>
        </a:prstGeom>
        <a:solidFill>
          <a:schemeClr val="bg1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3800" kern="1200" dirty="0"/>
        </a:p>
      </dsp:txBody>
      <dsp:txXfrm>
        <a:off x="1765601" y="743537"/>
        <a:ext cx="1536191" cy="768095"/>
      </dsp:txXfrm>
    </dsp:sp>
    <dsp:sp modelId="{EAB4DE8E-7614-4C6C-AC0A-F5A850217879}">
      <dsp:nvSpPr>
        <dsp:cNvPr id="0" name=""/>
        <dsp:cNvSpPr/>
      </dsp:nvSpPr>
      <dsp:spPr>
        <a:xfrm>
          <a:off x="3624392" y="743537"/>
          <a:ext cx="1536191" cy="768095"/>
        </a:xfrm>
        <a:prstGeom prst="rect">
          <a:avLst/>
        </a:prstGeom>
        <a:solidFill>
          <a:schemeClr val="bg1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3800" kern="1200" dirty="0"/>
        </a:p>
      </dsp:txBody>
      <dsp:txXfrm>
        <a:off x="3624392" y="743537"/>
        <a:ext cx="1536191" cy="768095"/>
      </dsp:txXfrm>
    </dsp:sp>
    <dsp:sp modelId="{5C9708F7-B89A-4A40-B48B-5DE63B14BE22}">
      <dsp:nvSpPr>
        <dsp:cNvPr id="0" name=""/>
        <dsp:cNvSpPr/>
      </dsp:nvSpPr>
      <dsp:spPr>
        <a:xfrm>
          <a:off x="5483183" y="743537"/>
          <a:ext cx="1536191" cy="768095"/>
        </a:xfrm>
        <a:prstGeom prst="rect">
          <a:avLst/>
        </a:prstGeom>
        <a:solidFill>
          <a:schemeClr val="bg1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3800" kern="1200" dirty="0"/>
        </a:p>
      </dsp:txBody>
      <dsp:txXfrm>
        <a:off x="5483183" y="743537"/>
        <a:ext cx="1536191" cy="768095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A38E48F-E652-463D-B12C-AB0BB7746C0E}">
      <dsp:nvSpPr>
        <dsp:cNvPr id="0" name=""/>
        <dsp:cNvSpPr/>
      </dsp:nvSpPr>
      <dsp:spPr>
        <a:xfrm>
          <a:off x="0" y="283337"/>
          <a:ext cx="8424936" cy="10143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53869" tIns="291592" rIns="653869" bIns="99568" numCol="1" spcCol="1270" anchor="t" anchorCtr="0">
          <a:noAutofit/>
        </a:bodyPr>
        <a:lstStyle/>
        <a:p>
          <a:pPr marL="114300" lvl="1" indent="-114300" algn="l" defTabSz="6223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b="1" i="0" u="none" kern="1200" dirty="0" smtClean="0">
              <a:latin typeface="Courier New" pitchFamily="49" charset="0"/>
              <a:cs typeface="Courier New" pitchFamily="49" charset="0"/>
            </a:rPr>
            <a:t>Rectilinear</a:t>
          </a:r>
          <a:r>
            <a:rPr lang="ru-RU" sz="1400" b="0" i="0" u="none" kern="1200" dirty="0" smtClean="0"/>
            <a:t> – аппроксимация</a:t>
          </a:r>
          <a:r>
            <a:rPr lang="ru-RU" sz="1400" b="0" i="0" u="none" kern="1200" baseline="0" dirty="0" smtClean="0"/>
            <a:t> формы исходного профиля прямоугольником, состоящим из прямолинейных панелей</a:t>
          </a:r>
          <a:endParaRPr lang="ru-RU" sz="1400" b="0" kern="1200" dirty="0"/>
        </a:p>
        <a:p>
          <a:pPr marL="114300" lvl="1" indent="-114300" algn="l" defTabSz="6223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b="1" i="0" u="none" kern="1200" dirty="0" smtClean="0">
              <a:solidFill>
                <a:schemeClr val="bg2">
                  <a:lumMod val="75000"/>
                </a:schemeClr>
              </a:solidFill>
              <a:latin typeface="Courier New" pitchFamily="49" charset="0"/>
              <a:cs typeface="Courier New" pitchFamily="49" charset="0"/>
            </a:rPr>
            <a:t>Elliptic</a:t>
          </a:r>
          <a:r>
            <a:rPr lang="ru-RU" sz="1400" b="0" i="0" u="none" kern="1200" dirty="0" smtClean="0"/>
            <a:t> – аппроксимация</a:t>
          </a:r>
          <a:r>
            <a:rPr lang="ru-RU" sz="1400" b="0" i="0" u="none" kern="1200" baseline="0" dirty="0" smtClean="0"/>
            <a:t> формы исходного профиля</a:t>
          </a:r>
          <a:r>
            <a:rPr lang="en-US" sz="1400" b="0" i="0" u="none" kern="1200" baseline="0" dirty="0" smtClean="0"/>
            <a:t> </a:t>
          </a:r>
          <a:r>
            <a:rPr lang="ru-RU" sz="1400" b="0" i="0" u="none" kern="1200" baseline="0" dirty="0" smtClean="0"/>
            <a:t>фрагментами эллипсов</a:t>
          </a:r>
          <a:endParaRPr lang="ru-RU" sz="1400" b="0" i="0" u="none" kern="1200" dirty="0"/>
        </a:p>
      </dsp:txBody>
      <dsp:txXfrm>
        <a:off x="0" y="283337"/>
        <a:ext cx="8424936" cy="1014300"/>
      </dsp:txXfrm>
    </dsp:sp>
    <dsp:sp modelId="{DCE8E2D5-272C-496D-983E-AC71157E712B}">
      <dsp:nvSpPr>
        <dsp:cNvPr id="0" name=""/>
        <dsp:cNvSpPr/>
      </dsp:nvSpPr>
      <dsp:spPr>
        <a:xfrm>
          <a:off x="421246" y="76697"/>
          <a:ext cx="5897455" cy="4132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2910" tIns="0" rIns="222910" bIns="0" numCol="1" spcCol="1270" anchor="ctr" anchorCtr="0">
          <a:noAutofit/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1" kern="1200" dirty="0" smtClean="0">
              <a:latin typeface="Courier New" pitchFamily="49" charset="0"/>
              <a:cs typeface="Courier New" pitchFamily="49" charset="0"/>
            </a:rPr>
            <a:t>Airfoil</a:t>
          </a:r>
          <a:endParaRPr lang="ru-RU" sz="1400" b="1" kern="1200" dirty="0">
            <a:latin typeface="Courier New" pitchFamily="49" charset="0"/>
            <a:cs typeface="Courier New" pitchFamily="49" charset="0"/>
          </a:endParaRPr>
        </a:p>
      </dsp:txBody>
      <dsp:txXfrm>
        <a:off x="441421" y="96872"/>
        <a:ext cx="5857105" cy="372930"/>
      </dsp:txXfrm>
    </dsp:sp>
    <dsp:sp modelId="{D1CACB3E-A1B7-482C-A161-1A469172DB02}">
      <dsp:nvSpPr>
        <dsp:cNvPr id="0" name=""/>
        <dsp:cNvSpPr/>
      </dsp:nvSpPr>
      <dsp:spPr>
        <a:xfrm>
          <a:off x="0" y="1579878"/>
          <a:ext cx="8424936" cy="3528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53869" tIns="291592" rIns="653869" bIns="99568" numCol="1" spcCol="1270" anchor="t" anchorCtr="0">
          <a:noAutofit/>
        </a:bodyPr>
        <a:lstStyle/>
        <a:p>
          <a:pPr marL="114300" lvl="1" indent="-114300" algn="l" defTabSz="6223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b="1" i="0" u="none" kern="1200" dirty="0" smtClean="0">
              <a:latin typeface="Courier New" pitchFamily="49" charset="0"/>
              <a:cs typeface="Courier New" pitchFamily="49" charset="0"/>
            </a:rPr>
            <a:t>MDV</a:t>
          </a:r>
          <a:r>
            <a:rPr lang="ru-RU" sz="1400" b="0" i="0" u="none" kern="1200" dirty="0" smtClean="0"/>
            <a:t>  – «классический» метод дискретных вихрей, решение сингулярного граничного интегрального уравнения</a:t>
          </a:r>
          <a:endParaRPr lang="ru-RU" sz="1400" b="0" kern="1200" dirty="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ru-RU" sz="1400" kern="1200" dirty="0"/>
        </a:p>
        <a:p>
          <a:pPr marL="114300" lvl="1" indent="-114300" algn="l" defTabSz="6223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b="1" i="0" u="none" kern="1200" dirty="0" err="1" smtClean="0">
              <a:latin typeface="Courier New" pitchFamily="49" charset="0"/>
              <a:cs typeface="Courier New" pitchFamily="49" charset="0"/>
            </a:rPr>
            <a:t>VortColl</a:t>
          </a:r>
          <a:r>
            <a:rPr lang="ru-RU" sz="1400" b="0" i="0" u="none" kern="1200" dirty="0" smtClean="0"/>
            <a:t> – подобный «классическому» методу дискретных вихрей, но с решением граничного интегрального уравнения Фредгольма</a:t>
          </a:r>
          <a:endParaRPr lang="ru-RU" sz="1400" b="0" i="0" u="none" kern="1200" dirty="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ru-RU" sz="1400" kern="1200" dirty="0"/>
        </a:p>
        <a:p>
          <a:pPr marL="114300" lvl="1" indent="-114300" algn="l" defTabSz="6223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b="1" i="0" u="none" kern="1200" dirty="0" err="1" smtClean="0">
              <a:latin typeface="Courier New" pitchFamily="49" charset="0"/>
              <a:cs typeface="Courier New" pitchFamily="49" charset="0"/>
            </a:rPr>
            <a:t>ConstLayerAver</a:t>
          </a:r>
          <a:r>
            <a:rPr lang="en-US" sz="1400" b="0" i="0" u="none" kern="1200" dirty="0" smtClean="0">
              <a:latin typeface="Courier New" pitchFamily="49" charset="0"/>
              <a:cs typeface="Courier New" pitchFamily="49" charset="0"/>
            </a:rPr>
            <a:t> </a:t>
          </a:r>
          <a:r>
            <a:rPr lang="ru-RU" sz="1400" b="0" i="0" u="none" kern="1200" dirty="0" smtClean="0"/>
            <a:t>–</a:t>
          </a:r>
          <a:r>
            <a:rPr lang="en-US" sz="1400" b="0" i="0" u="none" kern="1200" dirty="0" smtClean="0"/>
            <a:t>  </a:t>
          </a:r>
          <a:r>
            <a:rPr lang="ru-RU" sz="1400" b="0" i="0" u="none" kern="1200" dirty="0" smtClean="0"/>
            <a:t>кусочно-константная аппроксимация решения граничного интегрального уравнения Фредгольма</a:t>
          </a:r>
          <a:endParaRPr lang="ru-RU" sz="1400" b="0" i="0" u="none" kern="1200" dirty="0">
            <a:latin typeface="Courier New" pitchFamily="49" charset="0"/>
            <a:cs typeface="Courier New" pitchFamily="49" charset="0"/>
          </a:endParaRP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ru-RU" sz="1400" kern="1200" dirty="0"/>
        </a:p>
        <a:p>
          <a:pPr marL="114300" lvl="1" indent="-114300" algn="l" defTabSz="6223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b="1" i="0" u="none" kern="1200" dirty="0" err="1" smtClean="0">
              <a:solidFill>
                <a:schemeClr val="bg2">
                  <a:lumMod val="75000"/>
                </a:schemeClr>
              </a:solidFill>
              <a:latin typeface="Courier New" pitchFamily="49" charset="0"/>
              <a:cs typeface="Courier New" pitchFamily="49" charset="0"/>
            </a:rPr>
            <a:t>LinearLayerAver</a:t>
          </a:r>
          <a:r>
            <a:rPr lang="en-US" sz="1400" b="0" i="0" u="none" kern="1200" dirty="0" smtClean="0">
              <a:latin typeface="Courier New" pitchFamily="49" charset="0"/>
              <a:cs typeface="Courier New" pitchFamily="49" charset="0"/>
            </a:rPr>
            <a:t> </a:t>
          </a:r>
          <a:r>
            <a:rPr lang="ru-RU" sz="1400" b="0" i="0" u="none" kern="1200" dirty="0" smtClean="0"/>
            <a:t>– разрывная кусочно-линейная аппроксимация</a:t>
          </a:r>
          <a:r>
            <a:rPr lang="ru-RU" sz="1400" b="0" i="0" u="none" kern="1200" baseline="0" dirty="0" smtClean="0"/>
            <a:t> решения </a:t>
          </a:r>
          <a:r>
            <a:rPr lang="ru-RU" sz="1400" b="0" i="0" u="none" kern="1200" dirty="0" smtClean="0"/>
            <a:t>граничного </a:t>
          </a:r>
          <a:r>
            <a:rPr lang="ru-RU" sz="1400" b="0" i="0" u="none" kern="1200" baseline="0" dirty="0" smtClean="0"/>
            <a:t>интегрального уравнения Фредгольма</a:t>
          </a:r>
          <a:endParaRPr lang="ru-RU" sz="1400" b="0" i="0" u="none" kern="1200" dirty="0">
            <a:latin typeface="Courier New" pitchFamily="49" charset="0"/>
            <a:cs typeface="Courier New" pitchFamily="49" charset="0"/>
          </a:endParaRP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ru-RU" sz="1400" kern="1200" dirty="0"/>
        </a:p>
        <a:p>
          <a:pPr marL="114300" lvl="1" indent="-114300" algn="l" defTabSz="6223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b="1" i="0" u="none" kern="1200" dirty="0" err="1" smtClean="0">
              <a:solidFill>
                <a:schemeClr val="bg2">
                  <a:lumMod val="75000"/>
                </a:schemeClr>
              </a:solidFill>
              <a:latin typeface="Courier New" pitchFamily="49" charset="0"/>
              <a:cs typeface="Courier New" pitchFamily="49" charset="0"/>
            </a:rPr>
            <a:t>FEMLayerAver</a:t>
          </a:r>
          <a:r>
            <a:rPr lang="en-US" sz="1400" b="0" i="0" u="none" kern="1200" dirty="0" smtClean="0">
              <a:latin typeface="Courier New" pitchFamily="49" charset="0"/>
              <a:cs typeface="Courier New" pitchFamily="49" charset="0"/>
            </a:rPr>
            <a:t> </a:t>
          </a:r>
          <a:r>
            <a:rPr lang="ru-RU" sz="1400" b="0" i="0" u="none" kern="1200" dirty="0" smtClean="0"/>
            <a:t>– непрерывная</a:t>
          </a:r>
          <a:r>
            <a:rPr lang="ru-RU" sz="1400" b="0" i="0" u="none" kern="1200" baseline="0" dirty="0" smtClean="0"/>
            <a:t> (за исключением некоторых выбранных точек) кусочно-линейная аппроксимация решения </a:t>
          </a:r>
          <a:r>
            <a:rPr lang="ru-RU" sz="1400" b="0" i="0" u="none" kern="1200" dirty="0" smtClean="0"/>
            <a:t>граничного </a:t>
          </a:r>
          <a:r>
            <a:rPr lang="ru-RU" sz="1400" b="0" i="0" u="none" kern="1200" baseline="0" dirty="0" smtClean="0"/>
            <a:t> интегрального уравнения Фредгольма </a:t>
          </a:r>
          <a:endParaRPr lang="ru-RU" sz="1400" b="0" i="0" u="none" kern="1200" dirty="0">
            <a:latin typeface="Courier New" pitchFamily="49" charset="0"/>
            <a:cs typeface="Courier New" pitchFamily="49" charset="0"/>
          </a:endParaRPr>
        </a:p>
      </dsp:txBody>
      <dsp:txXfrm>
        <a:off x="0" y="1579878"/>
        <a:ext cx="8424936" cy="3528000"/>
      </dsp:txXfrm>
    </dsp:sp>
    <dsp:sp modelId="{ED709FB5-3173-483F-86B0-84C8F563ADF6}">
      <dsp:nvSpPr>
        <dsp:cNvPr id="0" name=""/>
        <dsp:cNvSpPr/>
      </dsp:nvSpPr>
      <dsp:spPr>
        <a:xfrm>
          <a:off x="421246" y="1373238"/>
          <a:ext cx="5897455" cy="4132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2910" tIns="0" rIns="222910" bIns="0" numCol="1" spcCol="1270" anchor="ctr" anchorCtr="0">
          <a:noAutofit/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1" kern="1200" dirty="0" smtClean="0">
              <a:latin typeface="Courier New" pitchFamily="49" charset="0"/>
              <a:cs typeface="Courier New" pitchFamily="49" charset="0"/>
            </a:rPr>
            <a:t>Boundary</a:t>
          </a:r>
          <a:endParaRPr lang="ru-RU" sz="1400" kern="1200" dirty="0">
            <a:latin typeface="Courier New" pitchFamily="49" charset="0"/>
            <a:cs typeface="Courier New" pitchFamily="49" charset="0"/>
          </a:endParaRPr>
        </a:p>
      </dsp:txBody>
      <dsp:txXfrm>
        <a:off x="441421" y="1393413"/>
        <a:ext cx="5857105" cy="37293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List1#1">
  <dgm:title val=""/>
  <dgm:desc val=""/>
  <dgm:catLst>
    <dgm:cat type="list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5" Type="http://schemas.openxmlformats.org/officeDocument/2006/relationships/image" Target="../media/image10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4.wmf"/><Relationship Id="rId7" Type="http://schemas.openxmlformats.org/officeDocument/2006/relationships/image" Target="../media/image12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6" Type="http://schemas.openxmlformats.org/officeDocument/2006/relationships/image" Target="../media/image40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fld id="{E4C78F8E-8A36-4E2A-8081-D8410E719635}" type="datetime1">
              <a:rPr lang="ru-RU"/>
              <a:pPr>
                <a:defRPr/>
              </a:pPr>
              <a:t>23.11.2018</a:t>
            </a:fld>
            <a:endParaRPr lang="ru-RU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pPr>
              <a:defRPr/>
            </a:pPr>
            <a:fld id="{842AD210-27C6-4C9A-B809-28CFE088E0F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11848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fld id="{84966F4D-E1DD-4C3D-8486-07096AD887CF}" type="datetime1">
              <a:rPr lang="ru-RU"/>
              <a:pPr>
                <a:defRPr/>
              </a:pPr>
              <a:t>23.11.2018</a:t>
            </a:fld>
            <a:endParaRPr lang="ru-RU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pPr>
              <a:defRPr/>
            </a:pPr>
            <a:fld id="{59ED68A3-8F6E-4E5F-9C98-E3CAA402128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37378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0FFCA09-9838-4281-B556-BC148EA4E602}" type="slidenum">
              <a:rPr lang="ru-RU" altLang="ru-RU" sz="1300" smtClean="0"/>
              <a:pPr>
                <a:spcBef>
                  <a:spcPct val="0"/>
                </a:spcBef>
              </a:pPr>
              <a:t>1</a:t>
            </a:fld>
            <a:endParaRPr lang="ru-RU" altLang="ru-RU" sz="1300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01000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smtClean="0">
              <a:latin typeface="Arial" panose="020B0604020202020204" pitchFamily="34" charset="0"/>
            </a:endParaRPr>
          </a:p>
        </p:txBody>
      </p:sp>
      <p:sp>
        <p:nvSpPr>
          <p:cNvPr id="52228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E8C4A73-0977-4479-A33D-CFE89379CC7C}" type="slidenum">
              <a:rPr lang="ru-RU" altLang="ru-RU" smtClean="0"/>
              <a:pPr/>
              <a:t>37</a:t>
            </a:fld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29578353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7DA0148-4BA2-4B59-8CBE-C779B0270DD7}" type="slidenum">
              <a:rPr lang="ru-RU" altLang="ru-RU" sz="1300" smtClean="0"/>
              <a:pPr>
                <a:spcBef>
                  <a:spcPct val="0"/>
                </a:spcBef>
              </a:pPr>
              <a:t>39</a:t>
            </a:fld>
            <a:endParaRPr lang="ru-RU" altLang="ru-RU" sz="1300" smtClean="0"/>
          </a:p>
        </p:txBody>
      </p:sp>
      <p:sp>
        <p:nvSpPr>
          <p:cNvPr id="62467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8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>
              <a:latin typeface="Arial" panose="020B0604020202020204" pitchFamily="34" charset="0"/>
            </a:endParaRPr>
          </a:p>
        </p:txBody>
      </p:sp>
      <p:sp>
        <p:nvSpPr>
          <p:cNvPr id="62469" name="Номер слайда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0CAE79F-545B-4090-A387-27532ADC51AD}" type="slidenum">
              <a:rPr lang="ru-RU" altLang="ru-RU" sz="1300"/>
              <a:pPr algn="r" eaLnBrk="1" hangingPunct="1">
                <a:spcBef>
                  <a:spcPct val="0"/>
                </a:spcBef>
              </a:pPr>
              <a:t>39</a:t>
            </a:fld>
            <a:endParaRPr lang="ru-RU" altLang="ru-RU" sz="1300"/>
          </a:p>
        </p:txBody>
      </p:sp>
    </p:spTree>
    <p:extLst>
      <p:ext uri="{BB962C8B-B14F-4D97-AF65-F5344CB8AC3E}">
        <p14:creationId xmlns:p14="http://schemas.microsoft.com/office/powerpoint/2010/main" val="23061562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35" tIns="49517" rIns="99035" bIns="49517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81C4BD6-3A89-4036-8436-8C60C24619BA}" type="slidenum">
              <a:rPr lang="ru-RU" altLang="ru-RU" sz="1300"/>
              <a:pPr algn="r" eaLnBrk="1" hangingPunct="1">
                <a:spcBef>
                  <a:spcPct val="0"/>
                </a:spcBef>
              </a:pPr>
              <a:t>2</a:t>
            </a:fld>
            <a:endParaRPr lang="ru-RU" altLang="ru-RU" sz="1300"/>
          </a:p>
        </p:txBody>
      </p:sp>
      <p:sp>
        <p:nvSpPr>
          <p:cNvPr id="8195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6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35" tIns="49517" rIns="99035" bIns="49517"/>
          <a:lstStyle/>
          <a:p>
            <a:pPr eaLnBrk="1" hangingPunct="1"/>
            <a:endParaRPr lang="ru-RU" altLang="ru-RU" smtClean="0">
              <a:latin typeface="Arial" panose="020B0604020202020204" pitchFamily="34" charset="0"/>
            </a:endParaRPr>
          </a:p>
        </p:txBody>
      </p:sp>
      <p:sp>
        <p:nvSpPr>
          <p:cNvPr id="8197" name="Номер слайда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35" tIns="49517" rIns="99035" bIns="49517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9AE82AE-C945-438F-930C-29861E46F8BB}" type="slidenum">
              <a:rPr lang="ru-RU" altLang="ru-RU" sz="1300"/>
              <a:pPr algn="r" eaLnBrk="1" hangingPunct="1">
                <a:spcBef>
                  <a:spcPct val="0"/>
                </a:spcBef>
              </a:pPr>
              <a:t>2</a:t>
            </a:fld>
            <a:endParaRPr lang="ru-RU" altLang="ru-RU" sz="1300"/>
          </a:p>
        </p:txBody>
      </p:sp>
    </p:spTree>
    <p:extLst>
      <p:ext uri="{BB962C8B-B14F-4D97-AF65-F5344CB8AC3E}">
        <p14:creationId xmlns:p14="http://schemas.microsoft.com/office/powerpoint/2010/main" val="35176772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35" tIns="49517" rIns="99035" bIns="49517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198867F-E8AD-451F-8730-9B2E2221294A}" type="slidenum">
              <a:rPr lang="ru-RU" altLang="ru-RU" sz="1300"/>
              <a:pPr algn="r" eaLnBrk="1" hangingPunct="1">
                <a:spcBef>
                  <a:spcPct val="0"/>
                </a:spcBef>
              </a:pPr>
              <a:t>4</a:t>
            </a:fld>
            <a:endParaRPr lang="ru-RU" altLang="ru-RU" sz="1300"/>
          </a:p>
        </p:txBody>
      </p:sp>
      <p:sp>
        <p:nvSpPr>
          <p:cNvPr id="11267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8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35" tIns="49517" rIns="99035" bIns="49517"/>
          <a:lstStyle/>
          <a:p>
            <a:pPr eaLnBrk="1" hangingPunct="1"/>
            <a:endParaRPr lang="ru-RU" altLang="ru-RU" smtClean="0">
              <a:latin typeface="Arial" panose="020B0604020202020204" pitchFamily="34" charset="0"/>
            </a:endParaRPr>
          </a:p>
        </p:txBody>
      </p:sp>
      <p:sp>
        <p:nvSpPr>
          <p:cNvPr id="11269" name="Номер слайда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35" tIns="49517" rIns="99035" bIns="49517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A900207-7616-4917-8F5E-C8DCCDD89120}" type="slidenum">
              <a:rPr lang="ru-RU" altLang="ru-RU" sz="1300"/>
              <a:pPr algn="r" eaLnBrk="1" hangingPunct="1">
                <a:spcBef>
                  <a:spcPct val="0"/>
                </a:spcBef>
              </a:pPr>
              <a:t>4</a:t>
            </a:fld>
            <a:endParaRPr lang="ru-RU" altLang="ru-RU" sz="1300"/>
          </a:p>
        </p:txBody>
      </p:sp>
    </p:spTree>
    <p:extLst>
      <p:ext uri="{BB962C8B-B14F-4D97-AF65-F5344CB8AC3E}">
        <p14:creationId xmlns:p14="http://schemas.microsoft.com/office/powerpoint/2010/main" val="35826361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35" tIns="49517" rIns="99035" bIns="49517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A5EB2AA-A308-4A48-B9AA-188188924C22}" type="slidenum">
              <a:rPr lang="ru-RU" altLang="ru-RU" sz="1300"/>
              <a:pPr algn="r" eaLnBrk="1" hangingPunct="1">
                <a:spcBef>
                  <a:spcPct val="0"/>
                </a:spcBef>
              </a:pPr>
              <a:t>5</a:t>
            </a:fld>
            <a:endParaRPr lang="ru-RU" altLang="ru-RU" sz="1300"/>
          </a:p>
        </p:txBody>
      </p:sp>
      <p:sp>
        <p:nvSpPr>
          <p:cNvPr id="13315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6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35" tIns="49517" rIns="99035" bIns="49517"/>
          <a:lstStyle/>
          <a:p>
            <a:pPr eaLnBrk="1" hangingPunct="1"/>
            <a:endParaRPr lang="ru-RU" altLang="ru-RU" smtClean="0">
              <a:latin typeface="Arial" panose="020B0604020202020204" pitchFamily="34" charset="0"/>
            </a:endParaRPr>
          </a:p>
        </p:txBody>
      </p:sp>
      <p:sp>
        <p:nvSpPr>
          <p:cNvPr id="13317" name="Номер слайда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35" tIns="49517" rIns="99035" bIns="49517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D5023AB-1EE9-4583-87B2-E0E0A3FAEE14}" type="slidenum">
              <a:rPr lang="ru-RU" altLang="ru-RU" sz="1300"/>
              <a:pPr algn="r" eaLnBrk="1" hangingPunct="1">
                <a:spcBef>
                  <a:spcPct val="0"/>
                </a:spcBef>
              </a:pPr>
              <a:t>5</a:t>
            </a:fld>
            <a:endParaRPr lang="ru-RU" altLang="ru-RU" sz="1300"/>
          </a:p>
        </p:txBody>
      </p:sp>
    </p:spTree>
    <p:extLst>
      <p:ext uri="{BB962C8B-B14F-4D97-AF65-F5344CB8AC3E}">
        <p14:creationId xmlns:p14="http://schemas.microsoft.com/office/powerpoint/2010/main" val="20734270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D18865F-ACBB-4946-8093-A54C96103D79}" type="slidenum">
              <a:rPr lang="ru-RU" altLang="ru-RU" sz="1300" smtClean="0"/>
              <a:pPr>
                <a:spcBef>
                  <a:spcPct val="0"/>
                </a:spcBef>
              </a:pPr>
              <a:t>6</a:t>
            </a:fld>
            <a:endParaRPr lang="ru-RU" altLang="ru-RU" sz="1300" smtClean="0"/>
          </a:p>
        </p:txBody>
      </p:sp>
      <p:sp>
        <p:nvSpPr>
          <p:cNvPr id="15363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4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>
              <a:latin typeface="Arial" panose="020B0604020202020204" pitchFamily="34" charset="0"/>
            </a:endParaRPr>
          </a:p>
        </p:txBody>
      </p:sp>
      <p:sp>
        <p:nvSpPr>
          <p:cNvPr id="15365" name="Номер слайда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70058D9-B156-4358-82CC-632DA594C211}" type="slidenum">
              <a:rPr lang="ru-RU" altLang="ru-RU" sz="1300"/>
              <a:pPr algn="r" eaLnBrk="1" hangingPunct="1">
                <a:spcBef>
                  <a:spcPct val="0"/>
                </a:spcBef>
              </a:pPr>
              <a:t>6</a:t>
            </a:fld>
            <a:endParaRPr lang="ru-RU" altLang="ru-RU" sz="1300"/>
          </a:p>
        </p:txBody>
      </p:sp>
    </p:spTree>
    <p:extLst>
      <p:ext uri="{BB962C8B-B14F-4D97-AF65-F5344CB8AC3E}">
        <p14:creationId xmlns:p14="http://schemas.microsoft.com/office/powerpoint/2010/main" val="20256821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CA125BB-F651-48D8-9903-9477513018CD}" type="slidenum">
              <a:rPr lang="ru-RU" altLang="ru-RU" sz="1300" smtClean="0"/>
              <a:pPr>
                <a:spcBef>
                  <a:spcPct val="0"/>
                </a:spcBef>
              </a:pPr>
              <a:t>7</a:t>
            </a:fld>
            <a:endParaRPr lang="ru-RU" altLang="ru-RU" sz="1300" smtClean="0"/>
          </a:p>
        </p:txBody>
      </p:sp>
      <p:sp>
        <p:nvSpPr>
          <p:cNvPr id="17411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2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>
              <a:latin typeface="Arial" panose="020B0604020202020204" pitchFamily="34" charset="0"/>
            </a:endParaRPr>
          </a:p>
        </p:txBody>
      </p:sp>
      <p:sp>
        <p:nvSpPr>
          <p:cNvPr id="17413" name="Номер слайда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EC58B0B-6739-4C2D-AD74-66C63440323E}" type="slidenum">
              <a:rPr lang="ru-RU" altLang="ru-RU" sz="1300"/>
              <a:pPr algn="r" eaLnBrk="1" hangingPunct="1">
                <a:spcBef>
                  <a:spcPct val="0"/>
                </a:spcBef>
              </a:pPr>
              <a:t>7</a:t>
            </a:fld>
            <a:endParaRPr lang="ru-RU" altLang="ru-RU" sz="1300"/>
          </a:p>
        </p:txBody>
      </p:sp>
    </p:spTree>
    <p:extLst>
      <p:ext uri="{BB962C8B-B14F-4D97-AF65-F5344CB8AC3E}">
        <p14:creationId xmlns:p14="http://schemas.microsoft.com/office/powerpoint/2010/main" val="15471784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smtClean="0">
              <a:latin typeface="Arial" panose="020B0604020202020204" pitchFamily="34" charset="0"/>
            </a:endParaRPr>
          </a:p>
        </p:txBody>
      </p:sp>
      <p:sp>
        <p:nvSpPr>
          <p:cNvPr id="38916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DC5BA69-65D8-40A3-89D6-2A068B4141C5}" type="slidenum">
              <a:rPr lang="ru-RU" altLang="ru-RU" smtClean="0"/>
              <a:pPr/>
              <a:t>27</a:t>
            </a:fld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14359834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smtClean="0">
              <a:latin typeface="Arial" panose="020B0604020202020204" pitchFamily="34" charset="0"/>
            </a:endParaRPr>
          </a:p>
        </p:txBody>
      </p:sp>
      <p:sp>
        <p:nvSpPr>
          <p:cNvPr id="43012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46D7243-86C7-48FD-B6CB-8F74C96C6F71}" type="slidenum">
              <a:rPr lang="ru-RU" altLang="ru-RU" smtClean="0"/>
              <a:pPr/>
              <a:t>30</a:t>
            </a:fld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35269872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smtClean="0">
              <a:latin typeface="Arial" panose="020B0604020202020204" pitchFamily="34" charset="0"/>
            </a:endParaRPr>
          </a:p>
        </p:txBody>
      </p:sp>
      <p:sp>
        <p:nvSpPr>
          <p:cNvPr id="45060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682AF96-D228-4F00-B9DE-A28B4FB579FA}" type="slidenum">
              <a:rPr lang="ru-RU" altLang="ru-RU" smtClean="0"/>
              <a:pPr/>
              <a:t>31</a:t>
            </a:fld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36189710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1"/>
          <p:cNvSpPr>
            <a:spLocks noChangeArrowheads="1"/>
          </p:cNvSpPr>
          <p:nvPr userDrawn="1"/>
        </p:nvSpPr>
        <p:spPr bwMode="hidden">
          <a:xfrm>
            <a:off x="0" y="0"/>
            <a:ext cx="3505200" cy="68580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ru-RU" sz="2400">
              <a:latin typeface="Times New Roman" panose="02020603050405020304" pitchFamily="18" charset="0"/>
            </a:endParaRPr>
          </a:p>
        </p:txBody>
      </p:sp>
      <p:sp>
        <p:nvSpPr>
          <p:cNvPr id="5" name="Rectangle 22"/>
          <p:cNvSpPr>
            <a:spLocks noChangeArrowheads="1"/>
          </p:cNvSpPr>
          <p:nvPr userDrawn="1"/>
        </p:nvSpPr>
        <p:spPr bwMode="hidden">
          <a:xfrm>
            <a:off x="539750" y="2338388"/>
            <a:ext cx="8604250" cy="1954212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ru-RU" sz="2400">
              <a:latin typeface="Times New Roman" panose="02020603050405020304" pitchFamily="18" charset="0"/>
            </a:endParaRPr>
          </a:p>
        </p:txBody>
      </p:sp>
      <p:sp>
        <p:nvSpPr>
          <p:cNvPr id="6" name="Rectangle 23"/>
          <p:cNvSpPr>
            <a:spLocks noChangeArrowheads="1"/>
          </p:cNvSpPr>
          <p:nvPr userDrawn="1"/>
        </p:nvSpPr>
        <p:spPr bwMode="auto">
          <a:xfrm>
            <a:off x="484188" y="2338388"/>
            <a:ext cx="676275" cy="642937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ru-RU" sz="2400">
              <a:latin typeface="Times New Roman" panose="02020603050405020304" pitchFamily="18" charset="0"/>
            </a:endParaRPr>
          </a:p>
        </p:txBody>
      </p:sp>
      <p:sp>
        <p:nvSpPr>
          <p:cNvPr id="7" name="Rectangle 25"/>
          <p:cNvSpPr>
            <a:spLocks noChangeArrowheads="1"/>
          </p:cNvSpPr>
          <p:nvPr userDrawn="1"/>
        </p:nvSpPr>
        <p:spPr bwMode="auto">
          <a:xfrm>
            <a:off x="1150938" y="2338388"/>
            <a:ext cx="585787" cy="642937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ru-RU" sz="2400">
              <a:latin typeface="Times New Roman" panose="02020603050405020304" pitchFamily="18" charset="0"/>
            </a:endParaRPr>
          </a:p>
        </p:txBody>
      </p:sp>
      <p:sp>
        <p:nvSpPr>
          <p:cNvPr id="8" name="Rectangle 26"/>
          <p:cNvSpPr>
            <a:spLocks noChangeArrowheads="1"/>
          </p:cNvSpPr>
          <p:nvPr userDrawn="1"/>
        </p:nvSpPr>
        <p:spPr bwMode="auto">
          <a:xfrm>
            <a:off x="11113" y="2971800"/>
            <a:ext cx="584200" cy="63341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ru-RU" sz="2400">
              <a:latin typeface="Times New Roman" panose="02020603050405020304" pitchFamily="18" charset="0"/>
            </a:endParaRPr>
          </a:p>
        </p:txBody>
      </p:sp>
      <p:sp>
        <p:nvSpPr>
          <p:cNvPr id="9" name="Rectangle 27"/>
          <p:cNvSpPr>
            <a:spLocks noChangeArrowheads="1"/>
          </p:cNvSpPr>
          <p:nvPr userDrawn="1"/>
        </p:nvSpPr>
        <p:spPr bwMode="auto">
          <a:xfrm>
            <a:off x="558800" y="2971800"/>
            <a:ext cx="600075" cy="65881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ru-RU" sz="2400">
              <a:latin typeface="Times New Roman" panose="02020603050405020304" pitchFamily="18" charset="0"/>
            </a:endParaRPr>
          </a:p>
        </p:txBody>
      </p:sp>
      <p:sp>
        <p:nvSpPr>
          <p:cNvPr id="10" name="Rectangle 28"/>
          <p:cNvSpPr>
            <a:spLocks noChangeArrowheads="1"/>
          </p:cNvSpPr>
          <p:nvPr userDrawn="1"/>
        </p:nvSpPr>
        <p:spPr bwMode="auto">
          <a:xfrm>
            <a:off x="-1588" y="3635375"/>
            <a:ext cx="584201" cy="64452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ru-RU" sz="2400">
              <a:latin typeface="Times New Roman" panose="02020603050405020304" pitchFamily="18" charset="0"/>
            </a:endParaRPr>
          </a:p>
        </p:txBody>
      </p:sp>
      <p:sp>
        <p:nvSpPr>
          <p:cNvPr id="11573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11573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1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A4355-D773-4BA6-899F-31251488FE1A}" type="datetime1">
              <a:rPr lang="ru-RU"/>
              <a:pPr>
                <a:defRPr/>
              </a:pPr>
              <a:t>23.11.2018</a:t>
            </a:fld>
            <a:endParaRPr lang="ru-RU"/>
          </a:p>
        </p:txBody>
      </p:sp>
      <p:sp>
        <p:nvSpPr>
          <p:cNvPr id="1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063324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58EA88-4946-474E-B350-ADC05CAFCF5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C7D4B0-E41D-4BAB-90B8-2000F3299711}" type="datetime1">
              <a:rPr lang="ru-RU"/>
              <a:pPr>
                <a:defRPr/>
              </a:pPr>
              <a:t>23.11.20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19218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FFF595-FC41-48A3-8FDC-9A114217C78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0A7CAE-BA3A-4793-8B8D-41FFB4CF440A}" type="datetime1">
              <a:rPr lang="ru-RU"/>
              <a:pPr>
                <a:defRPr/>
              </a:pPr>
              <a:t>23.11.20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36494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9FE62F-5DB9-4578-9AE8-CF9D94AB1F5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C7A74F-DEF3-4DAB-BB3C-19D73A33B744}" type="datetime1">
              <a:rPr lang="ru-RU"/>
              <a:pPr>
                <a:defRPr/>
              </a:pPr>
              <a:t>23.11.20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17929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2ACC30-B243-47B6-83CA-361E57C9AAD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3A16D7-A41B-4C19-BA93-372BCDF41099}" type="datetime1">
              <a:rPr lang="ru-RU"/>
              <a:pPr>
                <a:defRPr/>
              </a:pPr>
              <a:t>23.11.20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96510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018529-A8E5-4D9E-BE9E-76DDA59EC97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FBA0AB-4E57-4E81-BA86-3D69A227FC37}" type="datetime1">
              <a:rPr lang="ru-RU"/>
              <a:pPr>
                <a:defRPr/>
              </a:pPr>
              <a:t>23.11.20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16896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403248-B53C-488A-BD4B-A0DB9FE0181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59D969-8381-44D6-80C5-ED823D9E994D}" type="datetime1">
              <a:rPr lang="ru-RU"/>
              <a:pPr>
                <a:defRPr/>
              </a:pPr>
              <a:t>23.11.20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540199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B24BC5-0B5C-4E63-904C-09219E52F3F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8B2764-9B50-4CDF-8BA9-90E0EE5F32F9}" type="datetime1">
              <a:rPr lang="ru-RU"/>
              <a:pPr>
                <a:defRPr/>
              </a:pPr>
              <a:t>23.11.20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322165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F4957B-EC7B-402C-921E-C063F08E039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87FEE-00A7-4975-B048-DABFB3B70AAA}" type="datetime1">
              <a:rPr lang="ru-RU"/>
              <a:pPr>
                <a:defRPr/>
              </a:pPr>
              <a:t>23.11.20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12804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B0CAB1-5853-479D-BE82-380449686A6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EB9A63-2C48-496F-8444-2BF2B92954B8}" type="datetime1">
              <a:rPr lang="ru-RU"/>
              <a:pPr>
                <a:defRPr/>
              </a:pPr>
              <a:t>23.11.20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48920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88B869-A8D4-4A4E-B159-A05B8B00532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EBA2C3-DDCE-47D3-AEF8-B0805E003AD8}" type="datetime1">
              <a:rPr lang="ru-RU"/>
              <a:pPr>
                <a:defRPr/>
              </a:pPr>
              <a:t>23.11.20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8775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A73017-40B4-483E-9EF4-85061F20153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CFDDE2-5557-4F8E-A78F-C45416FEB875}" type="datetime1">
              <a:rPr lang="ru-RU"/>
              <a:pPr>
                <a:defRPr/>
              </a:pPr>
              <a:t>23.11.20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62319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DBFC0F-9FAD-4850-9CF2-DA1455F2FAA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55C414-1A91-4480-BA3D-1C148D57614F}" type="datetime1">
              <a:rPr lang="ru-RU"/>
              <a:pPr>
                <a:defRPr/>
              </a:pPr>
              <a:t>23.11.20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9514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9DEC6B-D69E-4FE7-BD4D-EFE7CFA7B7C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DCCA62-E378-480A-960D-758B92E28B80}" type="datetime1">
              <a:rPr lang="ru-RU"/>
              <a:pPr>
                <a:defRPr/>
              </a:pPr>
              <a:t>23.11.20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24341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3C38C-6FBB-4657-8775-263E7BB84BD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08D238-3554-43AE-9E19-87A399FB29E7}" type="datetime1">
              <a:rPr lang="ru-RU"/>
              <a:pPr>
                <a:defRPr/>
              </a:pPr>
              <a:t>23.11.20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99693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7"/>
          <p:cNvGrpSpPr>
            <a:grpSpLocks/>
          </p:cNvGrpSpPr>
          <p:nvPr userDrawn="1"/>
        </p:nvGrpSpPr>
        <p:grpSpPr bwMode="auto">
          <a:xfrm>
            <a:off x="-1588" y="-23813"/>
            <a:ext cx="9144001" cy="6858001"/>
            <a:chOff x="0" y="0"/>
            <a:chExt cx="5760" cy="4320"/>
          </a:xfrm>
        </p:grpSpPr>
        <p:grpSp>
          <p:nvGrpSpPr>
            <p:cNvPr id="1044" name="Group 18"/>
            <p:cNvGrpSpPr>
              <a:grpSpLocks/>
            </p:cNvGrpSpPr>
            <p:nvPr userDrawn="1"/>
          </p:nvGrpSpPr>
          <p:grpSpPr bwMode="auto">
            <a:xfrm>
              <a:off x="0" y="192"/>
              <a:ext cx="5760" cy="4032"/>
              <a:chOff x="0" y="192"/>
              <a:chExt cx="5760" cy="4032"/>
            </a:xfrm>
          </p:grpSpPr>
          <p:sp>
            <p:nvSpPr>
              <p:cNvPr id="1075" name="Line 19"/>
              <p:cNvSpPr>
                <a:spLocks noChangeShapeType="1"/>
              </p:cNvSpPr>
              <p:nvPr userDrawn="1"/>
            </p:nvSpPr>
            <p:spPr bwMode="white">
              <a:xfrm>
                <a:off x="0" y="19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76" name="Line 20"/>
              <p:cNvSpPr>
                <a:spLocks noChangeShapeType="1"/>
              </p:cNvSpPr>
              <p:nvPr userDrawn="1"/>
            </p:nvSpPr>
            <p:spPr bwMode="white">
              <a:xfrm>
                <a:off x="0" y="38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77" name="Line 21"/>
              <p:cNvSpPr>
                <a:spLocks noChangeShapeType="1"/>
              </p:cNvSpPr>
              <p:nvPr userDrawn="1"/>
            </p:nvSpPr>
            <p:spPr bwMode="white">
              <a:xfrm>
                <a:off x="0" y="57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78" name="Line 22"/>
              <p:cNvSpPr>
                <a:spLocks noChangeShapeType="1"/>
              </p:cNvSpPr>
              <p:nvPr userDrawn="1"/>
            </p:nvSpPr>
            <p:spPr bwMode="white">
              <a:xfrm>
                <a:off x="0" y="76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79" name="Line 23"/>
              <p:cNvSpPr>
                <a:spLocks noChangeShapeType="1"/>
              </p:cNvSpPr>
              <p:nvPr userDrawn="1"/>
            </p:nvSpPr>
            <p:spPr bwMode="white">
              <a:xfrm>
                <a:off x="0" y="96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80" name="Line 24"/>
              <p:cNvSpPr>
                <a:spLocks noChangeShapeType="1"/>
              </p:cNvSpPr>
              <p:nvPr userDrawn="1"/>
            </p:nvSpPr>
            <p:spPr bwMode="white">
              <a:xfrm>
                <a:off x="0" y="115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81" name="Line 25"/>
              <p:cNvSpPr>
                <a:spLocks noChangeShapeType="1"/>
              </p:cNvSpPr>
              <p:nvPr userDrawn="1"/>
            </p:nvSpPr>
            <p:spPr bwMode="white">
              <a:xfrm>
                <a:off x="0" y="134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82" name="Line 26"/>
              <p:cNvSpPr>
                <a:spLocks noChangeShapeType="1"/>
              </p:cNvSpPr>
              <p:nvPr userDrawn="1"/>
            </p:nvSpPr>
            <p:spPr bwMode="white">
              <a:xfrm>
                <a:off x="0" y="153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83" name="Line 27"/>
              <p:cNvSpPr>
                <a:spLocks noChangeShapeType="1"/>
              </p:cNvSpPr>
              <p:nvPr userDrawn="1"/>
            </p:nvSpPr>
            <p:spPr bwMode="white">
              <a:xfrm>
                <a:off x="0" y="172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84" name="Line 28"/>
              <p:cNvSpPr>
                <a:spLocks noChangeShapeType="1"/>
              </p:cNvSpPr>
              <p:nvPr userDrawn="1"/>
            </p:nvSpPr>
            <p:spPr bwMode="white">
              <a:xfrm>
                <a:off x="0" y="192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85" name="Line 29"/>
              <p:cNvSpPr>
                <a:spLocks noChangeShapeType="1"/>
              </p:cNvSpPr>
              <p:nvPr userDrawn="1"/>
            </p:nvSpPr>
            <p:spPr bwMode="white">
              <a:xfrm>
                <a:off x="0" y="211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86" name="Line 30"/>
              <p:cNvSpPr>
                <a:spLocks noChangeShapeType="1"/>
              </p:cNvSpPr>
              <p:nvPr userDrawn="1"/>
            </p:nvSpPr>
            <p:spPr bwMode="white">
              <a:xfrm>
                <a:off x="0" y="230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87" name="Line 31"/>
              <p:cNvSpPr>
                <a:spLocks noChangeShapeType="1"/>
              </p:cNvSpPr>
              <p:nvPr userDrawn="1"/>
            </p:nvSpPr>
            <p:spPr bwMode="white">
              <a:xfrm>
                <a:off x="0" y="249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88" name="Line 32"/>
              <p:cNvSpPr>
                <a:spLocks noChangeShapeType="1"/>
              </p:cNvSpPr>
              <p:nvPr userDrawn="1"/>
            </p:nvSpPr>
            <p:spPr bwMode="white">
              <a:xfrm>
                <a:off x="0" y="268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89" name="Line 33"/>
              <p:cNvSpPr>
                <a:spLocks noChangeShapeType="1"/>
              </p:cNvSpPr>
              <p:nvPr userDrawn="1"/>
            </p:nvSpPr>
            <p:spPr bwMode="white">
              <a:xfrm>
                <a:off x="0" y="288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90" name="Line 34"/>
              <p:cNvSpPr>
                <a:spLocks noChangeShapeType="1"/>
              </p:cNvSpPr>
              <p:nvPr userDrawn="1"/>
            </p:nvSpPr>
            <p:spPr bwMode="white">
              <a:xfrm>
                <a:off x="0" y="307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91" name="Line 35"/>
              <p:cNvSpPr>
                <a:spLocks noChangeShapeType="1"/>
              </p:cNvSpPr>
              <p:nvPr userDrawn="1"/>
            </p:nvSpPr>
            <p:spPr bwMode="white">
              <a:xfrm>
                <a:off x="0" y="326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92" name="Line 36"/>
              <p:cNvSpPr>
                <a:spLocks noChangeShapeType="1"/>
              </p:cNvSpPr>
              <p:nvPr userDrawn="1"/>
            </p:nvSpPr>
            <p:spPr bwMode="white">
              <a:xfrm>
                <a:off x="0" y="345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93" name="Line 37"/>
              <p:cNvSpPr>
                <a:spLocks noChangeShapeType="1"/>
              </p:cNvSpPr>
              <p:nvPr userDrawn="1"/>
            </p:nvSpPr>
            <p:spPr bwMode="white">
              <a:xfrm>
                <a:off x="0" y="364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94" name="Line 38"/>
              <p:cNvSpPr>
                <a:spLocks noChangeShapeType="1"/>
              </p:cNvSpPr>
              <p:nvPr userDrawn="1"/>
            </p:nvSpPr>
            <p:spPr bwMode="white">
              <a:xfrm>
                <a:off x="0" y="384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95" name="Line 39"/>
              <p:cNvSpPr>
                <a:spLocks noChangeShapeType="1"/>
              </p:cNvSpPr>
              <p:nvPr userDrawn="1"/>
            </p:nvSpPr>
            <p:spPr bwMode="white">
              <a:xfrm>
                <a:off x="0" y="403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96" name="Line 40"/>
              <p:cNvSpPr>
                <a:spLocks noChangeShapeType="1"/>
              </p:cNvSpPr>
              <p:nvPr userDrawn="1"/>
            </p:nvSpPr>
            <p:spPr bwMode="white">
              <a:xfrm>
                <a:off x="0" y="422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pSp>
          <p:nvGrpSpPr>
            <p:cNvPr id="1045" name="Group 41"/>
            <p:cNvGrpSpPr>
              <a:grpSpLocks/>
            </p:cNvGrpSpPr>
            <p:nvPr userDrawn="1"/>
          </p:nvGrpSpPr>
          <p:grpSpPr bwMode="auto">
            <a:xfrm>
              <a:off x="192" y="0"/>
              <a:ext cx="5376" cy="4320"/>
              <a:chOff x="192" y="0"/>
              <a:chExt cx="5376" cy="4320"/>
            </a:xfrm>
          </p:grpSpPr>
          <p:sp>
            <p:nvSpPr>
              <p:cNvPr id="1046" name="Line 42"/>
              <p:cNvSpPr>
                <a:spLocks noChangeShapeType="1"/>
              </p:cNvSpPr>
              <p:nvPr userDrawn="1"/>
            </p:nvSpPr>
            <p:spPr bwMode="white">
              <a:xfrm>
                <a:off x="19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47" name="Line 43"/>
              <p:cNvSpPr>
                <a:spLocks noChangeShapeType="1"/>
              </p:cNvSpPr>
              <p:nvPr userDrawn="1"/>
            </p:nvSpPr>
            <p:spPr bwMode="white">
              <a:xfrm>
                <a:off x="38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48" name="Line 44"/>
              <p:cNvSpPr>
                <a:spLocks noChangeShapeType="1"/>
              </p:cNvSpPr>
              <p:nvPr userDrawn="1"/>
            </p:nvSpPr>
            <p:spPr bwMode="white">
              <a:xfrm>
                <a:off x="57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49" name="Line 45"/>
              <p:cNvSpPr>
                <a:spLocks noChangeShapeType="1"/>
              </p:cNvSpPr>
              <p:nvPr userDrawn="1"/>
            </p:nvSpPr>
            <p:spPr bwMode="white">
              <a:xfrm>
                <a:off x="76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50" name="Line 46"/>
              <p:cNvSpPr>
                <a:spLocks noChangeShapeType="1"/>
              </p:cNvSpPr>
              <p:nvPr userDrawn="1"/>
            </p:nvSpPr>
            <p:spPr bwMode="white">
              <a:xfrm>
                <a:off x="96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51" name="Line 47"/>
              <p:cNvSpPr>
                <a:spLocks noChangeShapeType="1"/>
              </p:cNvSpPr>
              <p:nvPr userDrawn="1"/>
            </p:nvSpPr>
            <p:spPr bwMode="white">
              <a:xfrm>
                <a:off x="115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52" name="Line 48"/>
              <p:cNvSpPr>
                <a:spLocks noChangeShapeType="1"/>
              </p:cNvSpPr>
              <p:nvPr userDrawn="1"/>
            </p:nvSpPr>
            <p:spPr bwMode="white">
              <a:xfrm>
                <a:off x="134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53" name="Line 49"/>
              <p:cNvSpPr>
                <a:spLocks noChangeShapeType="1"/>
              </p:cNvSpPr>
              <p:nvPr userDrawn="1"/>
            </p:nvSpPr>
            <p:spPr bwMode="white">
              <a:xfrm>
                <a:off x="153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54" name="Line 50"/>
              <p:cNvSpPr>
                <a:spLocks noChangeShapeType="1"/>
              </p:cNvSpPr>
              <p:nvPr userDrawn="1"/>
            </p:nvSpPr>
            <p:spPr bwMode="white">
              <a:xfrm>
                <a:off x="172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55" name="Line 51"/>
              <p:cNvSpPr>
                <a:spLocks noChangeShapeType="1"/>
              </p:cNvSpPr>
              <p:nvPr userDrawn="1"/>
            </p:nvSpPr>
            <p:spPr bwMode="white">
              <a:xfrm>
                <a:off x="192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56" name="Line 52"/>
              <p:cNvSpPr>
                <a:spLocks noChangeShapeType="1"/>
              </p:cNvSpPr>
              <p:nvPr userDrawn="1"/>
            </p:nvSpPr>
            <p:spPr bwMode="white">
              <a:xfrm>
                <a:off x="211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57" name="Line 53"/>
              <p:cNvSpPr>
                <a:spLocks noChangeShapeType="1"/>
              </p:cNvSpPr>
              <p:nvPr userDrawn="1"/>
            </p:nvSpPr>
            <p:spPr bwMode="white">
              <a:xfrm>
                <a:off x="230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58" name="Line 54"/>
              <p:cNvSpPr>
                <a:spLocks noChangeShapeType="1"/>
              </p:cNvSpPr>
              <p:nvPr userDrawn="1"/>
            </p:nvSpPr>
            <p:spPr bwMode="white">
              <a:xfrm>
                <a:off x="249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59" name="Line 55"/>
              <p:cNvSpPr>
                <a:spLocks noChangeShapeType="1"/>
              </p:cNvSpPr>
              <p:nvPr userDrawn="1"/>
            </p:nvSpPr>
            <p:spPr bwMode="white">
              <a:xfrm>
                <a:off x="268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60" name="Line 56"/>
              <p:cNvSpPr>
                <a:spLocks noChangeShapeType="1"/>
              </p:cNvSpPr>
              <p:nvPr userDrawn="1"/>
            </p:nvSpPr>
            <p:spPr bwMode="white">
              <a:xfrm>
                <a:off x="288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61" name="Line 57"/>
              <p:cNvSpPr>
                <a:spLocks noChangeShapeType="1"/>
              </p:cNvSpPr>
              <p:nvPr userDrawn="1"/>
            </p:nvSpPr>
            <p:spPr bwMode="white">
              <a:xfrm>
                <a:off x="307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62" name="Line 58"/>
              <p:cNvSpPr>
                <a:spLocks noChangeShapeType="1"/>
              </p:cNvSpPr>
              <p:nvPr userDrawn="1"/>
            </p:nvSpPr>
            <p:spPr bwMode="white">
              <a:xfrm>
                <a:off x="326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63" name="Line 59"/>
              <p:cNvSpPr>
                <a:spLocks noChangeShapeType="1"/>
              </p:cNvSpPr>
              <p:nvPr userDrawn="1"/>
            </p:nvSpPr>
            <p:spPr bwMode="white">
              <a:xfrm>
                <a:off x="345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64" name="Line 60"/>
              <p:cNvSpPr>
                <a:spLocks noChangeShapeType="1"/>
              </p:cNvSpPr>
              <p:nvPr userDrawn="1"/>
            </p:nvSpPr>
            <p:spPr bwMode="white">
              <a:xfrm>
                <a:off x="364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65" name="Line 61"/>
              <p:cNvSpPr>
                <a:spLocks noChangeShapeType="1"/>
              </p:cNvSpPr>
              <p:nvPr userDrawn="1"/>
            </p:nvSpPr>
            <p:spPr bwMode="white">
              <a:xfrm>
                <a:off x="384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66" name="Line 62"/>
              <p:cNvSpPr>
                <a:spLocks noChangeShapeType="1"/>
              </p:cNvSpPr>
              <p:nvPr userDrawn="1"/>
            </p:nvSpPr>
            <p:spPr bwMode="white">
              <a:xfrm>
                <a:off x="403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67" name="Line 63"/>
              <p:cNvSpPr>
                <a:spLocks noChangeShapeType="1"/>
              </p:cNvSpPr>
              <p:nvPr userDrawn="1"/>
            </p:nvSpPr>
            <p:spPr bwMode="white">
              <a:xfrm>
                <a:off x="422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68" name="Line 64"/>
              <p:cNvSpPr>
                <a:spLocks noChangeShapeType="1"/>
              </p:cNvSpPr>
              <p:nvPr userDrawn="1"/>
            </p:nvSpPr>
            <p:spPr bwMode="white">
              <a:xfrm>
                <a:off x="441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69" name="Line 65"/>
              <p:cNvSpPr>
                <a:spLocks noChangeShapeType="1"/>
              </p:cNvSpPr>
              <p:nvPr userDrawn="1"/>
            </p:nvSpPr>
            <p:spPr bwMode="white">
              <a:xfrm>
                <a:off x="460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70" name="Line 66"/>
              <p:cNvSpPr>
                <a:spLocks noChangeShapeType="1"/>
              </p:cNvSpPr>
              <p:nvPr userDrawn="1"/>
            </p:nvSpPr>
            <p:spPr bwMode="white">
              <a:xfrm>
                <a:off x="480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71" name="Line 67"/>
              <p:cNvSpPr>
                <a:spLocks noChangeShapeType="1"/>
              </p:cNvSpPr>
              <p:nvPr userDrawn="1"/>
            </p:nvSpPr>
            <p:spPr bwMode="white">
              <a:xfrm>
                <a:off x="499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72" name="Line 68"/>
              <p:cNvSpPr>
                <a:spLocks noChangeShapeType="1"/>
              </p:cNvSpPr>
              <p:nvPr userDrawn="1"/>
            </p:nvSpPr>
            <p:spPr bwMode="white">
              <a:xfrm>
                <a:off x="518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73" name="Line 69"/>
              <p:cNvSpPr>
                <a:spLocks noChangeShapeType="1"/>
              </p:cNvSpPr>
              <p:nvPr userDrawn="1"/>
            </p:nvSpPr>
            <p:spPr bwMode="white">
              <a:xfrm>
                <a:off x="537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74" name="Line 70"/>
              <p:cNvSpPr>
                <a:spLocks noChangeShapeType="1"/>
              </p:cNvSpPr>
              <p:nvPr userDrawn="1"/>
            </p:nvSpPr>
            <p:spPr bwMode="white">
              <a:xfrm>
                <a:off x="556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</p:grpSp>
      <p:sp>
        <p:nvSpPr>
          <p:cNvPr id="11469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ru-RU" sz="2400">
                <a:latin typeface="Times New Roman" panose="02020603050405020304" pitchFamily="18" charset="0"/>
              </a:endParaRPr>
            </a:p>
          </p:txBody>
        </p:sp>
        <p:sp>
          <p:nvSpPr>
            <p:cNvPr id="103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ru-RU" sz="2400">
                <a:latin typeface="Times New Roman" panose="02020603050405020304" pitchFamily="18" charset="0"/>
              </a:endParaRPr>
            </a:p>
          </p:txBody>
        </p:sp>
        <p:sp>
          <p:nvSpPr>
            <p:cNvPr id="103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ru-RU">
                <a:solidFill>
                  <a:schemeClr val="hlink"/>
                </a:solidFill>
              </a:endParaRPr>
            </a:p>
          </p:txBody>
        </p:sp>
        <p:sp>
          <p:nvSpPr>
            <p:cNvPr id="103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ru-RU">
                <a:solidFill>
                  <a:schemeClr val="hlink"/>
                </a:solidFill>
              </a:endParaRPr>
            </a:p>
          </p:txBody>
        </p:sp>
        <p:sp>
          <p:nvSpPr>
            <p:cNvPr id="103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ru-RU">
                <a:solidFill>
                  <a:schemeClr val="hlink"/>
                </a:solidFill>
              </a:endParaRPr>
            </a:p>
          </p:txBody>
        </p:sp>
        <p:sp>
          <p:nvSpPr>
            <p:cNvPr id="104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ru-RU" sz="2400">
                <a:latin typeface="Times New Roman" panose="02020603050405020304" pitchFamily="18" charset="0"/>
              </a:endParaRPr>
            </a:p>
          </p:txBody>
        </p:sp>
        <p:sp>
          <p:nvSpPr>
            <p:cNvPr id="104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104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ru-RU">
                <a:solidFill>
                  <a:schemeClr val="accent2"/>
                </a:solidFill>
              </a:endParaRPr>
            </a:p>
          </p:txBody>
        </p:sp>
      </p:grpSp>
      <p:sp>
        <p:nvSpPr>
          <p:cNvPr id="11469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280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CC2A9F70-F06A-4875-AB9E-E3F4B981EBA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1030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3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1470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A8E27333-F6F4-4733-803D-F41FAA9127D3}" type="datetime1">
              <a:rPr lang="ru-RU"/>
              <a:pPr>
                <a:defRPr/>
              </a:pPr>
              <a:t>23.11.2018</a:t>
            </a:fld>
            <a:endParaRPr lang="ru-RU"/>
          </a:p>
        </p:txBody>
      </p:sp>
      <p:sp>
        <p:nvSpPr>
          <p:cNvPr id="1033" name="Line 71"/>
          <p:cNvSpPr>
            <a:spLocks noChangeShapeType="1"/>
          </p:cNvSpPr>
          <p:nvPr userDrawn="1"/>
        </p:nvSpPr>
        <p:spPr bwMode="auto">
          <a:xfrm>
            <a:off x="8532813" y="0"/>
            <a:ext cx="0" cy="476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34" name="Line 72"/>
          <p:cNvSpPr>
            <a:spLocks noChangeShapeType="1"/>
          </p:cNvSpPr>
          <p:nvPr userDrawn="1"/>
        </p:nvSpPr>
        <p:spPr bwMode="auto">
          <a:xfrm>
            <a:off x="8532813" y="476250"/>
            <a:ext cx="611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2" r:id="rId1"/>
    <p:sldLayoutId id="2147484028" r:id="rId2"/>
    <p:sldLayoutId id="2147484029" r:id="rId3"/>
    <p:sldLayoutId id="2147484030" r:id="rId4"/>
    <p:sldLayoutId id="2147484031" r:id="rId5"/>
    <p:sldLayoutId id="2147484032" r:id="rId6"/>
    <p:sldLayoutId id="2147484033" r:id="rId7"/>
    <p:sldLayoutId id="2147484034" r:id="rId8"/>
    <p:sldLayoutId id="2147484035" r:id="rId9"/>
    <p:sldLayoutId id="2147484036" r:id="rId10"/>
    <p:sldLayoutId id="2147484037" r:id="rId11"/>
    <p:sldLayoutId id="2147484038" r:id="rId12"/>
    <p:sldLayoutId id="2147484039" r:id="rId13"/>
    <p:sldLayoutId id="2147484040" r:id="rId14"/>
    <p:sldLayoutId id="2147484041" r:id="rId1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40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5.wmf"/><Relationship Id="rId32" Type="http://schemas.openxmlformats.org/officeDocument/2006/relationships/image" Target="../media/image39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7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image" Target="../media/image43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41.wmf"/><Relationship Id="rId9" Type="http://schemas.openxmlformats.org/officeDocument/2006/relationships/image" Target="../media/image47.wmf"/><Relationship Id="rId14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50.wmf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52.wmf"/><Relationship Id="rId10" Type="http://schemas.openxmlformats.org/officeDocument/2006/relationships/image" Target="../media/image43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video" Target="../media/media1.avi"/><Relationship Id="rId7" Type="http://schemas.openxmlformats.org/officeDocument/2006/relationships/oleObject" Target="../embeddings/oleObject53.bin"/><Relationship Id="rId2" Type="http://schemas.microsoft.com/office/2007/relationships/media" Target="../media/media1.avi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9.png"/><Relationship Id="rId11" Type="http://schemas.openxmlformats.org/officeDocument/2006/relationships/image" Target="../media/image70.png"/><Relationship Id="rId5" Type="http://schemas.openxmlformats.org/officeDocument/2006/relationships/image" Target="../media/image68.png"/><Relationship Id="rId10" Type="http://schemas.openxmlformats.org/officeDocument/2006/relationships/image" Target="../media/image67.wmf"/><Relationship Id="rId4" Type="http://schemas.openxmlformats.org/officeDocument/2006/relationships/slideLayout" Target="../slideLayouts/slideLayout15.xml"/><Relationship Id="rId9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jpeg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60.bin"/><Relationship Id="rId3" Type="http://schemas.openxmlformats.org/officeDocument/2006/relationships/video" Target="../media/media3.avi"/><Relationship Id="rId21" Type="http://schemas.openxmlformats.org/officeDocument/2006/relationships/image" Target="../media/image79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78.wmf"/><Relationship Id="rId2" Type="http://schemas.microsoft.com/office/2007/relationships/media" Target="../media/media3.avi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75.wmf"/><Relationship Id="rId24" Type="http://schemas.openxmlformats.org/officeDocument/2006/relationships/image" Target="../media/image83.png"/><Relationship Id="rId5" Type="http://schemas.openxmlformats.org/officeDocument/2006/relationships/image" Target="../media/image80.jpeg"/><Relationship Id="rId15" Type="http://schemas.openxmlformats.org/officeDocument/2006/relationships/image" Target="../media/image77.wmf"/><Relationship Id="rId23" Type="http://schemas.openxmlformats.org/officeDocument/2006/relationships/oleObject" Target="../embeddings/oleObject64.bin"/><Relationship Id="rId10" Type="http://schemas.openxmlformats.org/officeDocument/2006/relationships/oleObject" Target="../embeddings/oleObject56.bin"/><Relationship Id="rId19" Type="http://schemas.openxmlformats.org/officeDocument/2006/relationships/oleObject" Target="../embeddings/oleObject61.bin"/><Relationship Id="rId4" Type="http://schemas.openxmlformats.org/officeDocument/2006/relationships/slideLayout" Target="../slideLayouts/slideLayout15.xml"/><Relationship Id="rId9" Type="http://schemas.openxmlformats.org/officeDocument/2006/relationships/image" Target="../media/image82.jpeg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video" Target="../media/media4.avi"/><Relationship Id="rId7" Type="http://schemas.openxmlformats.org/officeDocument/2006/relationships/oleObject" Target="../embeddings/oleObject66.bin"/><Relationship Id="rId2" Type="http://schemas.microsoft.com/office/2007/relationships/media" Target="../media/media4.avi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4.e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87.png"/><Relationship Id="rId4" Type="http://schemas.openxmlformats.org/officeDocument/2006/relationships/slideLayout" Target="../slideLayouts/slideLayout15.xml"/><Relationship Id="rId9" Type="http://schemas.openxmlformats.org/officeDocument/2006/relationships/image" Target="../media/image8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video" Target="../media/media5.avi"/><Relationship Id="rId1" Type="http://schemas.microsoft.com/office/2007/relationships/media" Target="../media/media5.avi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31.xml.rels><?xml version="1.0" encoding="UTF-8" standalone="yes"?>
<Relationships xmlns="http://schemas.openxmlformats.org/package/2006/relationships"><Relationship Id="rId8" Type="http://schemas.microsoft.com/office/2007/relationships/diagramDrawing" Target="../diagrams/drawing6.xml"/><Relationship Id="rId13" Type="http://schemas.openxmlformats.org/officeDocument/2006/relationships/diagramQuickStyle" Target="../diagrams/quickStyle7.xml"/><Relationship Id="rId18" Type="http://schemas.openxmlformats.org/officeDocument/2006/relationships/image" Target="../media/image97.wmf"/><Relationship Id="rId26" Type="http://schemas.openxmlformats.org/officeDocument/2006/relationships/image" Target="../media/image101.png"/><Relationship Id="rId3" Type="http://schemas.openxmlformats.org/officeDocument/2006/relationships/notesSlide" Target="../notesSlides/notesSlide9.xml"/><Relationship Id="rId21" Type="http://schemas.openxmlformats.org/officeDocument/2006/relationships/diagramLayout" Target="../diagrams/layout8.xml"/><Relationship Id="rId7" Type="http://schemas.openxmlformats.org/officeDocument/2006/relationships/diagramColors" Target="../diagrams/colors6.xml"/><Relationship Id="rId12" Type="http://schemas.openxmlformats.org/officeDocument/2006/relationships/diagramLayout" Target="../diagrams/layout7.xml"/><Relationship Id="rId17" Type="http://schemas.openxmlformats.org/officeDocument/2006/relationships/oleObject" Target="../embeddings/oleObject68.bin"/><Relationship Id="rId25" Type="http://schemas.openxmlformats.org/officeDocument/2006/relationships/image" Target="../media/image10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jpeg"/><Relationship Id="rId20" Type="http://schemas.openxmlformats.org/officeDocument/2006/relationships/diagramData" Target="../diagrams/data8.xml"/><Relationship Id="rId1" Type="http://schemas.openxmlformats.org/officeDocument/2006/relationships/vmlDrawing" Target="../drawings/vmlDrawing14.vml"/><Relationship Id="rId6" Type="http://schemas.openxmlformats.org/officeDocument/2006/relationships/diagramQuickStyle" Target="../diagrams/quickStyle6.xml"/><Relationship Id="rId11" Type="http://schemas.openxmlformats.org/officeDocument/2006/relationships/diagramData" Target="../diagrams/data7.xml"/><Relationship Id="rId24" Type="http://schemas.microsoft.com/office/2007/relationships/diagramDrawing" Target="../diagrams/drawing8.xml"/><Relationship Id="rId5" Type="http://schemas.openxmlformats.org/officeDocument/2006/relationships/diagramLayout" Target="../diagrams/layout6.xml"/><Relationship Id="rId15" Type="http://schemas.microsoft.com/office/2007/relationships/diagramDrawing" Target="../diagrams/drawing7.xml"/><Relationship Id="rId23" Type="http://schemas.openxmlformats.org/officeDocument/2006/relationships/diagramColors" Target="../diagrams/colors8.xml"/><Relationship Id="rId10" Type="http://schemas.openxmlformats.org/officeDocument/2006/relationships/image" Target="../media/image96.wmf"/><Relationship Id="rId19" Type="http://schemas.openxmlformats.org/officeDocument/2006/relationships/image" Target="../media/image99.png"/><Relationship Id="rId4" Type="http://schemas.openxmlformats.org/officeDocument/2006/relationships/diagramData" Target="../diagrams/data6.xml"/><Relationship Id="rId9" Type="http://schemas.openxmlformats.org/officeDocument/2006/relationships/oleObject" Target="../embeddings/oleObject67.bin"/><Relationship Id="rId14" Type="http://schemas.openxmlformats.org/officeDocument/2006/relationships/diagramColors" Target="../diagrams/colors7.xml"/><Relationship Id="rId22" Type="http://schemas.openxmlformats.org/officeDocument/2006/relationships/diagramQuickStyle" Target="../diagrams/quickStyle8.xml"/><Relationship Id="rId27" Type="http://schemas.openxmlformats.org/officeDocument/2006/relationships/image" Target="../media/image10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9.xml"/><Relationship Id="rId2" Type="http://schemas.openxmlformats.org/officeDocument/2006/relationships/diagramData" Target="../diagrams/data9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9.xml"/><Relationship Id="rId5" Type="http://schemas.openxmlformats.org/officeDocument/2006/relationships/diagramColors" Target="../diagrams/colors9.xml"/><Relationship Id="rId4" Type="http://schemas.openxmlformats.org/officeDocument/2006/relationships/diagramQuickStyle" Target="../diagrams/quickStyle9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diagramData" Target="../diagrams/data10.xml"/><Relationship Id="rId7" Type="http://schemas.microsoft.com/office/2007/relationships/diagramDrawing" Target="../diagrams/drawing10.xml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diagramColors" Target="../diagrams/colors10.xml"/><Relationship Id="rId11" Type="http://schemas.openxmlformats.org/officeDocument/2006/relationships/image" Target="../media/image104.wmf"/><Relationship Id="rId5" Type="http://schemas.openxmlformats.org/officeDocument/2006/relationships/diagramQuickStyle" Target="../diagrams/quickStyle10.xml"/><Relationship Id="rId10" Type="http://schemas.openxmlformats.org/officeDocument/2006/relationships/oleObject" Target="../embeddings/oleObject70.bin"/><Relationship Id="rId4" Type="http://schemas.openxmlformats.org/officeDocument/2006/relationships/diagramLayout" Target="../diagrams/layout10.xml"/><Relationship Id="rId9" Type="http://schemas.openxmlformats.org/officeDocument/2006/relationships/image" Target="../media/image10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110.wmf"/><Relationship Id="rId26" Type="http://schemas.openxmlformats.org/officeDocument/2006/relationships/image" Target="../media/image114.wmf"/><Relationship Id="rId3" Type="http://schemas.openxmlformats.org/officeDocument/2006/relationships/image" Target="../media/image116.png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9.png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113.wmf"/><Relationship Id="rId5" Type="http://schemas.openxmlformats.org/officeDocument/2006/relationships/image" Target="../media/image118.png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115.wmf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117.png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Relationship Id="rId27" Type="http://schemas.openxmlformats.org/officeDocument/2006/relationships/oleObject" Target="../embeddings/oleObject82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mailto:kuz-ksen-serg@yandex.ru" TargetMode="External"/><Relationship Id="rId7" Type="http://schemas.openxmlformats.org/officeDocument/2006/relationships/image" Target="../media/image122.jpeg"/><Relationship Id="rId2" Type="http://schemas.openxmlformats.org/officeDocument/2006/relationships/hyperlink" Target="mailto:iliamarchevsky@mail.ru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png"/><Relationship Id="rId5" Type="http://schemas.openxmlformats.org/officeDocument/2006/relationships/image" Target="../media/image120.jpeg"/><Relationship Id="rId4" Type="http://schemas.openxmlformats.org/officeDocument/2006/relationships/hyperlink" Target="mailto:evgeniya.ryatina@yandex.ru" TargetMode="Externa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15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098675" y="249238"/>
            <a:ext cx="4849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000" b="1" i="1">
                <a:solidFill>
                  <a:srgbClr val="000099"/>
                </a:solidFill>
                <a:latin typeface="Times New Roman" panose="02020603050405020304" pitchFamily="18" charset="0"/>
              </a:rPr>
              <a:t>Bauman Moscow State Technical University</a:t>
            </a:r>
            <a:endParaRPr lang="ru-RU" altLang="ru-RU" sz="2000" b="1" i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Line 3"/>
          <p:cNvSpPr>
            <a:spLocks noChangeShapeType="1"/>
          </p:cNvSpPr>
          <p:nvPr/>
        </p:nvSpPr>
        <p:spPr bwMode="auto">
          <a:xfrm>
            <a:off x="2195513" y="1484313"/>
            <a:ext cx="4641850" cy="0"/>
          </a:xfrm>
          <a:prstGeom prst="line">
            <a:avLst/>
          </a:prstGeom>
          <a:noFill/>
          <a:ln w="57150" cmpd="thickThin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5124" name="Picture 4" descr="Эмблема"/>
          <p:cNvPicPr>
            <a:picLocks noChangeAspect="1" noChangeArrowheads="1"/>
          </p:cNvPicPr>
          <p:nvPr/>
        </p:nvPicPr>
        <p:blipFill>
          <a:blip r:embed="rId3" cstate="email">
            <a:lum bright="-2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" y="60325"/>
            <a:ext cx="1814513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5" name="Group 5"/>
          <p:cNvGrpSpPr>
            <a:grpSpLocks/>
          </p:cNvGrpSpPr>
          <p:nvPr/>
        </p:nvGrpSpPr>
        <p:grpSpPr bwMode="auto">
          <a:xfrm>
            <a:off x="76200" y="76200"/>
            <a:ext cx="8991600" cy="6705600"/>
            <a:chOff x="48" y="48"/>
            <a:chExt cx="5664" cy="4224"/>
          </a:xfrm>
        </p:grpSpPr>
        <p:sp>
          <p:nvSpPr>
            <p:cNvPr id="5133" name="Line 6"/>
            <p:cNvSpPr>
              <a:spLocks noChangeShapeType="1"/>
            </p:cNvSpPr>
            <p:nvPr/>
          </p:nvSpPr>
          <p:spPr bwMode="auto">
            <a:xfrm>
              <a:off x="48" y="4272"/>
              <a:ext cx="56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5134" name="Line 7"/>
            <p:cNvSpPr>
              <a:spLocks noChangeShapeType="1"/>
            </p:cNvSpPr>
            <p:nvPr/>
          </p:nvSpPr>
          <p:spPr bwMode="auto">
            <a:xfrm>
              <a:off x="48" y="48"/>
              <a:ext cx="0" cy="42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5135" name="Line 8"/>
            <p:cNvSpPr>
              <a:spLocks noChangeShapeType="1"/>
            </p:cNvSpPr>
            <p:nvPr/>
          </p:nvSpPr>
          <p:spPr bwMode="auto">
            <a:xfrm flipV="1">
              <a:off x="5712" y="48"/>
              <a:ext cx="0" cy="42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5136" name="Line 9"/>
            <p:cNvSpPr>
              <a:spLocks noChangeShapeType="1"/>
            </p:cNvSpPr>
            <p:nvPr/>
          </p:nvSpPr>
          <p:spPr bwMode="auto">
            <a:xfrm flipH="1">
              <a:off x="48" y="48"/>
              <a:ext cx="56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ru-RU"/>
            </a:p>
          </p:txBody>
        </p:sp>
      </p:grpSp>
      <p:sp>
        <p:nvSpPr>
          <p:cNvPr id="512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30325" y="2228850"/>
            <a:ext cx="8066088" cy="2209800"/>
          </a:xfrm>
        </p:spPr>
        <p:txBody>
          <a:bodyPr/>
          <a:lstStyle/>
          <a:p>
            <a:pPr algn="ctr" eaLnBrk="1" hangingPunct="1">
              <a:lnSpc>
                <a:spcPct val="95000"/>
              </a:lnSpc>
            </a:pPr>
            <a:r>
              <a:rPr lang="en-US" altLang="ru-RU" sz="3200" b="1" smtClean="0"/>
              <a:t>Open Source Code VM2D</a:t>
            </a:r>
            <a:br>
              <a:rPr lang="en-US" altLang="ru-RU" sz="3200" b="1" smtClean="0"/>
            </a:br>
            <a:r>
              <a:rPr lang="en-US" altLang="ru-RU" sz="3200" b="1" smtClean="0"/>
              <a:t>for 2D Incompressible Flow Simulation </a:t>
            </a:r>
            <a:br>
              <a:rPr lang="en-US" altLang="ru-RU" sz="3200" b="1" smtClean="0"/>
            </a:br>
            <a:r>
              <a:rPr lang="en-US" altLang="ru-RU" sz="3200" b="1" smtClean="0"/>
              <a:t>by Using Meshless </a:t>
            </a:r>
            <a:br>
              <a:rPr lang="en-US" altLang="ru-RU" sz="3200" b="1" smtClean="0"/>
            </a:br>
            <a:r>
              <a:rPr lang="en-US" altLang="ru-RU" sz="3200" b="1" smtClean="0"/>
              <a:t>Lagrangian Vortex Methods</a:t>
            </a:r>
            <a:endParaRPr lang="ru-RU" altLang="ru-RU" sz="31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7" name="Rectangle 13"/>
          <p:cNvSpPr>
            <a:spLocks noChangeArrowheads="1"/>
          </p:cNvSpPr>
          <p:nvPr/>
        </p:nvSpPr>
        <p:spPr bwMode="auto">
          <a:xfrm>
            <a:off x="2124075" y="6351588"/>
            <a:ext cx="4824413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000">
                <a:solidFill>
                  <a:srgbClr val="000099"/>
                </a:solidFill>
                <a:latin typeface="Times New Roman" panose="02020603050405020304" pitchFamily="18" charset="0"/>
              </a:rPr>
              <a:t>ISPRASOpen, Moscow, 1.12.2017</a:t>
            </a:r>
            <a:endParaRPr lang="ru-RU" altLang="ru-RU" sz="1200" b="1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 b="1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ru-RU" sz="16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8" name="Rectangle 13"/>
          <p:cNvSpPr>
            <a:spLocks noChangeArrowheads="1"/>
          </p:cNvSpPr>
          <p:nvPr/>
        </p:nvSpPr>
        <p:spPr bwMode="auto">
          <a:xfrm>
            <a:off x="604838" y="4503738"/>
            <a:ext cx="2238375" cy="115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000" b="1" u="sng">
                <a:solidFill>
                  <a:srgbClr val="000099"/>
                </a:solidFill>
                <a:latin typeface="Times New Roman" panose="02020603050405020304" pitchFamily="18" charset="0"/>
              </a:rPr>
              <a:t>Ilia Marchevsky</a:t>
            </a:r>
            <a:endParaRPr lang="ru-RU" altLang="ru-RU" sz="2000" b="1" u="sng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000">
                <a:solidFill>
                  <a:srgbClr val="000099"/>
                </a:solidFill>
                <a:latin typeface="Times New Roman" panose="02020603050405020304" pitchFamily="18" charset="0"/>
              </a:rPr>
              <a:t>Ph</a:t>
            </a:r>
            <a:r>
              <a:rPr lang="ru-RU" altLang="ru-RU" sz="2000">
                <a:solidFill>
                  <a:srgbClr val="000099"/>
                </a:solidFill>
                <a:latin typeface="Times New Roman" panose="02020603050405020304" pitchFamily="18" charset="0"/>
              </a:rPr>
              <a:t>.</a:t>
            </a:r>
            <a:r>
              <a:rPr lang="en-US" altLang="ru-RU" sz="2000">
                <a:solidFill>
                  <a:srgbClr val="000099"/>
                </a:solidFill>
                <a:latin typeface="Times New Roman" panose="02020603050405020304" pitchFamily="18" charset="0"/>
              </a:rPr>
              <a:t>D</a:t>
            </a:r>
            <a:r>
              <a:rPr lang="ru-RU" altLang="ru-RU" sz="2000">
                <a:solidFill>
                  <a:srgbClr val="000099"/>
                </a:solidFill>
                <a:latin typeface="Times New Roman" panose="02020603050405020304" pitchFamily="18" charset="0"/>
              </a:rPr>
              <a:t>.</a:t>
            </a:r>
            <a:r>
              <a:rPr lang="en-US" altLang="ru-RU" sz="2000">
                <a:solidFill>
                  <a:srgbClr val="000099"/>
                </a:solidFill>
                <a:latin typeface="Times New Roman" panose="02020603050405020304" pitchFamily="18" charset="0"/>
              </a:rPr>
              <a:t>, assoc. prof., senior researcher</a:t>
            </a:r>
            <a:endParaRPr lang="ru-RU" altLang="ru-RU" sz="20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9" name="Text Box 2"/>
          <p:cNvSpPr txBox="1">
            <a:spLocks noChangeArrowheads="1"/>
          </p:cNvSpPr>
          <p:nvPr/>
        </p:nvSpPr>
        <p:spPr bwMode="auto">
          <a:xfrm>
            <a:off x="2051050" y="692150"/>
            <a:ext cx="4927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000" b="1" i="1">
                <a:solidFill>
                  <a:srgbClr val="000099"/>
                </a:solidFill>
                <a:latin typeface="Times New Roman" panose="02020603050405020304" pitchFamily="18" charset="0"/>
              </a:rPr>
              <a:t>Ivannikov Institute for System Programming of the Russian Academy of Sciences </a:t>
            </a:r>
            <a:endParaRPr lang="ru-RU" altLang="ru-RU" sz="2000" b="1" i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130" name="Рисунок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679450"/>
            <a:ext cx="190182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1" name="Rectangle 13"/>
          <p:cNvSpPr>
            <a:spLocks noChangeArrowheads="1"/>
          </p:cNvSpPr>
          <p:nvPr/>
        </p:nvSpPr>
        <p:spPr bwMode="auto">
          <a:xfrm>
            <a:off x="3216275" y="4494213"/>
            <a:ext cx="292576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000" b="1">
                <a:solidFill>
                  <a:srgbClr val="000099"/>
                </a:solidFill>
                <a:latin typeface="Times New Roman" panose="02020603050405020304" pitchFamily="18" charset="0"/>
              </a:rPr>
              <a:t>Kseniia Kuzmina</a:t>
            </a:r>
            <a:endParaRPr lang="ru-RU" altLang="ru-RU" sz="2000" b="1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000">
                <a:solidFill>
                  <a:srgbClr val="000099"/>
                </a:solidFill>
                <a:latin typeface="Times New Roman" panose="02020603050405020304" pitchFamily="18" charset="0"/>
              </a:rPr>
              <a:t>Ph</a:t>
            </a:r>
            <a:r>
              <a:rPr lang="ru-RU" altLang="ru-RU" sz="2000">
                <a:solidFill>
                  <a:srgbClr val="000099"/>
                </a:solidFill>
                <a:latin typeface="Times New Roman" panose="02020603050405020304" pitchFamily="18" charset="0"/>
              </a:rPr>
              <a:t>.</a:t>
            </a:r>
            <a:r>
              <a:rPr lang="en-US" altLang="ru-RU" sz="2000">
                <a:solidFill>
                  <a:srgbClr val="000099"/>
                </a:solidFill>
                <a:latin typeface="Times New Roman" panose="02020603050405020304" pitchFamily="18" charset="0"/>
              </a:rPr>
              <a:t>D</a:t>
            </a:r>
            <a:r>
              <a:rPr lang="ru-RU" altLang="ru-RU" sz="2000">
                <a:solidFill>
                  <a:srgbClr val="000099"/>
                </a:solidFill>
                <a:latin typeface="Times New Roman" panose="02020603050405020304" pitchFamily="18" charset="0"/>
              </a:rPr>
              <a:t>.</a:t>
            </a:r>
            <a:r>
              <a:rPr lang="en-US" altLang="ru-RU" sz="2000">
                <a:solidFill>
                  <a:srgbClr val="000099"/>
                </a:solidFill>
                <a:latin typeface="Times New Roman" panose="02020603050405020304" pitchFamily="18" charset="0"/>
              </a:rPr>
              <a:t> student, assist.prof., researcher</a:t>
            </a:r>
            <a:endParaRPr lang="ru-RU" altLang="ru-RU" sz="20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32" name="Rectangle 13"/>
          <p:cNvSpPr>
            <a:spLocks noChangeArrowheads="1"/>
          </p:cNvSpPr>
          <p:nvPr/>
        </p:nvSpPr>
        <p:spPr bwMode="auto">
          <a:xfrm>
            <a:off x="6286500" y="4494213"/>
            <a:ext cx="292576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000" b="1" u="sng">
                <a:solidFill>
                  <a:srgbClr val="000099"/>
                </a:solidFill>
                <a:latin typeface="Times New Roman" panose="02020603050405020304" pitchFamily="18" charset="0"/>
              </a:rPr>
              <a:t>Evginiya Ryatina</a:t>
            </a:r>
            <a:endParaRPr lang="ru-RU" altLang="ru-RU" sz="2000" b="1" u="sng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000">
                <a:solidFill>
                  <a:srgbClr val="000099"/>
                </a:solidFill>
                <a:latin typeface="Times New Roman" panose="02020603050405020304" pitchFamily="18" charset="0"/>
              </a:rPr>
              <a:t>student, </a:t>
            </a:r>
            <a:br>
              <a:rPr lang="en-US" altLang="ru-RU" sz="2000">
                <a:solidFill>
                  <a:srgbClr val="000099"/>
                </a:solidFill>
                <a:latin typeface="Times New Roman" panose="02020603050405020304" pitchFamily="18" charset="0"/>
              </a:rPr>
            </a:br>
            <a:r>
              <a:rPr lang="en-US" altLang="ru-RU" sz="2000">
                <a:solidFill>
                  <a:srgbClr val="000099"/>
                </a:solidFill>
                <a:latin typeface="Times New Roman" panose="02020603050405020304" pitchFamily="18" charset="0"/>
              </a:rPr>
              <a:t>lab. assistant</a:t>
            </a:r>
            <a:endParaRPr lang="ru-RU" altLang="ru-RU" sz="20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Номер слайда 2"/>
          <p:cNvSpPr txBox="1">
            <a:spLocks noGrp="1"/>
          </p:cNvSpPr>
          <p:nvPr/>
        </p:nvSpPr>
        <p:spPr bwMode="auto">
          <a:xfrm>
            <a:off x="7010400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4152926D-CBA3-43AA-8559-088515F29FE2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  <p:pic>
        <p:nvPicPr>
          <p:cNvPr id="20483" name="Picture 2" descr="shema-05-2004-zvet-bezpr-kadr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055688"/>
            <a:ext cx="5226050" cy="49736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7483475" y="3475038"/>
            <a:ext cx="1298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latin typeface="Times New Roman" panose="02020603050405020304" pitchFamily="18" charset="0"/>
              </a:rPr>
              <a:t>Step</a:t>
            </a:r>
            <a:r>
              <a:rPr lang="ru-RU" altLang="ru-RU" sz="2400">
                <a:latin typeface="Times New Roman" panose="02020603050405020304" pitchFamily="18" charset="0"/>
              </a:rPr>
              <a:t> </a:t>
            </a:r>
            <a:r>
              <a:rPr lang="ru-RU" altLang="ru-RU" sz="2400" i="1">
                <a:latin typeface="Times New Roman" panose="02020603050405020304" pitchFamily="18" charset="0"/>
              </a:rPr>
              <a:t>i </a:t>
            </a:r>
            <a:r>
              <a:rPr lang="ru-RU" altLang="ru-RU" sz="2400">
                <a:latin typeface="Times New Roman" panose="02020603050405020304" pitchFamily="18" charset="0"/>
              </a:rPr>
              <a:t>=</a:t>
            </a:r>
            <a:r>
              <a:rPr lang="en-US" altLang="ru-RU" sz="2400">
                <a:latin typeface="Times New Roman" panose="02020603050405020304" pitchFamily="18" charset="0"/>
              </a:rPr>
              <a:t>3</a:t>
            </a: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143125" y="1357313"/>
            <a:ext cx="428625" cy="357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20486" name="Object 10"/>
          <p:cNvGraphicFramePr>
            <a:graphicFrameLocks noChangeAspect="1"/>
          </p:cNvGraphicFramePr>
          <p:nvPr/>
        </p:nvGraphicFramePr>
        <p:xfrm>
          <a:off x="2214563" y="1214438"/>
          <a:ext cx="4508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Формула" r:id="rId4" imgW="190417" imgH="241195" progId="Equation.3">
                  <p:embed/>
                </p:oleObj>
              </mc:Choice>
              <mc:Fallback>
                <p:oleObj name="Формула" r:id="rId4" imgW="190417" imgH="2411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214438"/>
                        <a:ext cx="4508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2"/>
          <p:cNvSpPr>
            <a:spLocks noChangeArrowheads="1"/>
          </p:cNvSpPr>
          <p:nvPr/>
        </p:nvSpPr>
        <p:spPr bwMode="auto">
          <a:xfrm>
            <a:off x="395288" y="188913"/>
            <a:ext cx="9144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Classical</a:t>
            </a:r>
            <a:r>
              <a:rPr lang="ru-RU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vortex method scheme</a:t>
            </a:r>
            <a:endParaRPr lang="ru-RU" altLang="ru-RU" sz="2400" b="1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8" name="Line 21"/>
          <p:cNvSpPr>
            <a:spLocks noChangeShapeType="1"/>
          </p:cNvSpPr>
          <p:nvPr/>
        </p:nvSpPr>
        <p:spPr bwMode="auto">
          <a:xfrm>
            <a:off x="0" y="765175"/>
            <a:ext cx="8458200" cy="0"/>
          </a:xfrm>
          <a:prstGeom prst="line">
            <a:avLst/>
          </a:prstGeom>
          <a:noFill/>
          <a:ln w="57150" cmpd="thickThin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Объект 1"/>
          <p:cNvGraphicFramePr>
            <a:graphicFrameLocks noChangeAspect="1"/>
          </p:cNvGraphicFramePr>
          <p:nvPr/>
        </p:nvGraphicFramePr>
        <p:xfrm>
          <a:off x="193675" y="1438275"/>
          <a:ext cx="892968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" name="Уравнение" r:id="rId3" imgW="5105400" imgH="520700" progId="Equation.3">
                  <p:embed/>
                </p:oleObj>
              </mc:Choice>
              <mc:Fallback>
                <p:oleObj name="Уравнение" r:id="rId3" imgW="5105400" imgH="52070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1438275"/>
                        <a:ext cx="8929688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1390650" y="2819400"/>
          <a:ext cx="11652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" name="Формула" r:id="rId5" imgW="647419" imgH="266584" progId="Equation.3">
                  <p:embed/>
                </p:oleObj>
              </mc:Choice>
              <mc:Fallback>
                <p:oleObj name="Формула" r:id="rId5" imgW="647419" imgH="26658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819400"/>
                        <a:ext cx="11652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12"/>
          <p:cNvSpPr txBox="1">
            <a:spLocks noChangeArrowheads="1"/>
          </p:cNvSpPr>
          <p:nvPr/>
        </p:nvSpPr>
        <p:spPr bwMode="auto">
          <a:xfrm>
            <a:off x="-36513" y="981075"/>
            <a:ext cx="3024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Biot – Savart law:</a:t>
            </a:r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09" name="Rectangle 11"/>
          <p:cNvSpPr>
            <a:spLocks noChangeArrowheads="1"/>
          </p:cNvSpPr>
          <p:nvPr/>
        </p:nvSpPr>
        <p:spPr bwMode="auto">
          <a:xfrm>
            <a:off x="6616700" y="1628775"/>
            <a:ext cx="647700" cy="56197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u="sng"/>
          </a:p>
        </p:txBody>
      </p:sp>
      <p:graphicFrame>
        <p:nvGraphicFramePr>
          <p:cNvPr id="21510" name="Object 7"/>
          <p:cNvGraphicFramePr>
            <a:graphicFrameLocks noChangeAspect="1"/>
          </p:cNvGraphicFramePr>
          <p:nvPr/>
        </p:nvGraphicFramePr>
        <p:xfrm>
          <a:off x="2700338" y="2924175"/>
          <a:ext cx="43497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6" name="Формула" r:id="rId7" imgW="241091" imgH="164957" progId="Equation.3">
                  <p:embed/>
                </p:oleObj>
              </mc:Choice>
              <mc:Fallback>
                <p:oleObj name="Формула" r:id="rId7" imgW="241091" imgH="16495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924175"/>
                        <a:ext cx="43497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8"/>
          <p:cNvGraphicFramePr>
            <a:graphicFrameLocks noChangeAspect="1"/>
          </p:cNvGraphicFramePr>
          <p:nvPr/>
        </p:nvGraphicFramePr>
        <p:xfrm>
          <a:off x="3194050" y="2651125"/>
          <a:ext cx="49149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" name="Уравнение" r:id="rId9" imgW="2730500" imgH="520700" progId="Equation.3">
                  <p:embed/>
                </p:oleObj>
              </mc:Choice>
              <mc:Fallback>
                <p:oleObj name="Уравнение" r:id="rId9" imgW="2730500" imgH="520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2651125"/>
                        <a:ext cx="49149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14"/>
          <p:cNvSpPr>
            <a:spLocks noChangeArrowheads="1"/>
          </p:cNvSpPr>
          <p:nvPr/>
        </p:nvSpPr>
        <p:spPr bwMode="auto">
          <a:xfrm>
            <a:off x="3851275" y="2665413"/>
            <a:ext cx="2233613" cy="936625"/>
          </a:xfrm>
          <a:prstGeom prst="rect">
            <a:avLst/>
          </a:prstGeom>
          <a:noFill/>
          <a:ln w="25400">
            <a:solidFill>
              <a:srgbClr val="7030A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u="sng"/>
          </a:p>
        </p:txBody>
      </p:sp>
      <p:graphicFrame>
        <p:nvGraphicFramePr>
          <p:cNvPr id="21513" name="Object 10"/>
          <p:cNvGraphicFramePr>
            <a:graphicFrameLocks noChangeAspect="1"/>
          </p:cNvGraphicFramePr>
          <p:nvPr/>
        </p:nvGraphicFramePr>
        <p:xfrm>
          <a:off x="4427538" y="3860800"/>
          <a:ext cx="11207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8" name="Формула" r:id="rId11" imgW="622030" imgH="279279" progId="Equation.3">
                  <p:embed/>
                </p:oleObj>
              </mc:Choice>
              <mc:Fallback>
                <p:oleObj name="Формула" r:id="rId11" imgW="622030" imgH="27927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860800"/>
                        <a:ext cx="11207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AutoShape 16"/>
          <p:cNvSpPr>
            <a:spLocks/>
          </p:cNvSpPr>
          <p:nvPr/>
        </p:nvSpPr>
        <p:spPr bwMode="auto">
          <a:xfrm rot="-5400000">
            <a:off x="4787900" y="2708275"/>
            <a:ext cx="287338" cy="2160588"/>
          </a:xfrm>
          <a:prstGeom prst="leftBrace">
            <a:avLst>
              <a:gd name="adj1" fmla="val 6892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u="sng"/>
          </a:p>
        </p:txBody>
      </p:sp>
      <p:sp>
        <p:nvSpPr>
          <p:cNvPr id="21515" name="Text Box 12"/>
          <p:cNvSpPr txBox="1">
            <a:spLocks noChangeArrowheads="1"/>
          </p:cNvSpPr>
          <p:nvPr/>
        </p:nvSpPr>
        <p:spPr bwMode="auto">
          <a:xfrm>
            <a:off x="3708400" y="4264025"/>
            <a:ext cx="50403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singular integral equation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1516" name="Номер слайда 2"/>
          <p:cNvSpPr txBox="1">
            <a:spLocks noGrp="1"/>
          </p:cNvSpPr>
          <p:nvPr/>
        </p:nvSpPr>
        <p:spPr bwMode="auto">
          <a:xfrm>
            <a:off x="7010400" y="4445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B19CB95A-CC8A-4DDD-8C51-F6828F1FA811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  <p:graphicFrame>
        <p:nvGraphicFramePr>
          <p:cNvPr id="21517" name="Object 22"/>
          <p:cNvGraphicFramePr>
            <a:graphicFrameLocks noChangeAspect="1"/>
          </p:cNvGraphicFramePr>
          <p:nvPr/>
        </p:nvGraphicFramePr>
        <p:xfrm>
          <a:off x="5729288" y="3860800"/>
          <a:ext cx="24431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9" name="Формула" r:id="rId13" imgW="1371600" imgH="279400" progId="Equation.3">
                  <p:embed/>
                </p:oleObj>
              </mc:Choice>
              <mc:Fallback>
                <p:oleObj name="Формула" r:id="rId13" imgW="1371600" imgH="279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3860800"/>
                        <a:ext cx="24431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Line 21"/>
          <p:cNvSpPr>
            <a:spLocks noChangeShapeType="1"/>
          </p:cNvSpPr>
          <p:nvPr/>
        </p:nvSpPr>
        <p:spPr bwMode="auto">
          <a:xfrm>
            <a:off x="0" y="765175"/>
            <a:ext cx="9144000" cy="0"/>
          </a:xfrm>
          <a:prstGeom prst="line">
            <a:avLst/>
          </a:prstGeom>
          <a:noFill/>
          <a:ln w="57150" cmpd="thickThin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1519" name="Rectangle 2"/>
          <p:cNvSpPr>
            <a:spLocks noChangeArrowheads="1"/>
          </p:cNvSpPr>
          <p:nvPr/>
        </p:nvSpPr>
        <p:spPr bwMode="auto">
          <a:xfrm>
            <a:off x="323850" y="333375"/>
            <a:ext cx="82804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“Normal” and “Tangent” approaches to BC satisfaction</a:t>
            </a:r>
            <a:endParaRPr lang="ru-RU" altLang="ru-RU" sz="2400" b="1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20" name="Rectangle 11"/>
          <p:cNvSpPr>
            <a:spLocks noChangeArrowheads="1"/>
          </p:cNvSpPr>
          <p:nvPr/>
        </p:nvSpPr>
        <p:spPr bwMode="auto">
          <a:xfrm>
            <a:off x="7945438" y="1498600"/>
            <a:ext cx="576262" cy="4191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u="sng"/>
          </a:p>
        </p:txBody>
      </p:sp>
      <p:sp>
        <p:nvSpPr>
          <p:cNvPr id="21521" name="Прямоугольник 27"/>
          <p:cNvSpPr>
            <a:spLocks noChangeArrowheads="1"/>
          </p:cNvSpPr>
          <p:nvPr/>
        </p:nvSpPr>
        <p:spPr bwMode="auto">
          <a:xfrm>
            <a:off x="-36513" y="2822575"/>
            <a:ext cx="1295401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ormal</a:t>
            </a:r>
            <a:r>
              <a:rPr lang="ru-RU" alt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1522" name="Arc 23"/>
          <p:cNvSpPr>
            <a:spLocks/>
          </p:cNvSpPr>
          <p:nvPr/>
        </p:nvSpPr>
        <p:spPr bwMode="auto">
          <a:xfrm flipH="1" flipV="1">
            <a:off x="1233488" y="3792538"/>
            <a:ext cx="1820862" cy="663575"/>
          </a:xfrm>
          <a:custGeom>
            <a:avLst/>
            <a:gdLst>
              <a:gd name="T0" fmla="*/ 2147483646 w 37081"/>
              <a:gd name="T1" fmla="*/ 2147483646 h 21600"/>
              <a:gd name="T2" fmla="*/ 0 w 37081"/>
              <a:gd name="T3" fmla="*/ 2147483646 h 21600"/>
              <a:gd name="T4" fmla="*/ 2147483646 w 37081"/>
              <a:gd name="T5" fmla="*/ 0 h 21600"/>
              <a:gd name="T6" fmla="*/ 0 60000 65536"/>
              <a:gd name="T7" fmla="*/ 0 60000 65536"/>
              <a:gd name="T8" fmla="*/ 0 60000 65536"/>
              <a:gd name="T9" fmla="*/ 0 w 37081"/>
              <a:gd name="T10" fmla="*/ 0 h 21600"/>
              <a:gd name="T11" fmla="*/ 37081 w 3708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081" h="21600" fill="none" extrusionOk="0">
                <a:moveTo>
                  <a:pt x="37081" y="9216"/>
                </a:moveTo>
                <a:cubicBezTo>
                  <a:pt x="33514" y="16776"/>
                  <a:pt x="25905" y="21599"/>
                  <a:pt x="17546" y="21599"/>
                </a:cubicBezTo>
                <a:cubicBezTo>
                  <a:pt x="10588" y="21599"/>
                  <a:pt x="4057" y="18248"/>
                  <a:pt x="-1" y="12597"/>
                </a:cubicBezTo>
              </a:path>
              <a:path w="37081" h="21600" stroke="0" extrusionOk="0">
                <a:moveTo>
                  <a:pt x="37081" y="9216"/>
                </a:moveTo>
                <a:cubicBezTo>
                  <a:pt x="33514" y="16776"/>
                  <a:pt x="25905" y="21599"/>
                  <a:pt x="17546" y="21599"/>
                </a:cubicBezTo>
                <a:cubicBezTo>
                  <a:pt x="10588" y="21599"/>
                  <a:pt x="4057" y="18248"/>
                  <a:pt x="-1" y="12597"/>
                </a:cubicBezTo>
                <a:lnTo>
                  <a:pt x="17546" y="0"/>
                </a:lnTo>
                <a:lnTo>
                  <a:pt x="37081" y="9216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1523" name="Oval 24"/>
          <p:cNvSpPr>
            <a:spLocks noChangeArrowheads="1"/>
          </p:cNvSpPr>
          <p:nvPr/>
        </p:nvSpPr>
        <p:spPr bwMode="auto">
          <a:xfrm>
            <a:off x="1601788" y="3860800"/>
            <a:ext cx="71437" cy="73025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u="sng"/>
          </a:p>
        </p:txBody>
      </p:sp>
      <p:sp>
        <p:nvSpPr>
          <p:cNvPr id="21524" name="Oval 25"/>
          <p:cNvSpPr>
            <a:spLocks noChangeArrowheads="1"/>
          </p:cNvSpPr>
          <p:nvPr/>
        </p:nvSpPr>
        <p:spPr bwMode="auto">
          <a:xfrm>
            <a:off x="2781300" y="3879850"/>
            <a:ext cx="71438" cy="73025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u="sng"/>
          </a:p>
        </p:txBody>
      </p:sp>
      <p:sp>
        <p:nvSpPr>
          <p:cNvPr id="21525" name="Line 26"/>
          <p:cNvSpPr>
            <a:spLocks noChangeShapeType="1"/>
          </p:cNvSpPr>
          <p:nvPr/>
        </p:nvSpPr>
        <p:spPr bwMode="auto">
          <a:xfrm flipH="1">
            <a:off x="1673225" y="3913188"/>
            <a:ext cx="10985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21526" name="Object 19"/>
          <p:cNvGraphicFramePr>
            <a:graphicFrameLocks noChangeAspect="1"/>
          </p:cNvGraphicFramePr>
          <p:nvPr/>
        </p:nvGraphicFramePr>
        <p:xfrm>
          <a:off x="1835150" y="3940175"/>
          <a:ext cx="6699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0" name="Формула" r:id="rId15" imgW="418918" imgH="266584" progId="Equation.3">
                  <p:embed/>
                </p:oleObj>
              </mc:Choice>
              <mc:Fallback>
                <p:oleObj name="Формула" r:id="rId15" imgW="418918" imgH="26658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940175"/>
                        <a:ext cx="6699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7" name="Line 28"/>
          <p:cNvSpPr>
            <a:spLocks noChangeShapeType="1"/>
          </p:cNvSpPr>
          <p:nvPr/>
        </p:nvSpPr>
        <p:spPr bwMode="auto">
          <a:xfrm flipH="1" flipV="1">
            <a:off x="1404938" y="3429000"/>
            <a:ext cx="215900" cy="431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21528" name="Object 21"/>
          <p:cNvGraphicFramePr>
            <a:graphicFrameLocks noChangeAspect="1"/>
          </p:cNvGraphicFramePr>
          <p:nvPr/>
        </p:nvGraphicFramePr>
        <p:xfrm>
          <a:off x="925513" y="3544888"/>
          <a:ext cx="5651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1" name="Формула" r:id="rId17" imgW="355446" imgH="228501" progId="Equation.3">
                  <p:embed/>
                </p:oleObj>
              </mc:Choice>
              <mc:Fallback>
                <p:oleObj name="Формула" r:id="rId17" imgW="355446" imgH="22850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3544888"/>
                        <a:ext cx="5651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9" name="Прямоугольник 35"/>
          <p:cNvSpPr>
            <a:spLocks noChangeArrowheads="1"/>
          </p:cNvSpPr>
          <p:nvPr/>
        </p:nvSpPr>
        <p:spPr bwMode="auto">
          <a:xfrm>
            <a:off x="-36513" y="5229225"/>
            <a:ext cx="1354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angent</a:t>
            </a:r>
            <a:r>
              <a:rPr lang="ru-RU" alt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1530" name="Object 6"/>
          <p:cNvGraphicFramePr>
            <a:graphicFrameLocks noChangeAspect="1"/>
          </p:cNvGraphicFramePr>
          <p:nvPr/>
        </p:nvGraphicFramePr>
        <p:xfrm>
          <a:off x="1390650" y="5253038"/>
          <a:ext cx="11652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2" name="Формула" r:id="rId19" imgW="647419" imgH="266584" progId="Equation.3">
                  <p:embed/>
                </p:oleObj>
              </mc:Choice>
              <mc:Fallback>
                <p:oleObj name="Формула" r:id="rId19" imgW="647419" imgH="26658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5253038"/>
                        <a:ext cx="11652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1" name="Object 9"/>
          <p:cNvGraphicFramePr>
            <a:graphicFrameLocks noChangeAspect="1"/>
          </p:cNvGraphicFramePr>
          <p:nvPr/>
        </p:nvGraphicFramePr>
        <p:xfrm>
          <a:off x="2698750" y="5373688"/>
          <a:ext cx="43338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3" name="Формула" r:id="rId21" imgW="241091" imgH="164957" progId="Equation.3">
                  <p:embed/>
                </p:oleObj>
              </mc:Choice>
              <mc:Fallback>
                <p:oleObj name="Формула" r:id="rId21" imgW="241091" imgH="16495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5373688"/>
                        <a:ext cx="433388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2" name="Object 31"/>
          <p:cNvGraphicFramePr>
            <a:graphicFrameLocks noChangeAspect="1"/>
          </p:cNvGraphicFramePr>
          <p:nvPr/>
        </p:nvGraphicFramePr>
        <p:xfrm>
          <a:off x="3230563" y="5027613"/>
          <a:ext cx="5794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4" name="Уравнение" r:id="rId23" imgW="3314700" imgH="520700" progId="Equation.3">
                  <p:embed/>
                </p:oleObj>
              </mc:Choice>
              <mc:Fallback>
                <p:oleObj name="Уравнение" r:id="rId23" imgW="3314700" imgH="520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5027613"/>
                        <a:ext cx="57943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3" name="Object 12"/>
          <p:cNvGraphicFramePr>
            <a:graphicFrameLocks noChangeAspect="1"/>
          </p:cNvGraphicFramePr>
          <p:nvPr/>
        </p:nvGraphicFramePr>
        <p:xfrm>
          <a:off x="4356100" y="6237288"/>
          <a:ext cx="11191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5" name="Формула" r:id="rId25" imgW="622030" imgH="279279" progId="Equation.3">
                  <p:embed/>
                </p:oleObj>
              </mc:Choice>
              <mc:Fallback>
                <p:oleObj name="Формула" r:id="rId25" imgW="622030" imgH="27927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6237288"/>
                        <a:ext cx="11191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4" name="AutoShape 15"/>
          <p:cNvSpPr>
            <a:spLocks/>
          </p:cNvSpPr>
          <p:nvPr/>
        </p:nvSpPr>
        <p:spPr bwMode="auto">
          <a:xfrm rot="-5400000">
            <a:off x="4781550" y="5121276"/>
            <a:ext cx="287337" cy="2087562"/>
          </a:xfrm>
          <a:prstGeom prst="leftBrace">
            <a:avLst>
              <a:gd name="adj1" fmla="val 6888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u="sng"/>
          </a:p>
        </p:txBody>
      </p:sp>
      <p:sp>
        <p:nvSpPr>
          <p:cNvPr id="21535" name="Rectangle 14"/>
          <p:cNvSpPr>
            <a:spLocks noChangeArrowheads="1"/>
          </p:cNvSpPr>
          <p:nvPr/>
        </p:nvSpPr>
        <p:spPr bwMode="auto">
          <a:xfrm>
            <a:off x="3851275" y="5041900"/>
            <a:ext cx="2160588" cy="936625"/>
          </a:xfrm>
          <a:prstGeom prst="rect">
            <a:avLst/>
          </a:prstGeom>
          <a:noFill/>
          <a:ln w="25400">
            <a:solidFill>
              <a:srgbClr val="7030A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u="sng"/>
          </a:p>
        </p:txBody>
      </p:sp>
      <p:graphicFrame>
        <p:nvGraphicFramePr>
          <p:cNvPr id="21536" name="Object 14"/>
          <p:cNvGraphicFramePr>
            <a:graphicFrameLocks noChangeAspect="1"/>
          </p:cNvGraphicFramePr>
          <p:nvPr/>
        </p:nvGraphicFramePr>
        <p:xfrm>
          <a:off x="5715000" y="6049963"/>
          <a:ext cx="19764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" name="Equation" r:id="rId27" imgW="965200" imgH="419100" progId="Equation.DSMT4">
                  <p:embed/>
                </p:oleObj>
              </mc:Choice>
              <mc:Fallback>
                <p:oleObj name="Equation" r:id="rId27" imgW="9652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049963"/>
                        <a:ext cx="19764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7" name="Arc 19"/>
          <p:cNvSpPr>
            <a:spLocks/>
          </p:cNvSpPr>
          <p:nvPr/>
        </p:nvSpPr>
        <p:spPr bwMode="auto">
          <a:xfrm flipH="1" flipV="1">
            <a:off x="1095375" y="6135688"/>
            <a:ext cx="1820863" cy="663575"/>
          </a:xfrm>
          <a:custGeom>
            <a:avLst/>
            <a:gdLst>
              <a:gd name="T0" fmla="*/ 2147483646 w 37081"/>
              <a:gd name="T1" fmla="*/ 2147483646 h 21600"/>
              <a:gd name="T2" fmla="*/ 0 w 37081"/>
              <a:gd name="T3" fmla="*/ 2147483646 h 21600"/>
              <a:gd name="T4" fmla="*/ 2147483646 w 37081"/>
              <a:gd name="T5" fmla="*/ 0 h 21600"/>
              <a:gd name="T6" fmla="*/ 0 60000 65536"/>
              <a:gd name="T7" fmla="*/ 0 60000 65536"/>
              <a:gd name="T8" fmla="*/ 0 60000 65536"/>
              <a:gd name="T9" fmla="*/ 0 w 37081"/>
              <a:gd name="T10" fmla="*/ 0 h 21600"/>
              <a:gd name="T11" fmla="*/ 37081 w 3708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081" h="21600" fill="none" extrusionOk="0">
                <a:moveTo>
                  <a:pt x="37081" y="9216"/>
                </a:moveTo>
                <a:cubicBezTo>
                  <a:pt x="33514" y="16776"/>
                  <a:pt x="25905" y="21599"/>
                  <a:pt x="17546" y="21599"/>
                </a:cubicBezTo>
                <a:cubicBezTo>
                  <a:pt x="10588" y="21599"/>
                  <a:pt x="4057" y="18248"/>
                  <a:pt x="-1" y="12597"/>
                </a:cubicBezTo>
              </a:path>
              <a:path w="37081" h="21600" stroke="0" extrusionOk="0">
                <a:moveTo>
                  <a:pt x="37081" y="9216"/>
                </a:moveTo>
                <a:cubicBezTo>
                  <a:pt x="33514" y="16776"/>
                  <a:pt x="25905" y="21599"/>
                  <a:pt x="17546" y="21599"/>
                </a:cubicBezTo>
                <a:cubicBezTo>
                  <a:pt x="10588" y="21599"/>
                  <a:pt x="4057" y="18248"/>
                  <a:pt x="-1" y="12597"/>
                </a:cubicBezTo>
                <a:lnTo>
                  <a:pt x="17546" y="0"/>
                </a:lnTo>
                <a:lnTo>
                  <a:pt x="37081" y="9216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1538" name="Oval 20"/>
          <p:cNvSpPr>
            <a:spLocks noChangeArrowheads="1"/>
          </p:cNvSpPr>
          <p:nvPr/>
        </p:nvSpPr>
        <p:spPr bwMode="auto">
          <a:xfrm>
            <a:off x="1463675" y="6203950"/>
            <a:ext cx="71438" cy="73025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u="sng"/>
          </a:p>
        </p:txBody>
      </p:sp>
      <p:sp>
        <p:nvSpPr>
          <p:cNvPr id="21539" name="Oval 21"/>
          <p:cNvSpPr>
            <a:spLocks noChangeArrowheads="1"/>
          </p:cNvSpPr>
          <p:nvPr/>
        </p:nvSpPr>
        <p:spPr bwMode="auto">
          <a:xfrm>
            <a:off x="2643188" y="6223000"/>
            <a:ext cx="71437" cy="73025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u="sng"/>
          </a:p>
        </p:txBody>
      </p:sp>
      <p:sp>
        <p:nvSpPr>
          <p:cNvPr id="21540" name="Line 22"/>
          <p:cNvSpPr>
            <a:spLocks noChangeShapeType="1"/>
          </p:cNvSpPr>
          <p:nvPr/>
        </p:nvSpPr>
        <p:spPr bwMode="auto">
          <a:xfrm flipH="1">
            <a:off x="1535113" y="6256338"/>
            <a:ext cx="10985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21541" name="Object 34"/>
          <p:cNvGraphicFramePr>
            <a:graphicFrameLocks noChangeAspect="1"/>
          </p:cNvGraphicFramePr>
          <p:nvPr/>
        </p:nvGraphicFramePr>
        <p:xfrm>
          <a:off x="1741488" y="6270625"/>
          <a:ext cx="6699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7" name="Формула" r:id="rId29" imgW="418918" imgH="266584" progId="Equation.3">
                  <p:embed/>
                </p:oleObj>
              </mc:Choice>
              <mc:Fallback>
                <p:oleObj name="Формула" r:id="rId29" imgW="418918" imgH="26658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6270625"/>
                        <a:ext cx="6699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2" name="Line 24"/>
          <p:cNvSpPr>
            <a:spLocks noChangeShapeType="1"/>
          </p:cNvSpPr>
          <p:nvPr/>
        </p:nvSpPr>
        <p:spPr bwMode="auto">
          <a:xfrm flipV="1">
            <a:off x="1492250" y="6045200"/>
            <a:ext cx="484188" cy="1968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21543" name="Object 23"/>
          <p:cNvGraphicFramePr>
            <a:graphicFrameLocks noChangeAspect="1"/>
          </p:cNvGraphicFramePr>
          <p:nvPr/>
        </p:nvGraphicFramePr>
        <p:xfrm>
          <a:off x="1258888" y="5800725"/>
          <a:ext cx="5683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8" name="Формула" r:id="rId31" imgW="355446" imgH="228501" progId="Equation.3">
                  <p:embed/>
                </p:oleObj>
              </mc:Choice>
              <mc:Fallback>
                <p:oleObj name="Формула" r:id="rId31" imgW="355446" imgH="22850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800725"/>
                        <a:ext cx="5683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4" name="Line 41"/>
          <p:cNvSpPr>
            <a:spLocks noChangeShapeType="1"/>
          </p:cNvSpPr>
          <p:nvPr/>
        </p:nvSpPr>
        <p:spPr bwMode="auto">
          <a:xfrm>
            <a:off x="-107950" y="2492375"/>
            <a:ext cx="9251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1545" name="Line 42"/>
          <p:cNvSpPr>
            <a:spLocks noChangeShapeType="1"/>
          </p:cNvSpPr>
          <p:nvPr/>
        </p:nvSpPr>
        <p:spPr bwMode="auto">
          <a:xfrm>
            <a:off x="0" y="4821238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1546" name="Text Box 12"/>
          <p:cNvSpPr txBox="1">
            <a:spLocks noChangeArrowheads="1"/>
          </p:cNvSpPr>
          <p:nvPr/>
        </p:nvSpPr>
        <p:spPr bwMode="auto">
          <a:xfrm>
            <a:off x="7380288" y="6235700"/>
            <a:ext cx="10556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at</a:t>
            </a:r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547" name="Object 10"/>
          <p:cNvGraphicFramePr>
            <a:graphicFrameLocks noChangeAspect="1"/>
          </p:cNvGraphicFramePr>
          <p:nvPr/>
        </p:nvGraphicFramePr>
        <p:xfrm>
          <a:off x="8118475" y="6237288"/>
          <a:ext cx="8461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9" name="Уравнение" r:id="rId33" imgW="469696" imgH="266584" progId="Equation.3">
                  <p:embed/>
                </p:oleObj>
              </mc:Choice>
              <mc:Fallback>
                <p:oleObj name="Уравнение" r:id="rId33" imgW="469696" imgH="26658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8475" y="6237288"/>
                        <a:ext cx="8461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21"/>
          <p:cNvSpPr>
            <a:spLocks noChangeShapeType="1"/>
          </p:cNvSpPr>
          <p:nvPr/>
        </p:nvSpPr>
        <p:spPr bwMode="auto">
          <a:xfrm>
            <a:off x="304800" y="981075"/>
            <a:ext cx="8458200" cy="0"/>
          </a:xfrm>
          <a:prstGeom prst="line">
            <a:avLst/>
          </a:prstGeom>
          <a:noFill/>
          <a:ln w="57150" cmpd="thickThin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22531" name="Group 48"/>
          <p:cNvGrpSpPr>
            <a:grpSpLocks/>
          </p:cNvGrpSpPr>
          <p:nvPr/>
        </p:nvGrpSpPr>
        <p:grpSpPr bwMode="auto">
          <a:xfrm>
            <a:off x="85725" y="2189163"/>
            <a:ext cx="454025" cy="447675"/>
            <a:chOff x="54" y="971"/>
            <a:chExt cx="286" cy="282"/>
          </a:xfrm>
        </p:grpSpPr>
        <p:sp>
          <p:nvSpPr>
            <p:cNvPr id="22545" name="AutoShape 6"/>
            <p:cNvSpPr>
              <a:spLocks noChangeArrowheads="1"/>
            </p:cNvSpPr>
            <p:nvPr/>
          </p:nvSpPr>
          <p:spPr bwMode="auto">
            <a:xfrm rot="-1362865">
              <a:off x="54" y="971"/>
              <a:ext cx="182" cy="91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altLang="ru-RU" sz="1800" u="sng"/>
            </a:p>
          </p:txBody>
        </p:sp>
        <p:sp>
          <p:nvSpPr>
            <p:cNvPr id="22546" name="AutoShape 7"/>
            <p:cNvSpPr>
              <a:spLocks noChangeArrowheads="1"/>
            </p:cNvSpPr>
            <p:nvPr/>
          </p:nvSpPr>
          <p:spPr bwMode="auto">
            <a:xfrm rot="-1362865">
              <a:off x="99" y="1062"/>
              <a:ext cx="182" cy="91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altLang="ru-RU" sz="1800" u="sng"/>
            </a:p>
          </p:txBody>
        </p:sp>
        <p:sp>
          <p:nvSpPr>
            <p:cNvPr id="22547" name="AutoShape 8"/>
            <p:cNvSpPr>
              <a:spLocks noChangeArrowheads="1"/>
            </p:cNvSpPr>
            <p:nvPr/>
          </p:nvSpPr>
          <p:spPr bwMode="auto">
            <a:xfrm rot="-1362865">
              <a:off x="158" y="1162"/>
              <a:ext cx="182" cy="91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altLang="ru-RU" sz="1800" u="sng"/>
            </a:p>
          </p:txBody>
        </p:sp>
      </p:grpSp>
      <p:sp>
        <p:nvSpPr>
          <p:cNvPr id="22532" name="Text Box 12"/>
          <p:cNvSpPr txBox="1">
            <a:spLocks noChangeArrowheads="1"/>
          </p:cNvSpPr>
          <p:nvPr/>
        </p:nvSpPr>
        <p:spPr bwMode="auto">
          <a:xfrm>
            <a:off x="1116013" y="3187700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Zhukovsky airfoil</a:t>
            </a:r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3" name="Line 16"/>
          <p:cNvSpPr>
            <a:spLocks noChangeShapeType="1"/>
          </p:cNvSpPr>
          <p:nvPr/>
        </p:nvSpPr>
        <p:spPr bwMode="auto">
          <a:xfrm>
            <a:off x="0" y="4076700"/>
            <a:ext cx="91440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534" name="Line 17"/>
          <p:cNvSpPr>
            <a:spLocks noChangeShapeType="1"/>
          </p:cNvSpPr>
          <p:nvPr/>
        </p:nvSpPr>
        <p:spPr bwMode="auto">
          <a:xfrm flipV="1">
            <a:off x="4500563" y="1125538"/>
            <a:ext cx="0" cy="573246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22535" name="Объект 1"/>
          <p:cNvGraphicFramePr>
            <a:graphicFrameLocks noChangeAspect="1"/>
          </p:cNvGraphicFramePr>
          <p:nvPr/>
        </p:nvGraphicFramePr>
        <p:xfrm>
          <a:off x="157163" y="2622550"/>
          <a:ext cx="4540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3" imgW="190335" imgH="215713" progId="Equation.3">
                  <p:embed/>
                </p:oleObj>
              </mc:Choice>
              <mc:Fallback>
                <p:oleObj name="Equation" r:id="rId3" imgW="190335" imgH="215713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2622550"/>
                        <a:ext cx="4540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6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1816100"/>
            <a:ext cx="37973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7" name="Picture 2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201738"/>
            <a:ext cx="4127500" cy="258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8" name="Object 12"/>
          <p:cNvGraphicFramePr>
            <a:graphicFrameLocks noChangeAspect="1"/>
          </p:cNvGraphicFramePr>
          <p:nvPr/>
        </p:nvGraphicFramePr>
        <p:xfrm>
          <a:off x="6164263" y="1200150"/>
          <a:ext cx="9699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7" imgW="405872" imgH="177569" progId="Equation.3">
                  <p:embed/>
                </p:oleObj>
              </mc:Choice>
              <mc:Fallback>
                <p:oleObj name="Equation" r:id="rId7" imgW="405872" imgH="17756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3" y="1200150"/>
                        <a:ext cx="9699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9" name="Picture 2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195763"/>
            <a:ext cx="4176713" cy="254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40" name="Object 14"/>
          <p:cNvGraphicFramePr>
            <a:graphicFrameLocks noChangeAspect="1"/>
          </p:cNvGraphicFramePr>
          <p:nvPr/>
        </p:nvGraphicFramePr>
        <p:xfrm>
          <a:off x="1782763" y="4224338"/>
          <a:ext cx="1031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10" imgW="431425" imgH="177646" progId="Equation.3">
                  <p:embed/>
                </p:oleObj>
              </mc:Choice>
              <mc:Fallback>
                <p:oleObj name="Equation" r:id="rId10" imgW="431425" imgH="17764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4224338"/>
                        <a:ext cx="1031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41" name="Picture 2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4149725"/>
            <a:ext cx="4271963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42" name="Object 16"/>
          <p:cNvGraphicFramePr>
            <a:graphicFrameLocks noChangeAspect="1"/>
          </p:cNvGraphicFramePr>
          <p:nvPr/>
        </p:nvGraphicFramePr>
        <p:xfrm>
          <a:off x="6372225" y="4152900"/>
          <a:ext cx="10302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13" imgW="431425" imgH="177646" progId="Equation.3">
                  <p:embed/>
                </p:oleObj>
              </mc:Choice>
              <mc:Fallback>
                <p:oleObj name="Equation" r:id="rId13" imgW="431425" imgH="17764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152900"/>
                        <a:ext cx="10302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Номер слайда 2"/>
          <p:cNvSpPr txBox="1">
            <a:spLocks noGrp="1"/>
          </p:cNvSpPr>
          <p:nvPr/>
        </p:nvSpPr>
        <p:spPr bwMode="auto">
          <a:xfrm>
            <a:off x="7010400" y="4445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83254A51-479F-491F-BB11-1107E8D21649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  <p:sp>
        <p:nvSpPr>
          <p:cNvPr id="22544" name="Rectangle 2"/>
          <p:cNvSpPr>
            <a:spLocks noChangeArrowheads="1"/>
          </p:cNvSpPr>
          <p:nvPr/>
        </p:nvSpPr>
        <p:spPr bwMode="auto">
          <a:xfrm>
            <a:off x="323850" y="403225"/>
            <a:ext cx="82804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Normal approach – classical scheme of Vortex Methods</a:t>
            </a:r>
            <a:endParaRPr lang="ru-RU" altLang="ru-RU" sz="2400" b="1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0" y="4127500"/>
            <a:ext cx="4248150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4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1341438"/>
            <a:ext cx="4249738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108450"/>
            <a:ext cx="4211638" cy="263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Line 21"/>
          <p:cNvSpPr>
            <a:spLocks noChangeShapeType="1"/>
          </p:cNvSpPr>
          <p:nvPr/>
        </p:nvSpPr>
        <p:spPr bwMode="auto">
          <a:xfrm>
            <a:off x="304800" y="981075"/>
            <a:ext cx="8458200" cy="0"/>
          </a:xfrm>
          <a:prstGeom prst="line">
            <a:avLst/>
          </a:prstGeom>
          <a:noFill/>
          <a:ln w="57150" cmpd="thickThin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23558" name="Group 48"/>
          <p:cNvGrpSpPr>
            <a:grpSpLocks/>
          </p:cNvGrpSpPr>
          <p:nvPr/>
        </p:nvGrpSpPr>
        <p:grpSpPr bwMode="auto">
          <a:xfrm>
            <a:off x="85725" y="2205038"/>
            <a:ext cx="433388" cy="433387"/>
            <a:chOff x="54" y="971"/>
            <a:chExt cx="273" cy="273"/>
          </a:xfrm>
        </p:grpSpPr>
        <p:sp>
          <p:nvSpPr>
            <p:cNvPr id="23568" name="AutoShape 5"/>
            <p:cNvSpPr>
              <a:spLocks noChangeArrowheads="1"/>
            </p:cNvSpPr>
            <p:nvPr/>
          </p:nvSpPr>
          <p:spPr bwMode="auto">
            <a:xfrm rot="-1362865">
              <a:off x="54" y="971"/>
              <a:ext cx="182" cy="91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altLang="ru-RU" sz="1800" u="sng"/>
            </a:p>
          </p:txBody>
        </p:sp>
        <p:sp>
          <p:nvSpPr>
            <p:cNvPr id="23569" name="AutoShape 6"/>
            <p:cNvSpPr>
              <a:spLocks noChangeArrowheads="1"/>
            </p:cNvSpPr>
            <p:nvPr/>
          </p:nvSpPr>
          <p:spPr bwMode="auto">
            <a:xfrm rot="-1362865">
              <a:off x="99" y="1062"/>
              <a:ext cx="182" cy="91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altLang="ru-RU" sz="1800" u="sng"/>
            </a:p>
          </p:txBody>
        </p:sp>
        <p:sp>
          <p:nvSpPr>
            <p:cNvPr id="23570" name="AutoShape 7"/>
            <p:cNvSpPr>
              <a:spLocks noChangeArrowheads="1"/>
            </p:cNvSpPr>
            <p:nvPr/>
          </p:nvSpPr>
          <p:spPr bwMode="auto">
            <a:xfrm rot="-1362865">
              <a:off x="145" y="1153"/>
              <a:ext cx="182" cy="91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altLang="ru-RU" sz="1800" u="sng"/>
            </a:p>
          </p:txBody>
        </p:sp>
      </p:grpSp>
      <p:sp>
        <p:nvSpPr>
          <p:cNvPr id="23559" name="Text Box 12"/>
          <p:cNvSpPr txBox="1">
            <a:spLocks noChangeArrowheads="1"/>
          </p:cNvSpPr>
          <p:nvPr/>
        </p:nvSpPr>
        <p:spPr bwMode="auto">
          <a:xfrm>
            <a:off x="1116013" y="2636838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Профиль Жуковского</a:t>
            </a:r>
            <a:endParaRPr lang="en-US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60" name="Line 9"/>
          <p:cNvSpPr>
            <a:spLocks noChangeShapeType="1"/>
          </p:cNvSpPr>
          <p:nvPr/>
        </p:nvSpPr>
        <p:spPr bwMode="auto">
          <a:xfrm>
            <a:off x="0" y="4076700"/>
            <a:ext cx="91440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561" name="Line 10"/>
          <p:cNvSpPr>
            <a:spLocks noChangeShapeType="1"/>
          </p:cNvSpPr>
          <p:nvPr/>
        </p:nvSpPr>
        <p:spPr bwMode="auto">
          <a:xfrm flipV="1">
            <a:off x="4533900" y="1196975"/>
            <a:ext cx="0" cy="56610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23562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773238"/>
            <a:ext cx="37973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63" name="Object 14"/>
          <p:cNvGraphicFramePr>
            <a:graphicFrameLocks noChangeAspect="1"/>
          </p:cNvGraphicFramePr>
          <p:nvPr/>
        </p:nvGraphicFramePr>
        <p:xfrm>
          <a:off x="6338888" y="1271588"/>
          <a:ext cx="9699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7" imgW="405872" imgH="177569" progId="Equation.3">
                  <p:embed/>
                </p:oleObj>
              </mc:Choice>
              <mc:Fallback>
                <p:oleObj name="Equation" r:id="rId7" imgW="405872" imgH="17756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1271588"/>
                        <a:ext cx="9699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5"/>
          <p:cNvGraphicFramePr>
            <a:graphicFrameLocks noChangeAspect="1"/>
          </p:cNvGraphicFramePr>
          <p:nvPr/>
        </p:nvGraphicFramePr>
        <p:xfrm>
          <a:off x="1763713" y="4149725"/>
          <a:ext cx="1031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9" imgW="431425" imgH="177646" progId="Equation.3">
                  <p:embed/>
                </p:oleObj>
              </mc:Choice>
              <mc:Fallback>
                <p:oleObj name="Equation" r:id="rId9" imgW="431425" imgH="17764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149725"/>
                        <a:ext cx="1031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6"/>
          <p:cNvGraphicFramePr>
            <a:graphicFrameLocks noChangeAspect="1"/>
          </p:cNvGraphicFramePr>
          <p:nvPr/>
        </p:nvGraphicFramePr>
        <p:xfrm>
          <a:off x="6297613" y="4152900"/>
          <a:ext cx="10302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11" imgW="431425" imgH="177646" progId="Equation.3">
                  <p:embed/>
                </p:oleObj>
              </mc:Choice>
              <mc:Fallback>
                <p:oleObj name="Equation" r:id="rId11" imgW="431425" imgH="17764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4152900"/>
                        <a:ext cx="10302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Номер слайда 2"/>
          <p:cNvSpPr txBox="1">
            <a:spLocks noGrp="1"/>
          </p:cNvSpPr>
          <p:nvPr/>
        </p:nvSpPr>
        <p:spPr bwMode="auto">
          <a:xfrm>
            <a:off x="7010400" y="4445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481F944-46EE-4688-B073-821ABE748209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  <p:sp>
        <p:nvSpPr>
          <p:cNvPr id="23567" name="Rectangle 2"/>
          <p:cNvSpPr>
            <a:spLocks noChangeArrowheads="1"/>
          </p:cNvSpPr>
          <p:nvPr/>
        </p:nvSpPr>
        <p:spPr bwMode="auto">
          <a:xfrm>
            <a:off x="323850" y="403225"/>
            <a:ext cx="82804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Tangent approach – new numerical scheme</a:t>
            </a:r>
            <a:endParaRPr lang="ru-RU" altLang="ru-RU" sz="2400" b="1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Объект 1"/>
          <p:cNvGraphicFramePr>
            <a:graphicFrameLocks noChangeAspect="1"/>
          </p:cNvGraphicFramePr>
          <p:nvPr/>
        </p:nvGraphicFramePr>
        <p:xfrm>
          <a:off x="38100" y="2516188"/>
          <a:ext cx="9217025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Уравнение" r:id="rId3" imgW="5270500" imgH="1079500" progId="Equation.3">
                  <p:embed/>
                </p:oleObj>
              </mc:Choice>
              <mc:Fallback>
                <p:oleObj name="Уравнение" r:id="rId3" imgW="5270500" imgH="107950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" y="2516188"/>
                        <a:ext cx="9217025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Text Box 12"/>
          <p:cNvSpPr txBox="1">
            <a:spLocks noChangeArrowheads="1"/>
          </p:cNvSpPr>
          <p:nvPr/>
        </p:nvSpPr>
        <p:spPr bwMode="auto">
          <a:xfrm>
            <a:off x="34925" y="2133600"/>
            <a:ext cx="46815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iot – Savart law (generalized):</a:t>
            </a:r>
            <a:endParaRPr lang="ru-RU" altLang="ru-RU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0" name="Rectangle 11"/>
          <p:cNvSpPr>
            <a:spLocks noChangeArrowheads="1"/>
          </p:cNvSpPr>
          <p:nvPr/>
        </p:nvSpPr>
        <p:spPr bwMode="auto">
          <a:xfrm>
            <a:off x="6464300" y="2711450"/>
            <a:ext cx="647700" cy="56197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u="sng"/>
          </a:p>
        </p:txBody>
      </p:sp>
      <p:sp>
        <p:nvSpPr>
          <p:cNvPr id="24581" name="Номер слайда 2"/>
          <p:cNvSpPr txBox="1">
            <a:spLocks noGrp="1"/>
          </p:cNvSpPr>
          <p:nvPr/>
        </p:nvSpPr>
        <p:spPr bwMode="auto">
          <a:xfrm>
            <a:off x="7010400" y="4445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73723038-9363-4CBF-BC51-5E63ADF0EECC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  <p:sp>
        <p:nvSpPr>
          <p:cNvPr id="24582" name="Line 21"/>
          <p:cNvSpPr>
            <a:spLocks noChangeShapeType="1"/>
          </p:cNvSpPr>
          <p:nvPr/>
        </p:nvSpPr>
        <p:spPr bwMode="auto">
          <a:xfrm>
            <a:off x="0" y="765175"/>
            <a:ext cx="9144000" cy="0"/>
          </a:xfrm>
          <a:prstGeom prst="line">
            <a:avLst/>
          </a:prstGeom>
          <a:noFill/>
          <a:ln w="57150" cmpd="thickThin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4583" name="Rectangle 2"/>
          <p:cNvSpPr>
            <a:spLocks noChangeArrowheads="1"/>
          </p:cNvSpPr>
          <p:nvPr/>
        </p:nvSpPr>
        <p:spPr bwMode="auto">
          <a:xfrm>
            <a:off x="323850" y="333375"/>
            <a:ext cx="82804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Moving airfoil</a:t>
            </a:r>
            <a:endParaRPr lang="ru-RU" altLang="ru-RU" sz="2400" b="1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4" name="Rectangle 11"/>
          <p:cNvSpPr>
            <a:spLocks noChangeArrowheads="1"/>
          </p:cNvSpPr>
          <p:nvPr/>
        </p:nvSpPr>
        <p:spPr bwMode="auto">
          <a:xfrm>
            <a:off x="6997700" y="3554413"/>
            <a:ext cx="576263" cy="4191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u="sng"/>
          </a:p>
        </p:txBody>
      </p:sp>
      <p:graphicFrame>
        <p:nvGraphicFramePr>
          <p:cNvPr id="24585" name="Object 12"/>
          <p:cNvGraphicFramePr>
            <a:graphicFrameLocks noChangeAspect="1"/>
          </p:cNvGraphicFramePr>
          <p:nvPr/>
        </p:nvGraphicFramePr>
        <p:xfrm>
          <a:off x="684213" y="5376863"/>
          <a:ext cx="32893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Уравнение" r:id="rId5" imgW="1828800" imgH="266700" progId="Equation.3">
                  <p:embed/>
                </p:oleObj>
              </mc:Choice>
              <mc:Fallback>
                <p:oleObj name="Уравнение" r:id="rId5" imgW="1828800" imgH="266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376863"/>
                        <a:ext cx="32893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Line 42"/>
          <p:cNvSpPr>
            <a:spLocks noChangeShapeType="1"/>
          </p:cNvSpPr>
          <p:nvPr/>
        </p:nvSpPr>
        <p:spPr bwMode="auto">
          <a:xfrm>
            <a:off x="0" y="458152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4587" name="Text Box 12"/>
          <p:cNvSpPr txBox="1">
            <a:spLocks noChangeArrowheads="1"/>
          </p:cNvSpPr>
          <p:nvPr/>
        </p:nvSpPr>
        <p:spPr bwMode="auto">
          <a:xfrm>
            <a:off x="-71438" y="4724400"/>
            <a:ext cx="9396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Intensities of the attached vortex and source sheets at given law of motion:</a:t>
            </a:r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588" name="Object 10"/>
          <p:cNvGraphicFramePr>
            <a:graphicFrameLocks noChangeAspect="1"/>
          </p:cNvGraphicFramePr>
          <p:nvPr/>
        </p:nvGraphicFramePr>
        <p:xfrm>
          <a:off x="4859338" y="5207000"/>
          <a:ext cx="4111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Уравнение" r:id="rId7" imgW="228501" imgH="266584" progId="Equation.3">
                  <p:embed/>
                </p:oleObj>
              </mc:Choice>
              <mc:Fallback>
                <p:oleObj name="Уравнение" r:id="rId7" imgW="228501" imgH="26658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207000"/>
                        <a:ext cx="4111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Прямоугольник 1"/>
          <p:cNvSpPr>
            <a:spLocks noChangeArrowheads="1"/>
          </p:cNvSpPr>
          <p:nvPr/>
        </p:nvSpPr>
        <p:spPr bwMode="auto">
          <a:xfrm>
            <a:off x="66675" y="850900"/>
            <a:ext cx="8826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Free vortex sheet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Attached vortex sheet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Attached source sheet</a:t>
            </a:r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90" name="Line 42"/>
          <p:cNvSpPr>
            <a:spLocks noChangeShapeType="1"/>
          </p:cNvSpPr>
          <p:nvPr/>
        </p:nvSpPr>
        <p:spPr bwMode="auto">
          <a:xfrm>
            <a:off x="7938" y="208597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24591" name="Object 12"/>
          <p:cNvGraphicFramePr>
            <a:graphicFrameLocks noChangeAspect="1"/>
          </p:cNvGraphicFramePr>
          <p:nvPr/>
        </p:nvGraphicFramePr>
        <p:xfrm>
          <a:off x="684213" y="5999163"/>
          <a:ext cx="33115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Уравнение" r:id="rId9" imgW="1841500" imgH="266700" progId="Equation.3">
                  <p:embed/>
                </p:oleObj>
              </mc:Choice>
              <mc:Fallback>
                <p:oleObj name="Уравнение" r:id="rId9" imgW="1841500" imgH="266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999163"/>
                        <a:ext cx="33115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Text Box 12"/>
          <p:cNvSpPr txBox="1">
            <a:spLocks noChangeArrowheads="1"/>
          </p:cNvSpPr>
          <p:nvPr/>
        </p:nvSpPr>
        <p:spPr bwMode="auto">
          <a:xfrm>
            <a:off x="5213350" y="5207000"/>
            <a:ext cx="3679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airfoil surface velocity</a:t>
            </a:r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593" name="Object 10"/>
          <p:cNvGraphicFramePr>
            <a:graphicFrameLocks noChangeAspect="1"/>
          </p:cNvGraphicFramePr>
          <p:nvPr/>
        </p:nvGraphicFramePr>
        <p:xfrm>
          <a:off x="4897438" y="6103938"/>
          <a:ext cx="288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Уравнение" r:id="rId11" imgW="126890" imgH="190335" progId="Equation.3">
                  <p:embed/>
                </p:oleObj>
              </mc:Choice>
              <mc:Fallback>
                <p:oleObj name="Уравнение" r:id="rId11" imgW="126890" imgH="19033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6103938"/>
                        <a:ext cx="2889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Object 10"/>
          <p:cNvGraphicFramePr>
            <a:graphicFrameLocks noChangeAspect="1"/>
          </p:cNvGraphicFramePr>
          <p:nvPr/>
        </p:nvGraphicFramePr>
        <p:xfrm>
          <a:off x="4873625" y="5680075"/>
          <a:ext cx="3159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Уравнение" r:id="rId13" imgW="139639" imgH="190417" progId="Equation.3">
                  <p:embed/>
                </p:oleObj>
              </mc:Choice>
              <mc:Fallback>
                <p:oleObj name="Уравнение" r:id="rId13" imgW="139639" imgH="19041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5680075"/>
                        <a:ext cx="3159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5" name="Text Box 12"/>
          <p:cNvSpPr txBox="1">
            <a:spLocks noChangeArrowheads="1"/>
          </p:cNvSpPr>
          <p:nvPr/>
        </p:nvSpPr>
        <p:spPr bwMode="auto">
          <a:xfrm>
            <a:off x="5224463" y="5640388"/>
            <a:ext cx="36782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normal unit vector</a:t>
            </a:r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96" name="Text Box 12"/>
          <p:cNvSpPr txBox="1">
            <a:spLocks noChangeArrowheads="1"/>
          </p:cNvSpPr>
          <p:nvPr/>
        </p:nvSpPr>
        <p:spPr bwMode="auto">
          <a:xfrm>
            <a:off x="5224463" y="6110288"/>
            <a:ext cx="36782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ngent unit vector</a:t>
            </a:r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597" name="Object 12"/>
          <p:cNvGraphicFramePr>
            <a:graphicFrameLocks noChangeAspect="1"/>
          </p:cNvGraphicFramePr>
          <p:nvPr/>
        </p:nvGraphicFramePr>
        <p:xfrm>
          <a:off x="7951788" y="6092825"/>
          <a:ext cx="11652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Уравнение" r:id="rId15" imgW="647700" imgH="241300" progId="Equation.3">
                  <p:embed/>
                </p:oleObj>
              </mc:Choice>
              <mc:Fallback>
                <p:oleObj name="Уравнение" r:id="rId15" imgW="6477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788" y="6092825"/>
                        <a:ext cx="11652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8" name="Line 42"/>
          <p:cNvSpPr>
            <a:spLocks noChangeShapeType="1"/>
          </p:cNvSpPr>
          <p:nvPr/>
        </p:nvSpPr>
        <p:spPr bwMode="auto">
          <a:xfrm>
            <a:off x="4427538" y="5256213"/>
            <a:ext cx="0" cy="1436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4599" name="Rectangle 11"/>
          <p:cNvSpPr>
            <a:spLocks noChangeArrowheads="1"/>
          </p:cNvSpPr>
          <p:nvPr/>
        </p:nvSpPr>
        <p:spPr bwMode="auto">
          <a:xfrm>
            <a:off x="7797800" y="3573463"/>
            <a:ext cx="820738" cy="400050"/>
          </a:xfrm>
          <a:prstGeom prst="rect">
            <a:avLst/>
          </a:prstGeom>
          <a:noFill/>
          <a:ln w="25400">
            <a:solidFill>
              <a:srgbClr val="7030A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u="sng"/>
          </a:p>
        </p:txBody>
      </p:sp>
      <p:sp>
        <p:nvSpPr>
          <p:cNvPr id="24600" name="Rectangle 11"/>
          <p:cNvSpPr>
            <a:spLocks noChangeArrowheads="1"/>
          </p:cNvSpPr>
          <p:nvPr/>
        </p:nvSpPr>
        <p:spPr bwMode="auto">
          <a:xfrm>
            <a:off x="2238375" y="3697288"/>
            <a:ext cx="863600" cy="561975"/>
          </a:xfrm>
          <a:prstGeom prst="rect">
            <a:avLst/>
          </a:prstGeom>
          <a:noFill/>
          <a:ln w="25400">
            <a:solidFill>
              <a:srgbClr val="7030A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u="sng"/>
          </a:p>
        </p:txBody>
      </p:sp>
      <p:sp>
        <p:nvSpPr>
          <p:cNvPr id="24601" name="Rectangle 11"/>
          <p:cNvSpPr>
            <a:spLocks noChangeArrowheads="1"/>
          </p:cNvSpPr>
          <p:nvPr/>
        </p:nvSpPr>
        <p:spPr bwMode="auto">
          <a:xfrm>
            <a:off x="5443538" y="3684588"/>
            <a:ext cx="863600" cy="561975"/>
          </a:xfrm>
          <a:prstGeom prst="rect">
            <a:avLst/>
          </a:prstGeom>
          <a:noFill/>
          <a:ln w="25400">
            <a:solidFill>
              <a:srgbClr val="7030A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u="sng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Номер слайда 2"/>
          <p:cNvSpPr txBox="1">
            <a:spLocks noGrp="1"/>
          </p:cNvSpPr>
          <p:nvPr/>
        </p:nvSpPr>
        <p:spPr bwMode="auto">
          <a:xfrm>
            <a:off x="7010400" y="-26988"/>
            <a:ext cx="2133600" cy="45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78EA9CA-8BA5-4655-8AC4-3581E12FCFEF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  <p:sp>
        <p:nvSpPr>
          <p:cNvPr id="25603" name="Line 21"/>
          <p:cNvSpPr>
            <a:spLocks noChangeShapeType="1"/>
          </p:cNvSpPr>
          <p:nvPr/>
        </p:nvSpPr>
        <p:spPr bwMode="auto">
          <a:xfrm>
            <a:off x="0" y="800100"/>
            <a:ext cx="9144000" cy="0"/>
          </a:xfrm>
          <a:prstGeom prst="line">
            <a:avLst/>
          </a:prstGeom>
          <a:noFill/>
          <a:ln w="57150" cmpd="thickThin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604" name="Rectangle 2"/>
          <p:cNvSpPr>
            <a:spLocks noChangeArrowheads="1"/>
          </p:cNvSpPr>
          <p:nvPr/>
        </p:nvSpPr>
        <p:spPr bwMode="auto">
          <a:xfrm>
            <a:off x="431800" y="187325"/>
            <a:ext cx="882015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Flow simulation around circular airfoil</a:t>
            </a:r>
            <a:r>
              <a:rPr lang="ru-RU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 (</a:t>
            </a:r>
            <a:r>
              <a:rPr lang="en-US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Re=10</a:t>
            </a:r>
            <a:r>
              <a:rPr lang="en-US" altLang="ru-RU" sz="2400" b="1" baseline="3000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ru-RU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)</a:t>
            </a:r>
          </a:p>
        </p:txBody>
      </p:sp>
      <p:pic>
        <p:nvPicPr>
          <p:cNvPr id="25605" name="Picture 8" descr="cxn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58875"/>
            <a:ext cx="2938463" cy="187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9" descr="cxnav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3238" y="1141413"/>
            <a:ext cx="2981325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10" descr="cyn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48138"/>
            <a:ext cx="2892425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11" descr="cxt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158875"/>
            <a:ext cx="2900363" cy="184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9" name="Text Box 16"/>
          <p:cNvSpPr txBox="1">
            <a:spLocks noChangeArrowheads="1"/>
          </p:cNvSpPr>
          <p:nvPr/>
        </p:nvSpPr>
        <p:spPr bwMode="auto">
          <a:xfrm>
            <a:off x="0" y="3103563"/>
            <a:ext cx="8893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2400">
                <a:latin typeface="Times New Roman" panose="02020603050405020304" pitchFamily="18" charset="0"/>
              </a:rPr>
              <a:t>Unsteady drag coefficient</a:t>
            </a:r>
            <a:endParaRPr lang="ru-RU" altLang="ru-RU" sz="2400">
              <a:latin typeface="Times New Roman" panose="02020603050405020304" pitchFamily="18" charset="0"/>
            </a:endParaRPr>
          </a:p>
        </p:txBody>
      </p:sp>
      <p:pic>
        <p:nvPicPr>
          <p:cNvPr id="25610" name="Picture 13" descr="cynav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363" y="4076700"/>
            <a:ext cx="3027362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1" name="Picture 14" descr="cyt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4263" y="4116388"/>
            <a:ext cx="2936875" cy="187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2" name="Text Box 16"/>
          <p:cNvSpPr txBox="1">
            <a:spLocks noChangeArrowheads="1"/>
          </p:cNvSpPr>
          <p:nvPr/>
        </p:nvSpPr>
        <p:spPr bwMode="auto">
          <a:xfrm>
            <a:off x="0" y="6164263"/>
            <a:ext cx="8893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2400">
                <a:latin typeface="Times New Roman" panose="02020603050405020304" pitchFamily="18" charset="0"/>
              </a:rPr>
              <a:t>Unsteady lift coefficient</a:t>
            </a: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25613" name="Line 14"/>
          <p:cNvSpPr>
            <a:spLocks noChangeShapeType="1"/>
          </p:cNvSpPr>
          <p:nvPr/>
        </p:nvSpPr>
        <p:spPr bwMode="auto">
          <a:xfrm>
            <a:off x="0" y="36449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Номер слайда 2"/>
          <p:cNvSpPr txBox="1">
            <a:spLocks noGrp="1"/>
          </p:cNvSpPr>
          <p:nvPr/>
        </p:nvSpPr>
        <p:spPr bwMode="auto">
          <a:xfrm>
            <a:off x="7010400" y="-26988"/>
            <a:ext cx="2133600" cy="45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4FD1EFAA-AA76-484D-B08F-4A73708D6373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  <p:sp>
        <p:nvSpPr>
          <p:cNvPr id="26627" name="Line 21"/>
          <p:cNvSpPr>
            <a:spLocks noChangeShapeType="1"/>
          </p:cNvSpPr>
          <p:nvPr/>
        </p:nvSpPr>
        <p:spPr bwMode="auto">
          <a:xfrm>
            <a:off x="0" y="765175"/>
            <a:ext cx="9144000" cy="0"/>
          </a:xfrm>
          <a:prstGeom prst="line">
            <a:avLst/>
          </a:prstGeom>
          <a:noFill/>
          <a:ln w="57150" cmpd="thickThin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6628" name="Rectangle 2"/>
          <p:cNvSpPr>
            <a:spLocks noChangeArrowheads="1"/>
          </p:cNvSpPr>
          <p:nvPr/>
        </p:nvSpPr>
        <p:spPr bwMode="auto">
          <a:xfrm>
            <a:off x="431800" y="188913"/>
            <a:ext cx="882015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Flow simulation around circular airfoil</a:t>
            </a:r>
            <a:r>
              <a:rPr lang="ru-RU" altLang="ru-RU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(</a:t>
            </a:r>
            <a:r>
              <a:rPr lang="en-US" altLang="ru-RU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Re=10</a:t>
            </a:r>
            <a:r>
              <a:rPr lang="en-US" altLang="ru-RU" sz="24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ru-RU" altLang="ru-RU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</a:t>
            </a:r>
          </a:p>
        </p:txBody>
      </p:sp>
      <p:pic>
        <p:nvPicPr>
          <p:cNvPr id="26629" name="Picture 16" descr="cxnonstat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375150"/>
            <a:ext cx="3240088" cy="2149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30" name="Picture 17" descr="cynonstat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4365625"/>
            <a:ext cx="3384550" cy="2173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6631" name="Object 3"/>
          <p:cNvGraphicFramePr>
            <a:graphicFrameLocks noChangeAspect="1"/>
          </p:cNvGraphicFramePr>
          <p:nvPr/>
        </p:nvGraphicFramePr>
        <p:xfrm>
          <a:off x="3619500" y="5726113"/>
          <a:ext cx="14112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7" imgW="622030" imgH="203112" progId="Equation.DSMT4">
                  <p:embed/>
                </p:oleObj>
              </mc:Choice>
              <mc:Fallback>
                <p:oleObj name="Equation" r:id="rId7" imgW="622030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5726113"/>
                        <a:ext cx="14112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 Box 16"/>
          <p:cNvSpPr txBox="1">
            <a:spLocks noChangeArrowheads="1"/>
          </p:cNvSpPr>
          <p:nvPr/>
        </p:nvSpPr>
        <p:spPr bwMode="auto">
          <a:xfrm>
            <a:off x="0" y="6488113"/>
            <a:ext cx="8893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2000">
                <a:latin typeface="Times New Roman" panose="02020603050405020304" pitchFamily="18" charset="0"/>
              </a:rPr>
              <a:t>Unsteady drag and lift coefficients and the Strouhal number</a:t>
            </a:r>
            <a:endParaRPr lang="ru-RU" altLang="ru-RU" sz="2000">
              <a:latin typeface="Times New Roman" panose="02020603050405020304" pitchFamily="18" charset="0"/>
            </a:endParaRPr>
          </a:p>
        </p:txBody>
      </p:sp>
      <p:graphicFrame>
        <p:nvGraphicFramePr>
          <p:cNvPr id="26633" name="Object 2"/>
          <p:cNvGraphicFramePr>
            <a:graphicFrameLocks noChangeAspect="1"/>
          </p:cNvGraphicFramePr>
          <p:nvPr/>
        </p:nvGraphicFramePr>
        <p:xfrm>
          <a:off x="3649663" y="4618038"/>
          <a:ext cx="1484312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9" imgW="685800" imgH="457200" progId="Equation.DSMT4">
                  <p:embed/>
                </p:oleObj>
              </mc:Choice>
              <mc:Fallback>
                <p:oleObj name="Equation" r:id="rId9" imgW="6858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4618038"/>
                        <a:ext cx="1484312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krug_T.1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7950" y="850148"/>
            <a:ext cx="8712200" cy="3479233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Номер слайда 2"/>
          <p:cNvSpPr txBox="1">
            <a:spLocks noGrp="1"/>
          </p:cNvSpPr>
          <p:nvPr/>
        </p:nvSpPr>
        <p:spPr bwMode="auto">
          <a:xfrm>
            <a:off x="7010400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E87D11C-4EA5-40AF-AADA-FE076F11B284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  <p:sp>
        <p:nvSpPr>
          <p:cNvPr id="27651" name="Line 21"/>
          <p:cNvSpPr>
            <a:spLocks noChangeShapeType="1"/>
          </p:cNvSpPr>
          <p:nvPr/>
        </p:nvSpPr>
        <p:spPr bwMode="auto">
          <a:xfrm>
            <a:off x="0" y="765175"/>
            <a:ext cx="9144000" cy="0"/>
          </a:xfrm>
          <a:prstGeom prst="line">
            <a:avLst/>
          </a:prstGeom>
          <a:noFill/>
          <a:ln w="57150" cmpd="thickThin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52" name="Rectangle 2"/>
          <p:cNvSpPr>
            <a:spLocks noChangeArrowheads="1"/>
          </p:cNvSpPr>
          <p:nvPr/>
        </p:nvSpPr>
        <p:spPr bwMode="auto">
          <a:xfrm>
            <a:off x="395288" y="260350"/>
            <a:ext cx="82296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Blasius problem (flow around thin plate)</a:t>
            </a:r>
            <a:r>
              <a:rPr lang="ru-RU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 (</a:t>
            </a:r>
            <a:r>
              <a:rPr lang="en-US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Re=10</a:t>
            </a:r>
            <a:r>
              <a:rPr lang="en-US" altLang="ru-RU" sz="2400" b="1" baseline="3000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ru-RU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7653" name="Text Box 16"/>
          <p:cNvSpPr txBox="1">
            <a:spLocks noChangeArrowheads="1"/>
          </p:cNvSpPr>
          <p:nvPr/>
        </p:nvSpPr>
        <p:spPr bwMode="auto">
          <a:xfrm>
            <a:off x="0" y="6383338"/>
            <a:ext cx="91440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2200">
                <a:latin typeface="Times New Roman" panose="02020603050405020304" pitchFamily="18" charset="0"/>
              </a:rPr>
              <a:t>Longitudinal and transversal velocities in boundary layer at</a:t>
            </a:r>
            <a:r>
              <a:rPr lang="ru-RU" altLang="ru-RU" sz="2200">
                <a:latin typeface="Times New Roman" panose="02020603050405020304" pitchFamily="18" charset="0"/>
              </a:rPr>
              <a:t> </a:t>
            </a:r>
            <a:r>
              <a:rPr lang="ru-RU" altLang="ru-RU" sz="2200" i="1">
                <a:latin typeface="Times New Roman" panose="02020603050405020304" pitchFamily="18" charset="0"/>
              </a:rPr>
              <a:t>х </a:t>
            </a:r>
            <a:r>
              <a:rPr lang="ru-RU" altLang="ru-RU" sz="2200">
                <a:latin typeface="Times New Roman" panose="02020603050405020304" pitchFamily="18" charset="0"/>
              </a:rPr>
              <a:t>= 0,35</a:t>
            </a:r>
          </a:p>
        </p:txBody>
      </p:sp>
      <p:pic>
        <p:nvPicPr>
          <p:cNvPr id="27654" name="Picture 13" descr="fig_blaz_ux_are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3797300"/>
            <a:ext cx="4356100" cy="2368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5" name="Picture 14" descr="fig_blaz_uy_are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3808413"/>
            <a:ext cx="4392612" cy="2333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Blasius_Re=1000crop.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r="33155"/>
          <a:stretch/>
        </p:blipFill>
        <p:spPr>
          <a:xfrm>
            <a:off x="89471" y="1152527"/>
            <a:ext cx="8965058" cy="2414586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Номер слайда 2"/>
          <p:cNvSpPr txBox="1">
            <a:spLocks noGrp="1"/>
          </p:cNvSpPr>
          <p:nvPr/>
        </p:nvSpPr>
        <p:spPr bwMode="auto">
          <a:xfrm>
            <a:off x="7118350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1F69D811-2CA7-4441-9DC1-023135C6ACEA}" type="slidenum">
              <a:rPr lang="ru-RU" altLang="ru-RU" sz="2800">
                <a:solidFill>
                  <a:srgbClr val="000000"/>
                </a:solidFill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ru-RU" altLang="ru-RU" sz="28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8675" name="Line 21"/>
          <p:cNvSpPr>
            <a:spLocks noChangeShapeType="1"/>
          </p:cNvSpPr>
          <p:nvPr/>
        </p:nvSpPr>
        <p:spPr bwMode="auto">
          <a:xfrm>
            <a:off x="0" y="765175"/>
            <a:ext cx="9144000" cy="0"/>
          </a:xfrm>
          <a:prstGeom prst="line">
            <a:avLst/>
          </a:prstGeom>
          <a:noFill/>
          <a:ln w="57150" cmpd="thickThin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8676" name="Rectangle 2"/>
          <p:cNvSpPr>
            <a:spLocks noChangeArrowheads="1"/>
          </p:cNvSpPr>
          <p:nvPr/>
        </p:nvSpPr>
        <p:spPr bwMode="auto">
          <a:xfrm>
            <a:off x="395288" y="260350"/>
            <a:ext cx="835342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>
                <a:solidFill>
                  <a:srgbClr val="00007D"/>
                </a:solidFill>
                <a:latin typeface="Times New Roman" panose="02020603050405020304" pitchFamily="18" charset="0"/>
              </a:rPr>
              <a:t>Cuett problem </a:t>
            </a:r>
            <a:r>
              <a:rPr lang="ru-RU" altLang="ru-RU" sz="2400" b="1">
                <a:solidFill>
                  <a:srgbClr val="00007D"/>
                </a:solidFill>
                <a:latin typeface="Times New Roman" panose="02020603050405020304" pitchFamily="18" charset="0"/>
              </a:rPr>
              <a:t>(</a:t>
            </a:r>
            <a:r>
              <a:rPr lang="en-US" altLang="ru-RU" sz="2400" b="1">
                <a:solidFill>
                  <a:srgbClr val="00007D"/>
                </a:solidFill>
                <a:latin typeface="Times New Roman" panose="02020603050405020304" pitchFamily="18" charset="0"/>
              </a:rPr>
              <a:t>flow between rotating cylinders</a:t>
            </a:r>
            <a:r>
              <a:rPr lang="ru-RU" altLang="ru-RU" sz="2400" b="1">
                <a:solidFill>
                  <a:srgbClr val="00007D"/>
                </a:solidFill>
                <a:latin typeface="Times New Roman" panose="02020603050405020304" pitchFamily="18" charset="0"/>
              </a:rPr>
              <a:t>)</a:t>
            </a:r>
          </a:p>
        </p:txBody>
      </p:sp>
      <p:pic>
        <p:nvPicPr>
          <p:cNvPr id="28677" name="Рисунок 3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9888" y="908050"/>
            <a:ext cx="2735262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78" name="Object 30"/>
          <p:cNvGraphicFramePr>
            <a:graphicFrameLocks noChangeAspect="1"/>
          </p:cNvGraphicFramePr>
          <p:nvPr/>
        </p:nvGraphicFramePr>
        <p:xfrm>
          <a:off x="8396288" y="1589088"/>
          <a:ext cx="6445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" name="Уравнение" r:id="rId6" imgW="342751" imgH="190417" progId="Equation.3">
                  <p:embed/>
                </p:oleObj>
              </mc:Choice>
              <mc:Fallback>
                <p:oleObj name="Уравнение" r:id="rId6" imgW="342751" imgH="19041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6288" y="1589088"/>
                        <a:ext cx="6445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9" name="Рисунок 5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113" y="2997200"/>
            <a:ext cx="2736850" cy="178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Рисунок 7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113" y="5013325"/>
            <a:ext cx="2736850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81" name="Object 30"/>
          <p:cNvGraphicFramePr>
            <a:graphicFrameLocks noChangeAspect="1"/>
          </p:cNvGraphicFramePr>
          <p:nvPr/>
        </p:nvGraphicFramePr>
        <p:xfrm>
          <a:off x="8385175" y="3490913"/>
          <a:ext cx="6683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6" name="Уравнение" r:id="rId10" imgW="355446" imgH="190417" progId="Equation.3">
                  <p:embed/>
                </p:oleObj>
              </mc:Choice>
              <mc:Fallback>
                <p:oleObj name="Уравнение" r:id="rId10" imgW="355446" imgH="19041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75" y="3490913"/>
                        <a:ext cx="6683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30"/>
          <p:cNvGraphicFramePr>
            <a:graphicFrameLocks noChangeAspect="1"/>
          </p:cNvGraphicFramePr>
          <p:nvPr/>
        </p:nvGraphicFramePr>
        <p:xfrm>
          <a:off x="8332788" y="5602288"/>
          <a:ext cx="8128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7" name="Уравнение" r:id="rId12" imgW="431613" imgH="190417" progId="Equation.3">
                  <p:embed/>
                </p:oleObj>
              </mc:Choice>
              <mc:Fallback>
                <p:oleObj name="Уравнение" r:id="rId12" imgW="431613" imgH="19041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788" y="5602288"/>
                        <a:ext cx="8128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Прямая соединительная линия 21"/>
          <p:cNvCxnSpPr/>
          <p:nvPr/>
        </p:nvCxnSpPr>
        <p:spPr>
          <a:xfrm>
            <a:off x="5205413" y="2797175"/>
            <a:ext cx="3938587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>
            <a:off x="5148263" y="4852988"/>
            <a:ext cx="3938587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8685" name="Object 30"/>
          <p:cNvGraphicFramePr>
            <a:graphicFrameLocks noGrp="1" noChangeAspect="1"/>
          </p:cNvGraphicFramePr>
          <p:nvPr>
            <p:ph/>
          </p:nvPr>
        </p:nvGraphicFramePr>
        <p:xfrm>
          <a:off x="7975600" y="952500"/>
          <a:ext cx="11223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8" name="Уравнение" r:id="rId14" imgW="596900" imgH="190500" progId="Equation.3">
                  <p:embed/>
                </p:oleObj>
              </mc:Choice>
              <mc:Fallback>
                <p:oleObj name="Уравнение" r:id="rId14" imgW="596900" imgH="190500" progId="Equation.3">
                  <p:embed/>
                  <p:pic>
                    <p:nvPicPr>
                      <p:cNvPr id="0" name="Object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952500"/>
                        <a:ext cx="1122363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30"/>
          <p:cNvGraphicFramePr>
            <a:graphicFrameLocks noChangeAspect="1"/>
          </p:cNvGraphicFramePr>
          <p:nvPr/>
        </p:nvGraphicFramePr>
        <p:xfrm>
          <a:off x="8185150" y="2420938"/>
          <a:ext cx="239713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9" name="Уравнение" r:id="rId16" imgW="126835" imgH="139518" progId="Equation.3">
                  <p:embed/>
                </p:oleObj>
              </mc:Choice>
              <mc:Fallback>
                <p:oleObj name="Уравнение" r:id="rId16" imgW="126835" imgH="139518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150" y="2420938"/>
                        <a:ext cx="239713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30"/>
          <p:cNvGraphicFramePr>
            <a:graphicFrameLocks noChangeAspect="1"/>
          </p:cNvGraphicFramePr>
          <p:nvPr/>
        </p:nvGraphicFramePr>
        <p:xfrm>
          <a:off x="8185150" y="4460875"/>
          <a:ext cx="239713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0" name="Уравнение" r:id="rId18" imgW="126835" imgH="139518" progId="Equation.3">
                  <p:embed/>
                </p:oleObj>
              </mc:Choice>
              <mc:Fallback>
                <p:oleObj name="Уравнение" r:id="rId18" imgW="126835" imgH="139518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150" y="4460875"/>
                        <a:ext cx="239713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30"/>
          <p:cNvGraphicFramePr>
            <a:graphicFrameLocks noChangeAspect="1"/>
          </p:cNvGraphicFramePr>
          <p:nvPr/>
        </p:nvGraphicFramePr>
        <p:xfrm>
          <a:off x="8185150" y="6478588"/>
          <a:ext cx="239713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1" name="Уравнение" r:id="rId19" imgW="126835" imgH="139518" progId="Equation.3">
                  <p:embed/>
                </p:oleObj>
              </mc:Choice>
              <mc:Fallback>
                <p:oleObj name="Уравнение" r:id="rId19" imgW="126835" imgH="139518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150" y="6478588"/>
                        <a:ext cx="239713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Object 30"/>
          <p:cNvGraphicFramePr>
            <a:graphicFrameLocks noChangeAspect="1"/>
          </p:cNvGraphicFramePr>
          <p:nvPr/>
        </p:nvGraphicFramePr>
        <p:xfrm>
          <a:off x="5832475" y="766763"/>
          <a:ext cx="3603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2" name="Уравнение" r:id="rId20" imgW="190417" imgH="241195" progId="Equation.3">
                  <p:embed/>
                </p:oleObj>
              </mc:Choice>
              <mc:Fallback>
                <p:oleObj name="Уравнение" r:id="rId20" imgW="190417" imgH="24119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766763"/>
                        <a:ext cx="3603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30"/>
          <p:cNvGraphicFramePr>
            <a:graphicFrameLocks noChangeAspect="1"/>
          </p:cNvGraphicFramePr>
          <p:nvPr/>
        </p:nvGraphicFramePr>
        <p:xfrm>
          <a:off x="5761038" y="2813050"/>
          <a:ext cx="3603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3" name="Уравнение" r:id="rId22" imgW="190417" imgH="241195" progId="Equation.3">
                  <p:embed/>
                </p:oleObj>
              </mc:Choice>
              <mc:Fallback>
                <p:oleObj name="Уравнение" r:id="rId22" imgW="190417" imgH="24119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038" y="2813050"/>
                        <a:ext cx="3603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30"/>
          <p:cNvGraphicFramePr>
            <a:graphicFrameLocks noChangeAspect="1"/>
          </p:cNvGraphicFramePr>
          <p:nvPr/>
        </p:nvGraphicFramePr>
        <p:xfrm>
          <a:off x="5832475" y="4845050"/>
          <a:ext cx="3603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" name="Уравнение" r:id="rId23" imgW="190417" imgH="241195" progId="Equation.3">
                  <p:embed/>
                </p:oleObj>
              </mc:Choice>
              <mc:Fallback>
                <p:oleObj name="Уравнение" r:id="rId23" imgW="190417" imgH="24119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4845050"/>
                        <a:ext cx="3603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2" name="Text Box 16"/>
          <p:cNvSpPr txBox="1">
            <a:spLocks noChangeArrowheads="1"/>
          </p:cNvSpPr>
          <p:nvPr/>
        </p:nvSpPr>
        <p:spPr bwMode="auto">
          <a:xfrm>
            <a:off x="-52388" y="5229225"/>
            <a:ext cx="5416551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2000">
                <a:latin typeface="Times New Roman" panose="02020603050405020304" pitchFamily="18" charset="0"/>
              </a:rPr>
              <a:t>Inner cylinder has non-zero angular velocity</a:t>
            </a:r>
            <a:endParaRPr lang="ru-RU" altLang="ru-RU" sz="2200">
              <a:latin typeface="Times New Roman" panose="02020603050405020304" pitchFamily="18" charset="0"/>
            </a:endParaRPr>
          </a:p>
        </p:txBody>
      </p:sp>
      <p:sp>
        <p:nvSpPr>
          <p:cNvPr id="28694" name="Text Box 16"/>
          <p:cNvSpPr txBox="1">
            <a:spLocks noChangeArrowheads="1"/>
          </p:cNvSpPr>
          <p:nvPr/>
        </p:nvSpPr>
        <p:spPr bwMode="auto">
          <a:xfrm>
            <a:off x="107950" y="6022975"/>
            <a:ext cx="54165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000">
                <a:latin typeface="Times New Roman" panose="02020603050405020304" pitchFamily="18" charset="0"/>
              </a:rPr>
              <a:t>Solid line – exact steady velocity distribution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000">
                <a:latin typeface="Times New Roman" panose="02020603050405020304" pitchFamily="18" charset="0"/>
              </a:rPr>
              <a:t>Dots – results of numerical simulation</a:t>
            </a:r>
            <a:endParaRPr lang="ru-RU" altLang="ru-RU" sz="2200">
              <a:latin typeface="Times New Roman" panose="02020603050405020304" pitchFamily="18" charset="0"/>
            </a:endParaRPr>
          </a:p>
        </p:txBody>
      </p:sp>
      <p:pic>
        <p:nvPicPr>
          <p:cNvPr id="3" name="Kuett.1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154782" y="993774"/>
            <a:ext cx="4859337" cy="4094163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Номер слайда 2"/>
          <p:cNvSpPr txBox="1">
            <a:spLocks noGrp="1"/>
          </p:cNvSpPr>
          <p:nvPr/>
        </p:nvSpPr>
        <p:spPr bwMode="auto">
          <a:xfrm>
            <a:off x="7010400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D0D4F0D-0EB6-4E01-AEAD-845E3991D069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  <p:sp>
        <p:nvSpPr>
          <p:cNvPr id="29699" name="Line 21"/>
          <p:cNvSpPr>
            <a:spLocks noChangeShapeType="1"/>
          </p:cNvSpPr>
          <p:nvPr/>
        </p:nvSpPr>
        <p:spPr bwMode="auto">
          <a:xfrm>
            <a:off x="0" y="765175"/>
            <a:ext cx="9144000" cy="0"/>
          </a:xfrm>
          <a:prstGeom prst="line">
            <a:avLst/>
          </a:prstGeom>
          <a:noFill/>
          <a:ln w="57150" cmpd="thickThin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9700" name="Rectangle 2"/>
          <p:cNvSpPr>
            <a:spLocks noChangeArrowheads="1"/>
          </p:cNvSpPr>
          <p:nvPr/>
        </p:nvSpPr>
        <p:spPr bwMode="auto">
          <a:xfrm>
            <a:off x="395288" y="260350"/>
            <a:ext cx="82296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Wind resonance of the circular airfoil (with hysteresis)</a:t>
            </a:r>
            <a:r>
              <a:rPr lang="ru-RU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9701" name="Text Box 16"/>
          <p:cNvSpPr txBox="1">
            <a:spLocks noChangeArrowheads="1"/>
          </p:cNvSpPr>
          <p:nvPr/>
        </p:nvSpPr>
        <p:spPr bwMode="auto">
          <a:xfrm>
            <a:off x="0" y="5805488"/>
            <a:ext cx="91440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2200">
                <a:latin typeface="Times New Roman" panose="02020603050405020304" pitchFamily="18" charset="0"/>
              </a:rPr>
              <a:t>Amplitude of transversal oscillations and hysteresis phenomenon</a:t>
            </a:r>
            <a:endParaRPr lang="ru-RU" altLang="ru-RU" sz="2200">
              <a:latin typeface="Times New Roman" panose="02020603050405020304" pitchFamily="18" charset="0"/>
            </a:endParaRPr>
          </a:p>
        </p:txBody>
      </p:sp>
      <p:graphicFrame>
        <p:nvGraphicFramePr>
          <p:cNvPr id="29702" name="Объект 5"/>
          <p:cNvGraphicFramePr>
            <a:graphicFrameLocks noChangeAspect="1"/>
          </p:cNvGraphicFramePr>
          <p:nvPr/>
        </p:nvGraphicFramePr>
        <p:xfrm>
          <a:off x="4643438" y="3141663"/>
          <a:ext cx="4049712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Acrobat Document" r:id="rId5" imgW="2743031" imgH="1721960" progId="AcroExch.Document.11">
                  <p:embed/>
                </p:oleObj>
              </mc:Choice>
              <mc:Fallback>
                <p:oleObj name="Acrobat Document" r:id="rId5" imgW="2743031" imgH="1721960" progId="AcroExch.Document.11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141663"/>
                        <a:ext cx="4049712" cy="254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Объект 8"/>
          <p:cNvGraphicFramePr>
            <a:graphicFrameLocks noChangeAspect="1"/>
          </p:cNvGraphicFramePr>
          <p:nvPr/>
        </p:nvGraphicFramePr>
        <p:xfrm>
          <a:off x="250825" y="3284538"/>
          <a:ext cx="3744913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Acrobat Document" r:id="rId7" imgW="2743031" imgH="1721960" progId="AcroExch.Document.11">
                  <p:embed/>
                </p:oleObj>
              </mc:Choice>
              <mc:Fallback>
                <p:oleObj name="Acrobat Document" r:id="rId7" imgW="2743031" imgH="1721960" progId="AcroExch.Document.11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284538"/>
                        <a:ext cx="3744913" cy="235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5" name="Рисунок 11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836613"/>
            <a:ext cx="7712075" cy="231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6" name="Text Box 16"/>
          <p:cNvSpPr txBox="1">
            <a:spLocks noChangeArrowheads="1"/>
          </p:cNvSpPr>
          <p:nvPr/>
        </p:nvSpPr>
        <p:spPr bwMode="auto">
          <a:xfrm>
            <a:off x="15875" y="6357938"/>
            <a:ext cx="91440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2200">
                <a:latin typeface="Times New Roman" panose="02020603050405020304" pitchFamily="18" charset="0"/>
              </a:rPr>
              <a:t>Weakly-coupled FSI problem</a:t>
            </a:r>
            <a:endParaRPr lang="ru-RU" altLang="ru-RU" sz="2200">
              <a:latin typeface="Times New Roman" panose="02020603050405020304" pitchFamily="18" charset="0"/>
            </a:endParaRPr>
          </a:p>
        </p:txBody>
      </p:sp>
      <p:pic>
        <p:nvPicPr>
          <p:cNvPr id="2" name="Resonance.1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33349" y="935039"/>
            <a:ext cx="3979863" cy="205835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ик 13"/>
          <p:cNvSpPr/>
          <p:nvPr/>
        </p:nvSpPr>
        <p:spPr>
          <a:xfrm>
            <a:off x="4005263" y="1598613"/>
            <a:ext cx="5003800" cy="2767012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223838" y="1582738"/>
            <a:ext cx="3565525" cy="2792412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172" name="Номер слайда 2"/>
          <p:cNvSpPr txBox="1">
            <a:spLocks noGrp="1"/>
          </p:cNvSpPr>
          <p:nvPr/>
        </p:nvSpPr>
        <p:spPr bwMode="auto">
          <a:xfrm>
            <a:off x="7010400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B0C9D70F-A60A-4C7E-9382-D47D34645054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  <p:sp>
        <p:nvSpPr>
          <p:cNvPr id="7173" name="Rectangle 2"/>
          <p:cNvSpPr txBox="1">
            <a:spLocks noChangeArrowheads="1"/>
          </p:cNvSpPr>
          <p:nvPr/>
        </p:nvSpPr>
        <p:spPr bwMode="auto">
          <a:xfrm>
            <a:off x="179388" y="692150"/>
            <a:ext cx="87852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ru-RU" sz="2400">
                <a:latin typeface="Times New Roman" panose="02020603050405020304" pitchFamily="18" charset="0"/>
              </a:rPr>
              <a:t>Vorticity is considered to be primary variable</a:t>
            </a:r>
            <a:r>
              <a:rPr lang="ru-RU" altLang="ru-RU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468313" y="333375"/>
            <a:ext cx="2284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Vortex Methods</a:t>
            </a:r>
            <a:endParaRPr lang="ru-RU" altLang="ru-RU" sz="2400" b="1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5" name="Line 21"/>
          <p:cNvSpPr>
            <a:spLocks noChangeShapeType="1"/>
          </p:cNvSpPr>
          <p:nvPr/>
        </p:nvSpPr>
        <p:spPr bwMode="auto">
          <a:xfrm>
            <a:off x="0" y="765175"/>
            <a:ext cx="9037638" cy="0"/>
          </a:xfrm>
          <a:prstGeom prst="line">
            <a:avLst/>
          </a:prstGeom>
          <a:noFill/>
          <a:ln w="57150" cmpd="thickThin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7176" name="Object 9"/>
          <p:cNvGraphicFramePr>
            <a:graphicFrameLocks noChangeAspect="1"/>
          </p:cNvGraphicFramePr>
          <p:nvPr/>
        </p:nvGraphicFramePr>
        <p:xfrm>
          <a:off x="312738" y="2646363"/>
          <a:ext cx="34210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Уравнение" r:id="rId4" imgW="1828800" imgH="444500" progId="Equation.3">
                  <p:embed/>
                </p:oleObj>
              </mc:Choice>
              <mc:Fallback>
                <p:oleObj name="Уравнение" r:id="rId4" imgW="18288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2646363"/>
                        <a:ext cx="342106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4"/>
          <p:cNvGraphicFramePr>
            <a:graphicFrameLocks noChangeAspect="1"/>
          </p:cNvGraphicFramePr>
          <p:nvPr/>
        </p:nvGraphicFramePr>
        <p:xfrm>
          <a:off x="384175" y="1890713"/>
          <a:ext cx="19462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Формула" r:id="rId6" imgW="1155199" imgH="266584" progId="Equation.3">
                  <p:embed/>
                </p:oleObj>
              </mc:Choice>
              <mc:Fallback>
                <p:oleObj name="Формула" r:id="rId6" imgW="1155199" imgH="26658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1890713"/>
                        <a:ext cx="19462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2"/>
          <p:cNvSpPr txBox="1">
            <a:spLocks noChangeArrowheads="1"/>
          </p:cNvSpPr>
          <p:nvPr/>
        </p:nvSpPr>
        <p:spPr bwMode="auto">
          <a:xfrm>
            <a:off x="-180975" y="3500438"/>
            <a:ext cx="388937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lnSpc>
                <a:spcPct val="11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ru-RU" sz="2000" i="1">
                <a:latin typeface="Times New Roman" panose="02020603050405020304" pitchFamily="18" charset="0"/>
              </a:rPr>
              <a:t>Incompressibility equation</a:t>
            </a:r>
            <a:r>
              <a:rPr lang="ru-RU" altLang="ru-RU" sz="2000" i="1">
                <a:latin typeface="Times New Roman" panose="02020603050405020304" pitchFamily="18" charset="0"/>
              </a:rPr>
              <a:t/>
            </a:r>
            <a:br>
              <a:rPr lang="ru-RU" altLang="ru-RU" sz="2000" i="1">
                <a:latin typeface="Times New Roman" panose="02020603050405020304" pitchFamily="18" charset="0"/>
              </a:rPr>
            </a:br>
            <a:r>
              <a:rPr lang="en-US" altLang="ru-RU" sz="2000" i="1">
                <a:latin typeface="Times New Roman" panose="02020603050405020304" pitchFamily="18" charset="0"/>
              </a:rPr>
              <a:t>Euler equation</a:t>
            </a:r>
            <a:endParaRPr lang="ru-RU" altLang="ru-RU" sz="2000" i="1">
              <a:latin typeface="Times New Roman" panose="02020603050405020304" pitchFamily="18" charset="0"/>
            </a:endParaRP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4183063" y="2689225"/>
          <a:ext cx="43243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Уравнение" r:id="rId8" imgW="2324100" imgH="419100" progId="Equation.3">
                  <p:embed/>
                </p:oleObj>
              </mc:Choice>
              <mc:Fallback>
                <p:oleObj name="Уравнение" r:id="rId8" imgW="23241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2689225"/>
                        <a:ext cx="43243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20"/>
          <p:cNvGraphicFramePr>
            <a:graphicFrameLocks noChangeAspect="1"/>
          </p:cNvGraphicFramePr>
          <p:nvPr/>
        </p:nvGraphicFramePr>
        <p:xfrm>
          <a:off x="4183063" y="1716088"/>
          <a:ext cx="47545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Формула" r:id="rId10" imgW="2755900" imgH="520700" progId="Equation.3">
                  <p:embed/>
                </p:oleObj>
              </mc:Choice>
              <mc:Fallback>
                <p:oleObj name="Формула" r:id="rId10" imgW="2755900" imgH="520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1716088"/>
                        <a:ext cx="475456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2"/>
          <p:cNvSpPr txBox="1">
            <a:spLocks noChangeArrowheads="1"/>
          </p:cNvSpPr>
          <p:nvPr/>
        </p:nvSpPr>
        <p:spPr bwMode="auto">
          <a:xfrm>
            <a:off x="4478338" y="3482975"/>
            <a:ext cx="4503737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lnSpc>
                <a:spcPct val="11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ru-RU" sz="2000" i="1">
                <a:latin typeface="Times New Roman" panose="02020603050405020304" pitchFamily="18" charset="0"/>
              </a:rPr>
              <a:t>Biot – Savart law</a:t>
            </a:r>
            <a:r>
              <a:rPr lang="ru-RU" altLang="ru-RU" sz="2000" i="1">
                <a:latin typeface="Times New Roman" panose="02020603050405020304" pitchFamily="18" charset="0"/>
              </a:rPr>
              <a:t/>
            </a:r>
            <a:br>
              <a:rPr lang="ru-RU" altLang="ru-RU" sz="2000" i="1">
                <a:latin typeface="Times New Roman" panose="02020603050405020304" pitchFamily="18" charset="0"/>
              </a:rPr>
            </a:br>
            <a:r>
              <a:rPr lang="en-US" altLang="ru-RU" sz="2000" i="1">
                <a:latin typeface="Times New Roman" panose="02020603050405020304" pitchFamily="18" charset="0"/>
              </a:rPr>
              <a:t>Euler equation in Helmholtz form</a:t>
            </a:r>
            <a:endParaRPr lang="ru-RU" altLang="ru-RU" sz="2000" i="1">
              <a:latin typeface="Times New Roman" panose="02020603050405020304" pitchFamily="18" charset="0"/>
            </a:endParaRPr>
          </a:p>
        </p:txBody>
      </p:sp>
      <p:sp>
        <p:nvSpPr>
          <p:cNvPr id="7182" name="Rectangle 2"/>
          <p:cNvSpPr>
            <a:spLocks noChangeArrowheads="1"/>
          </p:cNvSpPr>
          <p:nvPr/>
        </p:nvSpPr>
        <p:spPr bwMode="auto">
          <a:xfrm>
            <a:off x="223838" y="4473575"/>
            <a:ext cx="8858250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261938" indent="-2619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5000"/>
              </a:spcBef>
              <a:buClrTx/>
              <a:buSzTx/>
              <a:buFontTx/>
              <a:buChar char="•"/>
            </a:pPr>
            <a:r>
              <a:rPr lang="en-US" altLang="ru-RU" sz="2000">
                <a:latin typeface="Times New Roman" panose="02020603050405020304" pitchFamily="18" charset="0"/>
              </a:rPr>
              <a:t>Automatic boundary conditions on infinity satisfaction at flow simulations in unbounded domains</a:t>
            </a:r>
            <a:r>
              <a:rPr lang="ru-RU" altLang="ru-RU" sz="2000">
                <a:latin typeface="Times New Roman" panose="02020603050405020304" pitchFamily="18" charset="0"/>
              </a:rPr>
              <a:t>;</a:t>
            </a:r>
            <a:endParaRPr lang="en-US" altLang="ru-RU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5000"/>
              </a:spcBef>
              <a:buClrTx/>
              <a:buSzTx/>
              <a:buFontTx/>
              <a:buChar char="•"/>
            </a:pPr>
            <a:r>
              <a:rPr lang="en-US" altLang="ru-RU" sz="2000">
                <a:latin typeface="Times New Roman" panose="02020603050405020304" pitchFamily="18" charset="0"/>
              </a:rPr>
              <a:t>Localization of computational resources in a region with nonzero vorticity</a:t>
            </a:r>
            <a:r>
              <a:rPr lang="ru-RU" altLang="ru-RU" sz="2000"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spcBef>
                <a:spcPct val="25000"/>
              </a:spcBef>
              <a:buClrTx/>
              <a:buSzTx/>
              <a:buFontTx/>
              <a:buChar char="•"/>
            </a:pPr>
            <a:r>
              <a:rPr lang="en-US" altLang="ru-RU" sz="2000">
                <a:latin typeface="Times New Roman" panose="02020603050405020304" pitchFamily="18" charset="0"/>
              </a:rPr>
              <a:t>Rather small computational cost and possibility for efficient parallelization</a:t>
            </a:r>
            <a:r>
              <a:rPr lang="ru-RU" altLang="ru-RU" sz="2000"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spcBef>
                <a:spcPct val="25000"/>
              </a:spcBef>
              <a:buClrTx/>
              <a:buSzTx/>
              <a:buFontTx/>
              <a:buChar char="•"/>
            </a:pPr>
            <a:r>
              <a:rPr lang="en-US" altLang="ru-RU" sz="2000">
                <a:latin typeface="Times New Roman" panose="02020603050405020304" pitchFamily="18" charset="0"/>
              </a:rPr>
              <a:t>Useful for simulation in coupled FSI problems</a:t>
            </a:r>
            <a:r>
              <a:rPr lang="ru-RU" altLang="ru-RU" sz="200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Номер слайда 2"/>
          <p:cNvSpPr txBox="1">
            <a:spLocks noGrp="1"/>
          </p:cNvSpPr>
          <p:nvPr/>
        </p:nvSpPr>
        <p:spPr bwMode="auto">
          <a:xfrm>
            <a:off x="7010400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93D394D-CC92-4B01-A44D-A85949DB2A9C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  <p:sp>
        <p:nvSpPr>
          <p:cNvPr id="30723" name="Line 21"/>
          <p:cNvSpPr>
            <a:spLocks noChangeShapeType="1"/>
          </p:cNvSpPr>
          <p:nvPr/>
        </p:nvSpPr>
        <p:spPr bwMode="auto">
          <a:xfrm>
            <a:off x="0" y="765175"/>
            <a:ext cx="9144000" cy="0"/>
          </a:xfrm>
          <a:prstGeom prst="line">
            <a:avLst/>
          </a:prstGeom>
          <a:noFill/>
          <a:ln w="57150" cmpd="thickThin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724" name="Rectangle 2"/>
          <p:cNvSpPr>
            <a:spLocks noChangeArrowheads="1"/>
          </p:cNvSpPr>
          <p:nvPr/>
        </p:nvSpPr>
        <p:spPr bwMode="auto">
          <a:xfrm>
            <a:off x="395288" y="260350"/>
            <a:ext cx="82296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Savonius rotor autorotation</a:t>
            </a:r>
            <a:r>
              <a:rPr lang="ru-RU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0725" name="Text Box 16"/>
          <p:cNvSpPr txBox="1">
            <a:spLocks noChangeArrowheads="1"/>
          </p:cNvSpPr>
          <p:nvPr/>
        </p:nvSpPr>
        <p:spPr bwMode="auto">
          <a:xfrm>
            <a:off x="6192838" y="876300"/>
            <a:ext cx="2951162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2200">
                <a:latin typeface="Times New Roman" panose="02020603050405020304" pitchFamily="18" charset="0"/>
              </a:rPr>
              <a:t>Savonius rotor with small mass </a:t>
            </a:r>
            <a:br>
              <a:rPr lang="en-US" altLang="ru-RU" sz="2200">
                <a:latin typeface="Times New Roman" panose="02020603050405020304" pitchFamily="18" charset="0"/>
              </a:rPr>
            </a:br>
            <a:r>
              <a:rPr lang="en-US" altLang="ru-RU" sz="2200">
                <a:latin typeface="Times New Roman" panose="02020603050405020304" pitchFamily="18" charset="0"/>
              </a:rPr>
              <a:t>(moment of inertia)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ru-RU" sz="2200"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2200">
                <a:latin typeface="Times New Roman" panose="02020603050405020304" pitchFamily="18" charset="0"/>
              </a:rPr>
              <a:t>Strongly coupled </a:t>
            </a:r>
            <a:br>
              <a:rPr lang="en-US" altLang="ru-RU" sz="2200">
                <a:latin typeface="Times New Roman" panose="02020603050405020304" pitchFamily="18" charset="0"/>
              </a:rPr>
            </a:br>
            <a:r>
              <a:rPr lang="en-US" altLang="ru-RU" sz="2200">
                <a:latin typeface="Times New Roman" panose="02020603050405020304" pitchFamily="18" charset="0"/>
              </a:rPr>
              <a:t>FSI problem</a:t>
            </a:r>
            <a:endParaRPr lang="ru-RU" altLang="ru-RU" sz="2200">
              <a:latin typeface="Times New Roman" panose="02020603050405020304" pitchFamily="18" charset="0"/>
            </a:endParaRPr>
          </a:p>
        </p:txBody>
      </p:sp>
      <p:pic>
        <p:nvPicPr>
          <p:cNvPr id="30727" name="Рисунок 3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4183063"/>
            <a:ext cx="3933825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8" name="Text Box 16"/>
          <p:cNvSpPr txBox="1">
            <a:spLocks noChangeArrowheads="1"/>
          </p:cNvSpPr>
          <p:nvPr/>
        </p:nvSpPr>
        <p:spPr bwMode="auto">
          <a:xfrm>
            <a:off x="2195513" y="5805488"/>
            <a:ext cx="2951162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2200">
                <a:latin typeface="Times New Roman" panose="02020603050405020304" pitchFamily="18" charset="0"/>
              </a:rPr>
              <a:t>Angular velocity time dependency</a:t>
            </a:r>
            <a:endParaRPr lang="ru-RU" altLang="ru-RU" sz="2200">
              <a:latin typeface="Times New Roman" panose="02020603050405020304" pitchFamily="18" charset="0"/>
            </a:endParaRPr>
          </a:p>
        </p:txBody>
      </p:sp>
      <p:pic>
        <p:nvPicPr>
          <p:cNvPr id="3" name="rotor.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7504" y="893869"/>
            <a:ext cx="5904656" cy="3344978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Заголовок 1"/>
          <p:cNvSpPr>
            <a:spLocks noGrp="1"/>
          </p:cNvSpPr>
          <p:nvPr>
            <p:ph type="title"/>
          </p:nvPr>
        </p:nvSpPr>
        <p:spPr>
          <a:xfrm>
            <a:off x="395288" y="490538"/>
            <a:ext cx="8229600" cy="1066800"/>
          </a:xfrm>
        </p:spPr>
        <p:txBody>
          <a:bodyPr/>
          <a:lstStyle/>
          <a:p>
            <a:pPr eaLnBrk="1" hangingPunct="1">
              <a:defRPr/>
            </a:pPr>
            <a:r>
              <a:rPr lang="ru-RU" altLang="ru-RU" sz="2400" b="1" kern="1200" dirty="0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+mn-cs"/>
              </a:rPr>
              <a:t>Программный комплекс </a:t>
            </a:r>
            <a:r>
              <a:rPr lang="en-US" altLang="ru-RU" sz="2400" b="1" kern="1200" dirty="0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+mn-cs"/>
              </a:rPr>
              <a:t>VM2D</a:t>
            </a:r>
            <a:endParaRPr lang="ru-RU" altLang="ru-RU" sz="2400" b="1" kern="1200" dirty="0">
              <a:solidFill>
                <a:schemeClr val="bg2"/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850" y="1484313"/>
            <a:ext cx="8362950" cy="5040312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60000"/>
              </a:lnSpc>
              <a:defRPr/>
            </a:pPr>
            <a:r>
              <a:rPr lang="ru-RU" sz="2400" dirty="0" smtClean="0"/>
              <a:t>Язык С++ </a:t>
            </a:r>
            <a:r>
              <a:rPr lang="en-US" sz="2400" dirty="0" smtClean="0"/>
              <a:t>(GCC, Intel C++ Compiler, MSVC, )</a:t>
            </a:r>
            <a:endParaRPr lang="ru-RU" sz="2400" dirty="0" smtClean="0"/>
          </a:p>
          <a:p>
            <a:pPr>
              <a:lnSpc>
                <a:spcPct val="160000"/>
              </a:lnSpc>
              <a:defRPr/>
            </a:pPr>
            <a:r>
              <a:rPr lang="en-US" sz="2400" dirty="0" smtClean="0"/>
              <a:t>Linux / Windows</a:t>
            </a:r>
            <a:endParaRPr lang="ru-RU" sz="2400" dirty="0" smtClean="0"/>
          </a:p>
          <a:p>
            <a:pPr>
              <a:lnSpc>
                <a:spcPct val="160000"/>
              </a:lnSpc>
              <a:defRPr/>
            </a:pPr>
            <a:r>
              <a:rPr lang="ru-RU" sz="2400" dirty="0" smtClean="0"/>
              <a:t>Распараллеливание: </a:t>
            </a:r>
            <a:r>
              <a:rPr lang="en-US" sz="2400" dirty="0" err="1" smtClean="0"/>
              <a:t>OpenMP</a:t>
            </a:r>
            <a:r>
              <a:rPr lang="ru-RU" sz="2400" dirty="0" smtClean="0"/>
              <a:t> и </a:t>
            </a:r>
            <a:r>
              <a:rPr lang="en-US" sz="2400" dirty="0" smtClean="0"/>
              <a:t>MPI</a:t>
            </a:r>
            <a:endParaRPr lang="ru-RU" sz="2400" dirty="0" smtClean="0"/>
          </a:p>
          <a:p>
            <a:pPr>
              <a:lnSpc>
                <a:spcPct val="160000"/>
              </a:lnSpc>
              <a:defRPr/>
            </a:pPr>
            <a:r>
              <a:rPr lang="ru-RU" sz="2400" dirty="0" smtClean="0"/>
              <a:t>Линейная алгебра:  </a:t>
            </a: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Eigen</a:t>
            </a:r>
            <a:r>
              <a:rPr lang="ru-RU" sz="24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24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500" dirty="0" smtClean="0"/>
              <a:t>eigen.tuxfamily.org</a:t>
            </a:r>
            <a:r>
              <a:rPr lang="ru-RU" sz="2400" dirty="0" smtClean="0">
                <a:latin typeface="Courier New" pitchFamily="49" charset="0"/>
                <a:cs typeface="Courier New" pitchFamily="49" charset="0"/>
              </a:rPr>
              <a:t>)</a:t>
            </a:r>
            <a:endParaRPr lang="en-US" sz="2400" dirty="0" smtClean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160000"/>
              </a:lnSpc>
              <a:defRPr/>
            </a:pPr>
            <a:r>
              <a:rPr lang="ru-RU" sz="2400" dirty="0" smtClean="0"/>
              <a:t>Модульная структура</a:t>
            </a:r>
          </a:p>
          <a:p>
            <a:pPr>
              <a:lnSpc>
                <a:spcPct val="160000"/>
              </a:lnSpc>
              <a:defRPr/>
            </a:pPr>
            <a:r>
              <a:rPr lang="ru-RU" sz="2400" b="1" dirty="0" smtClean="0"/>
              <a:t>Открытый исходный код</a:t>
            </a:r>
            <a:r>
              <a:rPr lang="ru-RU" sz="2400" dirty="0" smtClean="0"/>
              <a:t>: </a:t>
            </a:r>
            <a:r>
              <a:rPr lang="en-US" sz="2400" dirty="0" smtClean="0">
                <a:solidFill>
                  <a:srgbClr val="FF0000"/>
                </a:solidFill>
              </a:rPr>
              <a:t>https://github.com/vortexmethods/VM2D</a:t>
            </a:r>
            <a:endParaRPr lang="ru-RU" sz="2400" dirty="0" smtClean="0">
              <a:solidFill>
                <a:srgbClr val="FF0000"/>
              </a:solidFill>
            </a:endParaRPr>
          </a:p>
          <a:p>
            <a:pPr>
              <a:lnSpc>
                <a:spcPct val="160000"/>
              </a:lnSpc>
              <a:defRPr/>
            </a:pPr>
            <a:r>
              <a:rPr lang="en-US" sz="2400" dirty="0"/>
              <a:t>H</a:t>
            </a:r>
            <a:r>
              <a:rPr lang="en-US" sz="2400" dirty="0" smtClean="0"/>
              <a:t>tml-</a:t>
            </a:r>
            <a:r>
              <a:rPr lang="ru-RU" sz="2400" dirty="0" smtClean="0"/>
              <a:t>версия документации </a:t>
            </a:r>
            <a:r>
              <a:rPr lang="en-US" sz="2400" dirty="0" smtClean="0">
                <a:solidFill>
                  <a:srgbClr val="FF0000"/>
                </a:solidFill>
              </a:rPr>
              <a:t>http://vortexmethods.github.io/VM2D/</a:t>
            </a:r>
            <a:endParaRPr lang="ru-RU" sz="2400" dirty="0" smtClean="0">
              <a:solidFill>
                <a:srgbClr val="FF0000"/>
              </a:solidFill>
            </a:endParaRPr>
          </a:p>
          <a:p>
            <a:pPr>
              <a:lnSpc>
                <a:spcPct val="160000"/>
              </a:lnSpc>
              <a:buFont typeface="Wingdings" panose="05000000000000000000" pitchFamily="2" charset="2"/>
              <a:buNone/>
              <a:defRPr/>
            </a:pPr>
            <a:r>
              <a:rPr lang="en-US" sz="2400" dirty="0" smtClean="0"/>
              <a:t>	</a:t>
            </a:r>
            <a:endParaRPr lang="ru-RU" sz="2400" dirty="0" smtClean="0"/>
          </a:p>
        </p:txBody>
      </p:sp>
      <p:sp>
        <p:nvSpPr>
          <p:cNvPr id="31748" name="Номер слайда 5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7B214774-EE95-4D6F-8D19-E789E9584DA0}" type="slidenum">
              <a:rPr lang="ru-RU" altLang="ru-RU" sz="1200" smtClean="0"/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ru-RU" altLang="ru-RU" sz="1200" smtClean="0"/>
          </a:p>
        </p:txBody>
      </p:sp>
      <p:sp>
        <p:nvSpPr>
          <p:cNvPr id="31749" name="Нижний колонтитул 7"/>
          <p:cNvSpPr>
            <a:spLocks noGrp="1"/>
          </p:cNvSpPr>
          <p:nvPr>
            <p:ph type="ftr" sz="quarter" idx="10"/>
          </p:nvPr>
        </p:nvSpPr>
        <p:spPr>
          <a:xfrm>
            <a:off x="3422650" y="6592888"/>
            <a:ext cx="572135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граммный комплекс VM2D (Марчевский И.К., Кузьмина К.С., Рятина Е.П.)        30.11.2017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endParaRPr lang="ru-RU" altLang="ru-RU" sz="10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0" name="Номер слайда 6"/>
          <p:cNvSpPr txBox="1">
            <a:spLocks noGrp="1"/>
          </p:cNvSpPr>
          <p:nvPr/>
        </p:nvSpPr>
        <p:spPr bwMode="auto">
          <a:xfrm>
            <a:off x="7010400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AD177D31-10AF-4087-8585-27AD04A97EB1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395288" y="490538"/>
            <a:ext cx="82296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ru-RU" sz="2400" b="1" kern="1200" dirty="0" err="1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+mn-cs"/>
              </a:rPr>
              <a:t>Doxygen</a:t>
            </a:r>
            <a:r>
              <a:rPr lang="en-US" altLang="ru-RU" sz="2400" b="1" kern="1200" dirty="0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+mn-cs"/>
              </a:rPr>
              <a:t>-</a:t>
            </a:r>
            <a:r>
              <a:rPr lang="ru-RU" altLang="ru-RU" sz="2400" b="1" kern="1200" dirty="0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+mn-cs"/>
              </a:rPr>
              <a:t>документация</a:t>
            </a:r>
          </a:p>
        </p:txBody>
      </p:sp>
      <p:sp>
        <p:nvSpPr>
          <p:cNvPr id="32771" name="Номер слайда 5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E16443AC-6E02-4AC7-83D9-7A652E490B48}" type="slidenum">
              <a:rPr lang="ru-RU" altLang="ru-RU" sz="1200" smtClean="0"/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ru-RU" altLang="ru-RU" sz="1200" smtClean="0"/>
          </a:p>
        </p:txBody>
      </p:sp>
      <p:sp>
        <p:nvSpPr>
          <p:cNvPr id="32772" name="Нижний колонтитул 7"/>
          <p:cNvSpPr>
            <a:spLocks noGrp="1"/>
          </p:cNvSpPr>
          <p:nvPr>
            <p:ph type="ftr" sz="quarter" idx="10"/>
          </p:nvPr>
        </p:nvSpPr>
        <p:spPr>
          <a:xfrm>
            <a:off x="3422650" y="6592888"/>
            <a:ext cx="572135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граммный комплекс VM2D (Марчевский И.К., Кузьмина К.С., Рятина Е.П.)        30.11.2017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endParaRPr lang="ru-RU" altLang="ru-RU" sz="10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73" name="Объект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altLang="ru-RU" smtClean="0"/>
          </a:p>
        </p:txBody>
      </p:sp>
      <p:pic>
        <p:nvPicPr>
          <p:cNvPr id="32774" name="Рисунок 7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1400175"/>
            <a:ext cx="9042400" cy="494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5" name="Номер слайда 6"/>
          <p:cNvSpPr txBox="1">
            <a:spLocks noGrp="1"/>
          </p:cNvSpPr>
          <p:nvPr/>
        </p:nvSpPr>
        <p:spPr bwMode="auto">
          <a:xfrm>
            <a:off x="7010400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A9530A08-B66E-427D-B3CA-3BE3DB4B794A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Заголовок 1"/>
          <p:cNvSpPr>
            <a:spLocks noGrp="1"/>
          </p:cNvSpPr>
          <p:nvPr>
            <p:ph type="title"/>
          </p:nvPr>
        </p:nvSpPr>
        <p:spPr>
          <a:xfrm>
            <a:off x="468313" y="274638"/>
            <a:ext cx="8229600" cy="1066800"/>
          </a:xfrm>
        </p:spPr>
        <p:txBody>
          <a:bodyPr/>
          <a:lstStyle/>
          <a:p>
            <a:pPr eaLnBrk="1" hangingPunct="1">
              <a:defRPr/>
            </a:pPr>
            <a:r>
              <a:rPr lang="ru-RU" altLang="ru-RU" sz="2400" b="1" kern="1200" dirty="0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+mn-cs"/>
              </a:rPr>
              <a:t>Возможности программного комплекса</a:t>
            </a:r>
          </a:p>
        </p:txBody>
      </p:sp>
      <p:sp>
        <p:nvSpPr>
          <p:cNvPr id="33795" name="Номер слайда 5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480A4ED3-304B-4700-B57B-5FDB7591CC9A}" type="slidenum">
              <a:rPr lang="ru-RU" altLang="ru-RU" sz="1200" smtClean="0"/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ru-RU" altLang="ru-RU" sz="1200" smtClean="0"/>
          </a:p>
        </p:txBody>
      </p:sp>
      <p:sp>
        <p:nvSpPr>
          <p:cNvPr id="33796" name="Нижний колонтитул 7"/>
          <p:cNvSpPr txBox="1">
            <a:spLocks/>
          </p:cNvSpPr>
          <p:nvPr/>
        </p:nvSpPr>
        <p:spPr bwMode="auto">
          <a:xfrm>
            <a:off x="3422650" y="6592888"/>
            <a:ext cx="57213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граммный комплекс VM2D (Марчевский И.К., Кузьмина К.С., Рятина Е.П.)        30.11.2017</a:t>
            </a:r>
          </a:p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00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Схема 9"/>
          <p:cNvGraphicFramePr/>
          <p:nvPr/>
        </p:nvGraphicFramePr>
        <p:xfrm>
          <a:off x="467544" y="1412776"/>
          <a:ext cx="7992888" cy="47525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3798" name="Номер слайда 6"/>
          <p:cNvSpPr txBox="1">
            <a:spLocks noGrp="1"/>
          </p:cNvSpPr>
          <p:nvPr/>
        </p:nvSpPr>
        <p:spPr bwMode="auto">
          <a:xfrm>
            <a:off x="7010400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55E2E490-846F-4533-A504-CF8AA18DC76C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Заголовок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8229600" cy="1066800"/>
          </a:xfrm>
        </p:spPr>
        <p:txBody>
          <a:bodyPr/>
          <a:lstStyle/>
          <a:p>
            <a:pPr eaLnBrk="1" hangingPunct="1">
              <a:defRPr/>
            </a:pPr>
            <a:r>
              <a:rPr lang="ru-RU" altLang="ru-RU" sz="2400" b="1" kern="1200" dirty="0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+mn-cs"/>
              </a:rPr>
              <a:t>Постановка задач в </a:t>
            </a:r>
            <a:r>
              <a:rPr lang="en-US" altLang="ru-RU" sz="2400" b="1" kern="1200" dirty="0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+mn-cs"/>
              </a:rPr>
              <a:t>VM2D</a:t>
            </a:r>
            <a:endParaRPr lang="ru-RU" altLang="ru-RU" sz="2400" b="1" kern="1200" dirty="0">
              <a:solidFill>
                <a:schemeClr val="bg2"/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4819" name="Содержимое 2"/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5305425"/>
          </a:xfrm>
        </p:spPr>
        <p:txBody>
          <a:bodyPr/>
          <a:lstStyle/>
          <a:p>
            <a:r>
              <a:rPr lang="ru-RU" altLang="ru-RU" sz="2000" smtClean="0"/>
              <a:t>Имеется возможность решать одну или несколько отдельных задач одновременно или последовательно</a:t>
            </a:r>
          </a:p>
          <a:p>
            <a:endParaRPr lang="ru-RU" altLang="ru-RU" sz="2000" smtClean="0"/>
          </a:p>
          <a:p>
            <a:r>
              <a:rPr lang="ru-RU" altLang="ru-RU" sz="2000" smtClean="0"/>
              <a:t>В файл </a:t>
            </a:r>
            <a:r>
              <a:rPr lang="en-US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problems</a:t>
            </a:r>
            <a:r>
              <a:rPr lang="en-US" altLang="ru-RU" sz="2000" smtClean="0"/>
              <a:t> </a:t>
            </a:r>
            <a:r>
              <a:rPr lang="ru-RU" altLang="ru-RU" sz="2000" smtClean="0"/>
              <a:t>записывается список решаемых задач с указанием числа процессоров и прочих необходимых параметров:</a:t>
            </a:r>
          </a:p>
          <a:p>
            <a:pPr>
              <a:buFont typeface="Wingdings" panose="05000000000000000000" pitchFamily="2" charset="2"/>
              <a:buNone/>
            </a:pPr>
            <a:r>
              <a:rPr lang="ru-RU" altLang="ru-RU" sz="200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problems=</a:t>
            </a:r>
          </a:p>
          <a:p>
            <a:pPr>
              <a:buFont typeface="Wingdings" panose="05000000000000000000" pitchFamily="2" charset="2"/>
              <a:buNone/>
            </a:pPr>
            <a:r>
              <a:rPr lang="ru-RU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		wing00deg(np = 1, alpha = </a:t>
            </a:r>
            <a:r>
              <a:rPr lang="ru-RU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0, tau = 0.015)</a:t>
            </a:r>
            <a:r>
              <a:rPr lang="ru-RU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pPr>
              <a:buFont typeface="Wingdings" panose="05000000000000000000" pitchFamily="2" charset="2"/>
              <a:buNone/>
            </a:pPr>
            <a:r>
              <a:rPr lang="ru-RU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wing0</a:t>
            </a:r>
            <a:r>
              <a:rPr lang="ru-RU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5</a:t>
            </a:r>
            <a:r>
              <a:rPr lang="en-US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deg(np = 2, alpha = </a:t>
            </a:r>
            <a:r>
              <a:rPr lang="ru-RU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5</a:t>
            </a:r>
            <a:r>
              <a:rPr lang="en-US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, tau = 0.015)</a:t>
            </a:r>
            <a:r>
              <a:rPr lang="ru-RU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pPr>
              <a:buFont typeface="Wingdings" panose="05000000000000000000" pitchFamily="2" charset="2"/>
              <a:buNone/>
            </a:pPr>
            <a:r>
              <a:rPr lang="ru-RU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wing</a:t>
            </a:r>
            <a:r>
              <a:rPr lang="ru-RU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0deg(np = 2, alpha = </a:t>
            </a:r>
            <a:r>
              <a:rPr lang="ru-RU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0, tau = 0.01</a:t>
            </a:r>
            <a:r>
              <a:rPr lang="ru-RU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en-US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r>
              <a:rPr lang="ru-RU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endParaRPr lang="en-US" altLang="ru-RU" sz="2000" b="1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ru-RU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};</a:t>
            </a:r>
            <a:endParaRPr lang="ru-RU" altLang="ru-RU" sz="2000" b="1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ru-RU" altLang="ru-RU" sz="2000" b="1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ru-RU" altLang="ru-RU" sz="2000" smtClean="0"/>
              <a:t>Все исходные данные – в текстовых файлах</a:t>
            </a:r>
            <a:endParaRPr lang="en-US" altLang="ru-RU" sz="2000" smtClean="0"/>
          </a:p>
          <a:p>
            <a:pPr>
              <a:buFont typeface="Wingdings" panose="05000000000000000000" pitchFamily="2" charset="2"/>
              <a:buNone/>
            </a:pPr>
            <a:endParaRPr lang="en-US" altLang="ru-RU" sz="200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4820" name="Номер слайда 5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F7F1F48E-366D-4484-92C8-A4AA26FAA552}" type="slidenum">
              <a:rPr lang="ru-RU" altLang="ru-RU" sz="1200" smtClean="0"/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ru-RU" altLang="ru-RU" sz="1200" smtClean="0"/>
          </a:p>
        </p:txBody>
      </p:sp>
      <p:sp>
        <p:nvSpPr>
          <p:cNvPr id="34821" name="Нижний колонтитул 7"/>
          <p:cNvSpPr txBox="1">
            <a:spLocks/>
          </p:cNvSpPr>
          <p:nvPr/>
        </p:nvSpPr>
        <p:spPr bwMode="auto">
          <a:xfrm>
            <a:off x="3422650" y="6592888"/>
            <a:ext cx="57213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граммный комплекс VM2D (Марчевский И.К., Кузьмина К.С., Рятина Е.П.)        30.11.2017</a:t>
            </a:r>
          </a:p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00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22" name="Номер слайда 6"/>
          <p:cNvSpPr txBox="1">
            <a:spLocks noGrp="1"/>
          </p:cNvSpPr>
          <p:nvPr/>
        </p:nvSpPr>
        <p:spPr bwMode="auto">
          <a:xfrm>
            <a:off x="7010400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C9440A4D-CF9B-4020-800E-B69D7288501E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66" descr="accel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28913"/>
            <a:ext cx="6264275" cy="412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Номер слайда 2"/>
          <p:cNvSpPr txBox="1">
            <a:spLocks noGrp="1"/>
          </p:cNvSpPr>
          <p:nvPr/>
        </p:nvSpPr>
        <p:spPr bwMode="auto">
          <a:xfrm>
            <a:off x="7010400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7648FE29-B228-4D47-9023-5B82153B864E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  <p:sp>
        <p:nvSpPr>
          <p:cNvPr id="35844" name="Rectangle 6"/>
          <p:cNvSpPr>
            <a:spLocks noChangeArrowheads="1"/>
          </p:cNvSpPr>
          <p:nvPr/>
        </p:nvSpPr>
        <p:spPr bwMode="auto">
          <a:xfrm>
            <a:off x="6443663" y="2565400"/>
            <a:ext cx="2700337" cy="388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ru-RU" altLang="ru-RU" sz="2000" b="1">
                <a:latin typeface="Times New Roman" panose="02020603050405020304" pitchFamily="18" charset="0"/>
              </a:rPr>
              <a:t>91 задача</a:t>
            </a:r>
            <a:r>
              <a:rPr lang="ru-RU" altLang="ru-RU" sz="2000">
                <a:latin typeface="Times New Roman" panose="02020603050405020304" pitchFamily="18" charset="0"/>
              </a:rPr>
              <a:t> </a:t>
            </a:r>
            <a:br>
              <a:rPr lang="ru-RU" altLang="ru-RU" sz="2000">
                <a:latin typeface="Times New Roman" panose="02020603050405020304" pitchFamily="18" charset="0"/>
              </a:rPr>
            </a:br>
            <a:r>
              <a:rPr lang="ru-RU" altLang="ru-RU" sz="2000">
                <a:latin typeface="Times New Roman" panose="02020603050405020304" pitchFamily="18" charset="0"/>
              </a:rPr>
              <a:t>по моделированию обтекания профиля на различных углах атаки 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endParaRPr lang="ru-RU" altLang="ru-RU" sz="2000">
              <a:latin typeface="Times New Roman" panose="02020603050405020304" pitchFamily="18" charset="0"/>
            </a:endParaRP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Использование внутреннего распараллеливания позволяет выровнять загрузку процессоров (за счет конечности числа задач)</a:t>
            </a:r>
          </a:p>
        </p:txBody>
      </p:sp>
      <p:sp>
        <p:nvSpPr>
          <p:cNvPr id="35845" name="Rectangle 2"/>
          <p:cNvSpPr>
            <a:spLocks noChangeArrowheads="1"/>
          </p:cNvSpPr>
          <p:nvPr/>
        </p:nvSpPr>
        <p:spPr bwMode="auto">
          <a:xfrm>
            <a:off x="323850" y="187325"/>
            <a:ext cx="9144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Ускорение расчета при решении серии задач</a:t>
            </a:r>
          </a:p>
        </p:txBody>
      </p:sp>
      <p:graphicFrame>
        <p:nvGraphicFramePr>
          <p:cNvPr id="72854" name="Group 150"/>
          <p:cNvGraphicFramePr>
            <a:graphicFrameLocks noGrp="1"/>
          </p:cNvGraphicFramePr>
          <p:nvPr/>
        </p:nvGraphicFramePr>
        <p:xfrm>
          <a:off x="107950" y="908050"/>
          <a:ext cx="8918575" cy="1643063"/>
        </p:xfrm>
        <a:graphic>
          <a:graphicData uri="http://schemas.openxmlformats.org/drawingml/2006/table">
            <a:tbl>
              <a:tblPr/>
              <a:tblGrid>
                <a:gridCol w="1584325"/>
                <a:gridCol w="666750"/>
                <a:gridCol w="666750"/>
                <a:gridCol w="666750"/>
                <a:gridCol w="666750"/>
                <a:gridCol w="666750"/>
                <a:gridCol w="666750"/>
                <a:gridCol w="666750"/>
                <a:gridCol w="666750"/>
                <a:gridCol w="666750"/>
                <a:gridCol w="666750"/>
                <a:gridCol w="666750"/>
              </a:tblGrid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Число ядер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4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Ускорение, раз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1 ядро/ расчет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00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93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,76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,21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,04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,53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7,22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1,65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9,43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1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7,33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4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Ускорение, раз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2 ядра/ расчет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92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,74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,37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,30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,87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8,28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4,63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1,28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6,64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3,79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900" name="Rectangle 152"/>
          <p:cNvSpPr>
            <a:spLocks noChangeArrowheads="1"/>
          </p:cNvSpPr>
          <p:nvPr/>
        </p:nvSpPr>
        <p:spPr bwMode="auto">
          <a:xfrm>
            <a:off x="1331913" y="2705100"/>
            <a:ext cx="37084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ru-RU" sz="1800" b="1">
                <a:latin typeface="Times New Roman" panose="02020603050405020304" pitchFamily="18" charset="0"/>
              </a:rPr>
              <a:t>UniHUB</a:t>
            </a:r>
            <a:endParaRPr lang="ru-RU" altLang="ru-RU" sz="1800">
              <a:latin typeface="Times New Roman" panose="02020603050405020304" pitchFamily="18" charset="0"/>
            </a:endParaRPr>
          </a:p>
        </p:txBody>
      </p:sp>
      <p:sp>
        <p:nvSpPr>
          <p:cNvPr id="35901" name="Line 21"/>
          <p:cNvSpPr>
            <a:spLocks noChangeShapeType="1"/>
          </p:cNvSpPr>
          <p:nvPr/>
        </p:nvSpPr>
        <p:spPr bwMode="auto">
          <a:xfrm>
            <a:off x="0" y="765175"/>
            <a:ext cx="9144000" cy="0"/>
          </a:xfrm>
          <a:prstGeom prst="line">
            <a:avLst/>
          </a:prstGeom>
          <a:noFill/>
          <a:ln w="57150" cmpd="thickThin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5902" name="Rectangle 63"/>
          <p:cNvSpPr>
            <a:spLocks noChangeArrowheads="1"/>
          </p:cNvSpPr>
          <p:nvPr/>
        </p:nvSpPr>
        <p:spPr bwMode="auto">
          <a:xfrm>
            <a:off x="2771775" y="5332413"/>
            <a:ext cx="3529013" cy="936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35903" name="Rectangle 64"/>
          <p:cNvSpPr>
            <a:spLocks noChangeArrowheads="1"/>
          </p:cNvSpPr>
          <p:nvPr/>
        </p:nvSpPr>
        <p:spPr bwMode="auto">
          <a:xfrm>
            <a:off x="1692275" y="5805488"/>
            <a:ext cx="1296988" cy="5032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35904" name="Rectangle 65"/>
          <p:cNvSpPr>
            <a:spLocks noChangeArrowheads="1"/>
          </p:cNvSpPr>
          <p:nvPr/>
        </p:nvSpPr>
        <p:spPr bwMode="auto">
          <a:xfrm>
            <a:off x="2195513" y="5541963"/>
            <a:ext cx="574675" cy="5032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Содержимое 2"/>
          <p:cNvSpPr>
            <a:spLocks noGrp="1"/>
          </p:cNvSpPr>
          <p:nvPr>
            <p:ph idx="1"/>
          </p:nvPr>
        </p:nvSpPr>
        <p:spPr>
          <a:xfrm>
            <a:off x="-36513" y="1050925"/>
            <a:ext cx="9250363" cy="6265863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	//Physical Properties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	rho = 1.0;</a:t>
            </a:r>
            <a:r>
              <a:rPr lang="ru-RU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	vInf = {1.0, 0.0}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	timeAccel = 0.5;	nu = 0.001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ru-RU" sz="80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	//Time Discretization Properties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	timeStart = 0;	timeStop = 10.0;	dt = $tau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	deltacntText = 10;	deltacntBinary = 0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ru-RU" sz="80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	//Wake Discretization Properties</a:t>
            </a:r>
            <a:endParaRPr lang="ru-RU" altLang="ru-RU" sz="160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	eps = 0.015;</a:t>
            </a:r>
            <a:r>
              <a:rPr lang="ru-RU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ru-RU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en-US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epscol = 0.010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	distKill = 10.0;</a:t>
            </a:r>
            <a:r>
              <a:rPr lang="ru-RU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	delta = 1e-5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ru-RU" sz="80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	//Numerical Schemes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	linearSystemSolver = eigenLU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	velocityComputation = velocityBiotSavart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	wakeMotionIntegrator = explicitEuler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ru-RU" sz="80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	//Airfoils and wake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	airfoil = {</a:t>
            </a:r>
            <a:r>
              <a:rPr lang="ru-RU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wing(basePoint = {0.0, 0.0}, scale = 1.0, angle = $angle,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ru-RU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ru-RU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en-US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panelsType = panelsRectilinear,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ru-RU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    </a:t>
            </a:r>
            <a:r>
              <a:rPr lang="en-US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boundaryCondition = boundaryConstLayerAver,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ru-RU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		  </a:t>
            </a:r>
            <a:r>
              <a:rPr lang="en-US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     mechanicalSystem = mechanicsRigidImmovable)</a:t>
            </a:r>
            <a:r>
              <a:rPr lang="ru-RU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}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ru-RU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	wake = {};</a:t>
            </a:r>
            <a:endParaRPr lang="ru-RU" altLang="ru-RU" sz="160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6867" name="Нижний колонтитул 7"/>
          <p:cNvSpPr txBox="1">
            <a:spLocks/>
          </p:cNvSpPr>
          <p:nvPr/>
        </p:nvSpPr>
        <p:spPr bwMode="auto">
          <a:xfrm>
            <a:off x="3422650" y="6592888"/>
            <a:ext cx="57213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граммный комплекс VM2D (Марчевский И.К., Кузьмина К.С., Рятина Е.П.)        30.11.2017</a:t>
            </a:r>
          </a:p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00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69" name="Заголовок 1"/>
          <p:cNvSpPr>
            <a:spLocks noGrp="1"/>
          </p:cNvSpPr>
          <p:nvPr>
            <p:ph type="title"/>
          </p:nvPr>
        </p:nvSpPr>
        <p:spPr>
          <a:xfrm>
            <a:off x="323850" y="115888"/>
            <a:ext cx="8229600" cy="1066800"/>
          </a:xfrm>
        </p:spPr>
        <p:txBody>
          <a:bodyPr/>
          <a:lstStyle/>
          <a:p>
            <a:pPr eaLnBrk="1" hangingPunct="1">
              <a:defRPr/>
            </a:pPr>
            <a:r>
              <a:rPr lang="ru-RU" altLang="ru-RU" sz="2400" b="1" kern="1200" dirty="0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+mn-cs"/>
              </a:rPr>
              <a:t>Описание решаемой задачи</a:t>
            </a:r>
            <a:r>
              <a:rPr lang="en-US" altLang="ru-RU" sz="2400" b="1" kern="1200" dirty="0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+mn-cs"/>
              </a:rPr>
              <a:t> - passport</a:t>
            </a:r>
            <a:endParaRPr lang="ru-RU" altLang="ru-RU" sz="2400" b="1" kern="1200" dirty="0">
              <a:solidFill>
                <a:schemeClr val="bg2"/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Номер слайда 6"/>
          <p:cNvSpPr txBox="1">
            <a:spLocks noGrp="1"/>
          </p:cNvSpPr>
          <p:nvPr/>
        </p:nvSpPr>
        <p:spPr bwMode="auto">
          <a:xfrm>
            <a:off x="7010400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831D27D3-B06F-4F60-9E67-5CCA957CAB0D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Схема 4"/>
          <p:cNvGraphicFramePr/>
          <p:nvPr/>
        </p:nvGraphicFramePr>
        <p:xfrm>
          <a:off x="179512" y="908720"/>
          <a:ext cx="8784976" cy="554461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7891" name="Заголовок 2"/>
          <p:cNvSpPr>
            <a:spLocks noGrp="1"/>
          </p:cNvSpPr>
          <p:nvPr>
            <p:ph type="title"/>
          </p:nvPr>
        </p:nvSpPr>
        <p:spPr>
          <a:xfrm>
            <a:off x="457200" y="346075"/>
            <a:ext cx="8229600" cy="635000"/>
          </a:xfrm>
        </p:spPr>
        <p:txBody>
          <a:bodyPr/>
          <a:lstStyle/>
          <a:p>
            <a:pPr eaLnBrk="1" hangingPunct="1">
              <a:defRPr/>
            </a:pPr>
            <a:r>
              <a:rPr lang="ru-RU" altLang="ru-RU" sz="2400" b="1" kern="1200" dirty="0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+mn-cs"/>
              </a:rPr>
              <a:t>Базовые классы</a:t>
            </a:r>
          </a:p>
        </p:txBody>
      </p:sp>
      <p:sp>
        <p:nvSpPr>
          <p:cNvPr id="37892" name="Номер слайда 3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472E0935-7532-4C34-982D-8A8769A918D7}" type="slidenum">
              <a:rPr lang="ru-RU" altLang="ru-RU" sz="1200" smtClean="0"/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ru-RU" altLang="ru-RU" sz="1200" smtClean="0"/>
          </a:p>
        </p:txBody>
      </p:sp>
      <p:sp>
        <p:nvSpPr>
          <p:cNvPr id="37893" name="Нижний колонтитул 7"/>
          <p:cNvSpPr txBox="1">
            <a:spLocks/>
          </p:cNvSpPr>
          <p:nvPr/>
        </p:nvSpPr>
        <p:spPr bwMode="auto">
          <a:xfrm>
            <a:off x="3422650" y="6592888"/>
            <a:ext cx="57213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граммный комплекс VM2D (Марчевский И.К., Кузьмина К.С., Рятина Е.П.)        30.11.2017</a:t>
            </a:r>
          </a:p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00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894" name="Номер слайда 6"/>
          <p:cNvSpPr txBox="1">
            <a:spLocks noGrp="1"/>
          </p:cNvSpPr>
          <p:nvPr/>
        </p:nvSpPr>
        <p:spPr bwMode="auto">
          <a:xfrm>
            <a:off x="7010400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6F6DAB2-D18B-48AA-84ED-CF4E5857538C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Схема 3"/>
          <p:cNvGraphicFramePr/>
          <p:nvPr/>
        </p:nvGraphicFramePr>
        <p:xfrm>
          <a:off x="179512" y="260648"/>
          <a:ext cx="8784976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9939" name="Номер слайда 4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DC9A27D4-A52C-48F2-ABB0-1A6AA97B8A0E}" type="slidenum">
              <a:rPr lang="ru-RU" altLang="ru-RU" sz="1200" smtClean="0"/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ru-RU" altLang="ru-RU" sz="1200" smtClean="0"/>
          </a:p>
        </p:txBody>
      </p:sp>
      <p:sp>
        <p:nvSpPr>
          <p:cNvPr id="39940" name="Нижний колонтитул 7"/>
          <p:cNvSpPr>
            <a:spLocks noGrp="1"/>
          </p:cNvSpPr>
          <p:nvPr>
            <p:ph type="ftr" sz="quarter" idx="10"/>
          </p:nvPr>
        </p:nvSpPr>
        <p:spPr>
          <a:xfrm>
            <a:off x="3422650" y="6592888"/>
            <a:ext cx="572135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граммный комплекс VM2D (Марчевский И.К., Кузьмина К.С., Рятина Е.П.)        30.11.2017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endParaRPr lang="ru-RU" altLang="ru-RU" sz="10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41" name="Номер слайда 6"/>
          <p:cNvSpPr txBox="1">
            <a:spLocks noGrp="1"/>
          </p:cNvSpPr>
          <p:nvPr/>
        </p:nvSpPr>
        <p:spPr bwMode="auto">
          <a:xfrm>
            <a:off x="7010400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A892B09-01B4-430F-8776-562F25C707B7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Схема 3"/>
          <p:cNvGraphicFramePr/>
          <p:nvPr/>
        </p:nvGraphicFramePr>
        <p:xfrm>
          <a:off x="539552" y="1052736"/>
          <a:ext cx="8280920" cy="554461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0963" name="Заголовок 2"/>
          <p:cNvSpPr>
            <a:spLocks noGrp="1"/>
          </p:cNvSpPr>
          <p:nvPr>
            <p:ph type="title"/>
          </p:nvPr>
        </p:nvSpPr>
        <p:spPr>
          <a:xfrm>
            <a:off x="323850" y="457200"/>
            <a:ext cx="8229600" cy="635000"/>
          </a:xfrm>
        </p:spPr>
        <p:txBody>
          <a:bodyPr/>
          <a:lstStyle/>
          <a:p>
            <a:pPr eaLnBrk="1" hangingPunct="1">
              <a:defRPr/>
            </a:pPr>
            <a:r>
              <a:rPr lang="ru-RU" altLang="ru-RU" sz="2400" b="1" kern="1200" dirty="0" smtClean="0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+mn-cs"/>
              </a:rPr>
              <a:t>Вспомогательные классы</a:t>
            </a:r>
            <a:endParaRPr lang="ru-RU" altLang="ru-RU" sz="2400" b="1" kern="1200" dirty="0">
              <a:solidFill>
                <a:schemeClr val="bg2"/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0964" name="Номер слайда 4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3BA6FAC4-8A60-4D66-A4C1-3BDCF7CA5568}" type="slidenum">
              <a:rPr lang="ru-RU" altLang="ru-RU" sz="1200" smtClean="0"/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ru-RU" altLang="ru-RU" sz="1200" smtClean="0"/>
          </a:p>
        </p:txBody>
      </p:sp>
      <p:sp>
        <p:nvSpPr>
          <p:cNvPr id="40965" name="Нижний колонтитул 7"/>
          <p:cNvSpPr>
            <a:spLocks noGrp="1"/>
          </p:cNvSpPr>
          <p:nvPr>
            <p:ph type="ftr" sz="quarter" idx="10"/>
          </p:nvPr>
        </p:nvSpPr>
        <p:spPr>
          <a:xfrm>
            <a:off x="3422650" y="6592888"/>
            <a:ext cx="572135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граммный комплекс VM2D (Марчевский И.К., Кузьмина К.С., Рятина Е.П.)        30.11.2017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endParaRPr lang="ru-RU" altLang="ru-RU" sz="10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66" name="Номер слайда 6"/>
          <p:cNvSpPr txBox="1">
            <a:spLocks noGrp="1"/>
          </p:cNvSpPr>
          <p:nvPr/>
        </p:nvSpPr>
        <p:spPr bwMode="auto">
          <a:xfrm>
            <a:off x="7010400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DD516C3C-DB08-46CA-B374-0482813772EC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-323850" y="260350"/>
            <a:ext cx="9720263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>
                <a:solidFill>
                  <a:srgbClr val="0000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ographs on vortex methods (in Russian and English)</a:t>
            </a:r>
            <a:endParaRPr lang="ru-RU" altLang="ru-RU" sz="2400" b="1">
              <a:solidFill>
                <a:srgbClr val="00007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19" name="Line 21"/>
          <p:cNvSpPr>
            <a:spLocks noChangeShapeType="1"/>
          </p:cNvSpPr>
          <p:nvPr/>
        </p:nvSpPr>
        <p:spPr bwMode="auto">
          <a:xfrm>
            <a:off x="304800" y="896938"/>
            <a:ext cx="8458200" cy="0"/>
          </a:xfrm>
          <a:prstGeom prst="line">
            <a:avLst/>
          </a:prstGeom>
          <a:noFill/>
          <a:ln w="57150" cmpd="thickThin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80" name="Text Box 10"/>
          <p:cNvSpPr txBox="1">
            <a:spLocks noChangeArrowheads="1"/>
          </p:cNvSpPr>
          <p:nvPr/>
        </p:nvSpPr>
        <p:spPr bwMode="auto">
          <a:xfrm>
            <a:off x="0" y="981075"/>
            <a:ext cx="9251950" cy="616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41325" indent="-441325" eaLnBrk="1" hangingPunct="1">
              <a:buClrTx/>
              <a:buSzTx/>
              <a:buFontTx/>
              <a:buNone/>
              <a:defRPr/>
            </a:pP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[1] </a:t>
            </a:r>
            <a:r>
              <a:rPr lang="ru-RU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Белоцерковский С.М</a:t>
            </a:r>
            <a:r>
              <a:rPr lang="ru-RU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., Лифанов И.К. Численные методы в сингулярных интегральных уравнениях и их </a:t>
            </a:r>
            <a:r>
              <a:rPr lang="ru-RU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применение. М.: Наука, 1985. 256 с.</a:t>
            </a:r>
          </a:p>
          <a:p>
            <a:pPr marL="441325" indent="-441325" eaLnBrk="1" hangingPunct="1">
              <a:buClrTx/>
              <a:buSzTx/>
              <a:buFontTx/>
              <a:buNone/>
              <a:defRPr/>
            </a:pP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[</a:t>
            </a:r>
            <a:r>
              <a:rPr lang="ru-RU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] </a:t>
            </a:r>
            <a:r>
              <a:rPr lang="ru-RU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Нелинейная </a:t>
            </a:r>
            <a:r>
              <a:rPr lang="ru-RU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теория крыла и ее приложения</a:t>
            </a:r>
            <a:r>
              <a:rPr lang="ru-RU" sz="2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ru-RU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/ Т.О. </a:t>
            </a:r>
            <a:r>
              <a:rPr lang="ru-RU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Аубакиров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b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ru-RU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С.М. Белоцерковский, М.И. </a:t>
            </a:r>
            <a:r>
              <a:rPr lang="ru-RU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Ништ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ru-RU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и др. </a:t>
            </a:r>
            <a:r>
              <a:rPr lang="ru-RU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Алматы: </a:t>
            </a:r>
            <a:r>
              <a:rPr lang="ru-RU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Гылым</a:t>
            </a:r>
            <a:r>
              <a:rPr lang="ru-RU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, 1997. 448 с</a:t>
            </a:r>
            <a:r>
              <a:rPr lang="ru-RU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  <a:p>
            <a:pPr marL="441325" indent="-441325" eaLnBrk="1" hangingPunct="1"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[</a:t>
            </a:r>
            <a:r>
              <a:rPr lang="ru-RU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] </a:t>
            </a:r>
            <a:r>
              <a:rPr lang="ru-RU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Вайникко</a:t>
            </a:r>
            <a:r>
              <a:rPr lang="ru-RU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Г.М., Лифанов И.К., Полтавский Л.Н. Численные методы </a:t>
            </a:r>
            <a:r>
              <a:rPr lang="ru-RU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/>
            </a:r>
            <a:br>
              <a:rPr lang="ru-RU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ru-RU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в </a:t>
            </a:r>
            <a:r>
              <a:rPr lang="ru-RU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гиперсингулярных</a:t>
            </a:r>
            <a:r>
              <a:rPr lang="ru-RU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интегральных уравнениях и их приложения. </a:t>
            </a:r>
            <a:r>
              <a:rPr lang="ru-RU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/>
            </a:r>
            <a:br>
              <a:rPr lang="ru-RU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ru-RU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М</a:t>
            </a:r>
            <a:r>
              <a:rPr lang="ru-RU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.: Янус-К, 2001. 508 с.</a:t>
            </a:r>
          </a:p>
          <a:p>
            <a:pPr marL="441325" indent="-441325" eaLnBrk="1" hangingPunct="1">
              <a:buClrTx/>
              <a:buSzTx/>
              <a:buFontTx/>
              <a:buNone/>
              <a:defRPr/>
            </a:pP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[</a:t>
            </a:r>
            <a:r>
              <a:rPr lang="ru-RU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] 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Lewis R.I. Vortex Element Methods f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or 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Fluid Dynamic Analysis 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/>
            </a:r>
            <a:b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of 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Engineering Systems. 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UP, 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2005. 588 p.</a:t>
            </a:r>
          </a:p>
          <a:p>
            <a:pPr marL="441325" indent="-441325" eaLnBrk="1" hangingPunct="1"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[</a:t>
            </a:r>
            <a:r>
              <a:rPr lang="ru-RU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] </a:t>
            </a:r>
            <a:r>
              <a:rPr lang="ru-RU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Андронов П.Р., </a:t>
            </a:r>
            <a:r>
              <a:rPr lang="ru-RU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Гувернюк</a:t>
            </a:r>
            <a:r>
              <a:rPr lang="ru-RU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С.В., </a:t>
            </a:r>
            <a:r>
              <a:rPr lang="ru-RU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Дынникова</a:t>
            </a:r>
            <a:r>
              <a:rPr lang="ru-RU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Г.Я. Вихревые методы расчета нестационарных гидродинамических нагрузок. М.: Изд-во МГУ, 2006. 184 с.</a:t>
            </a:r>
            <a:endParaRPr lang="en-US" sz="2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441325" indent="-441325" eaLnBrk="1" hangingPunct="1">
              <a:buClrTx/>
              <a:buSzTx/>
              <a:buFontTx/>
              <a:buNone/>
              <a:defRPr/>
            </a:pP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[</a:t>
            </a:r>
            <a:r>
              <a:rPr lang="ru-RU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]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ottet</a:t>
            </a:r>
            <a:r>
              <a:rPr lang="ru-RU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G.-H.,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oumoutsakos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P.D</a:t>
            </a:r>
            <a:r>
              <a:rPr lang="en-US" sz="2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Vortex 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Methods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Theory 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and 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Practice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/>
            </a:r>
            <a:b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UP, 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2008. 328 p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  <a:p>
            <a:pPr marL="441325" indent="-441325" eaLnBrk="1" hangingPunct="1">
              <a:buClrTx/>
              <a:buSzTx/>
              <a:buFontTx/>
              <a:buNone/>
              <a:defRPr/>
            </a:pP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[</a:t>
            </a:r>
            <a:r>
              <a:rPr lang="ru-RU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]</a:t>
            </a:r>
            <a:r>
              <a:rPr lang="en-US" sz="22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ru-RU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Головкин М.А., Головкин В.А., </a:t>
            </a:r>
            <a:r>
              <a:rPr lang="ru-RU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Калявкин</a:t>
            </a:r>
            <a:r>
              <a:rPr lang="ru-RU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В.М. Вопросы вихревой </a:t>
            </a:r>
            <a:r>
              <a:rPr lang="ru-RU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гидромеханики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r>
              <a:rPr lang="ru-RU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М</a:t>
            </a:r>
            <a:r>
              <a:rPr lang="ru-RU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.: </a:t>
            </a:r>
            <a:r>
              <a:rPr lang="ru-RU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Физматлит</a:t>
            </a:r>
            <a:r>
              <a:rPr lang="ru-RU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ru-RU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2009. </a:t>
            </a:r>
            <a:r>
              <a:rPr lang="ru-RU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64 с.</a:t>
            </a:r>
            <a:endParaRPr lang="ru-RU" sz="2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80000"/>
              </a:lnSpc>
              <a:buClrTx/>
              <a:buSzTx/>
              <a:buFontTx/>
              <a:buNone/>
              <a:defRPr/>
            </a:pPr>
            <a:endParaRPr lang="ru-RU" sz="16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1" name="Номер слайда 2"/>
          <p:cNvSpPr txBox="1">
            <a:spLocks noGrp="1"/>
          </p:cNvSpPr>
          <p:nvPr/>
        </p:nvSpPr>
        <p:spPr bwMode="auto">
          <a:xfrm>
            <a:off x="6975475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3BFF5696-C35C-4DAB-B998-189EE43FC7BE}" type="slidenum">
              <a:rPr lang="ru-RU" altLang="ru-RU" sz="2800">
                <a:solidFill>
                  <a:srgbClr val="000000"/>
                </a:solidFill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ru-RU" altLang="ru-RU" sz="28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Схема 3"/>
          <p:cNvGraphicFramePr/>
          <p:nvPr/>
        </p:nvGraphicFramePr>
        <p:xfrm>
          <a:off x="251520" y="1124744"/>
          <a:ext cx="8640960" cy="5400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1987" name="Заголовок 2"/>
          <p:cNvSpPr>
            <a:spLocks noGrp="1"/>
          </p:cNvSpPr>
          <p:nvPr>
            <p:ph type="title"/>
          </p:nvPr>
        </p:nvSpPr>
        <p:spPr>
          <a:xfrm>
            <a:off x="457200" y="490538"/>
            <a:ext cx="8229600" cy="635000"/>
          </a:xfrm>
        </p:spPr>
        <p:txBody>
          <a:bodyPr/>
          <a:lstStyle/>
          <a:p>
            <a:pPr eaLnBrk="1" hangingPunct="1">
              <a:defRPr/>
            </a:pPr>
            <a:r>
              <a:rPr lang="ru-RU" altLang="ru-RU" sz="2400" b="1" kern="1200" dirty="0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+mn-cs"/>
              </a:rPr>
              <a:t>Основные вычислительные блоки алгоритма</a:t>
            </a:r>
          </a:p>
        </p:txBody>
      </p:sp>
      <p:sp>
        <p:nvSpPr>
          <p:cNvPr id="41988" name="Номер слайда 6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E38D9FD5-AB23-42E5-9797-F8E599E54CF3}" type="slidenum">
              <a:rPr lang="ru-RU" altLang="ru-RU" sz="1200" smtClean="0"/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ru-RU" altLang="ru-RU" sz="1200" smtClean="0"/>
          </a:p>
        </p:txBody>
      </p:sp>
      <p:sp>
        <p:nvSpPr>
          <p:cNvPr id="41989" name="Нижний колонтитул 7"/>
          <p:cNvSpPr>
            <a:spLocks noGrp="1"/>
          </p:cNvSpPr>
          <p:nvPr>
            <p:ph type="ftr" sz="quarter" idx="10"/>
          </p:nvPr>
        </p:nvSpPr>
        <p:spPr>
          <a:xfrm>
            <a:off x="3422650" y="6592888"/>
            <a:ext cx="572135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граммный комплекс VM2D (Марчевский И.К., Кузьмина К.С., Рятина Е.П.)        30.11.2017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endParaRPr lang="ru-RU" altLang="ru-RU" sz="10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990" name="Номер слайда 6"/>
          <p:cNvSpPr txBox="1">
            <a:spLocks noGrp="1"/>
          </p:cNvSpPr>
          <p:nvPr/>
        </p:nvSpPr>
        <p:spPr bwMode="auto">
          <a:xfrm>
            <a:off x="7010400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1D4F30C-E97D-4D80-BC50-E6982AA72DF4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Номер слайда 6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6F8174B5-14B1-4242-99D1-1EB8F5B58658}" type="slidenum">
              <a:rPr lang="ru-RU" altLang="ru-RU" sz="1200" smtClean="0"/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ru-RU" altLang="ru-RU" sz="1200" smtClean="0"/>
          </a:p>
        </p:txBody>
      </p:sp>
      <p:sp>
        <p:nvSpPr>
          <p:cNvPr id="44035" name="Нижний колонтитул 7"/>
          <p:cNvSpPr>
            <a:spLocks noGrp="1"/>
          </p:cNvSpPr>
          <p:nvPr>
            <p:ph type="ftr" sz="quarter" idx="10"/>
          </p:nvPr>
        </p:nvSpPr>
        <p:spPr>
          <a:xfrm>
            <a:off x="3422650" y="6597650"/>
            <a:ext cx="572135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граммный комплекс VM2D (Марчевский И.К., Кузьмина К.С., Рятина Е.П.)        30.11.2017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endParaRPr lang="ru-RU" altLang="ru-RU" sz="10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036" name="Заголовок 2"/>
          <p:cNvSpPr>
            <a:spLocks noGrp="1"/>
          </p:cNvSpPr>
          <p:nvPr>
            <p:ph type="title"/>
          </p:nvPr>
        </p:nvSpPr>
        <p:spPr>
          <a:xfrm>
            <a:off x="457200" y="333375"/>
            <a:ext cx="8229600" cy="633413"/>
          </a:xfrm>
        </p:spPr>
        <p:txBody>
          <a:bodyPr/>
          <a:lstStyle/>
          <a:p>
            <a:pPr eaLnBrk="1" hangingPunct="1">
              <a:defRPr/>
            </a:pPr>
            <a:r>
              <a:rPr lang="ru-RU" altLang="ru-RU" sz="2400" b="1" kern="1200" dirty="0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+mn-cs"/>
              </a:rPr>
              <a:t>Генерация </a:t>
            </a:r>
            <a:r>
              <a:rPr lang="ru-RU" altLang="ru-RU" sz="2400" b="1" kern="1200" dirty="0" err="1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+mn-cs"/>
              </a:rPr>
              <a:t>завихренности</a:t>
            </a:r>
            <a:endParaRPr lang="ru-RU" altLang="ru-RU" sz="2400" b="1" kern="1200" dirty="0">
              <a:solidFill>
                <a:schemeClr val="bg2"/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13" name="Схема 12"/>
          <p:cNvGraphicFramePr/>
          <p:nvPr/>
        </p:nvGraphicFramePr>
        <p:xfrm>
          <a:off x="251520" y="966738"/>
          <a:ext cx="8424936" cy="122413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44038" name="Object 3"/>
          <p:cNvGraphicFramePr>
            <a:graphicFrameLocks noChangeAspect="1"/>
          </p:cNvGraphicFramePr>
          <p:nvPr/>
        </p:nvGraphicFramePr>
        <p:xfrm>
          <a:off x="4716463" y="1687513"/>
          <a:ext cx="32400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9" imgW="2501900" imgH="393700" progId="Equation.DSMT4">
                  <p:embed/>
                </p:oleObj>
              </mc:Choice>
              <mc:Fallback>
                <p:oleObj name="Equation" r:id="rId9" imgW="25019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687513"/>
                        <a:ext cx="32400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Схема 14"/>
          <p:cNvGraphicFramePr/>
          <p:nvPr/>
        </p:nvGraphicFramePr>
        <p:xfrm>
          <a:off x="251520" y="2175098"/>
          <a:ext cx="8424936" cy="203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1" r:lo="rId12" r:qs="rId13" r:cs="rId14"/>
          </a:graphicData>
        </a:graphic>
      </p:graphicFrame>
      <p:pic>
        <p:nvPicPr>
          <p:cNvPr id="44040" name="Picture 6" descr="C:\Users\Acer\Desktop\Articles\ФиПЗМ (им. Жуковского) 2017\Presentation_Kuzmina_октябрь 2017\Old_scheme.jpg"/>
          <p:cNvPicPr>
            <a:picLocks noChangeAspect="1" noChangeArrowheads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054350"/>
            <a:ext cx="2951162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041" name="Объект 13"/>
          <p:cNvGraphicFramePr>
            <a:graphicFrameLocks noChangeAspect="1"/>
          </p:cNvGraphicFramePr>
          <p:nvPr/>
        </p:nvGraphicFramePr>
        <p:xfrm>
          <a:off x="1403350" y="1654175"/>
          <a:ext cx="2663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Equation" r:id="rId17" imgW="1955800" imgH="393700" progId="Equation.DSMT4">
                  <p:embed/>
                </p:oleObj>
              </mc:Choice>
              <mc:Fallback>
                <p:oleObj name="Equation" r:id="rId17" imgW="1955800" imgH="3937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654175"/>
                        <a:ext cx="26638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42" name="Picture 7" descr="C:\Users\Acer\Desktop\Articles\ISP_RAS_Open_2017\Curv_pan.png"/>
          <p:cNvPicPr>
            <a:picLocks noChangeAspect="1" noChangeArrowheads="1"/>
          </p:cNvPicPr>
          <p:nvPr/>
        </p:nvPicPr>
        <p:blipFill>
          <a:blip r:embed="rId1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3198813"/>
            <a:ext cx="3100388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Схема 18"/>
          <p:cNvGraphicFramePr/>
          <p:nvPr/>
        </p:nvGraphicFramePr>
        <p:xfrm>
          <a:off x="179512" y="4567138"/>
          <a:ext cx="8784976" cy="15121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0" r:lo="rId21" r:qs="rId22" r:cs="rId23"/>
          </a:graphicData>
        </a:graphic>
      </p:graphicFrame>
      <p:pic>
        <p:nvPicPr>
          <p:cNvPr id="44044" name="Picture 8" descr="C:\Users\Acer\Desktop\Articles\ISP_RAS_Open_2017\fig_vort.png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5251450"/>
            <a:ext cx="2482850" cy="125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5" name="Picture 9" descr="C:\Users\Acer\Desktop\Articles\ISP_RAS_Open_2017\fig_const.pn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0063" y="5230813"/>
            <a:ext cx="2900362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6" name="Picture 10" descr="C:\Users\Acer\Desktop\Articles\ISP_RAS_Open_2017\fig_linear_discont.png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5229225"/>
            <a:ext cx="3114675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7" name="Номер слайда 6"/>
          <p:cNvSpPr txBox="1">
            <a:spLocks noGrp="1"/>
          </p:cNvSpPr>
          <p:nvPr/>
        </p:nvSpPr>
        <p:spPr bwMode="auto">
          <a:xfrm>
            <a:off x="7010400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5735F624-4DD6-468B-A4D3-FD8C01C4B018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Номер слайда 5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9C897A88-9706-4B84-BA03-5FB79321FD3B}" type="slidenum">
              <a:rPr lang="ru-RU" altLang="ru-RU" sz="1200" smtClean="0"/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ru-RU" altLang="ru-RU" sz="1200" smtClean="0"/>
          </a:p>
        </p:txBody>
      </p:sp>
      <p:sp>
        <p:nvSpPr>
          <p:cNvPr id="46083" name="Нижний колонтитул 7"/>
          <p:cNvSpPr txBox="1">
            <a:spLocks/>
          </p:cNvSpPr>
          <p:nvPr/>
        </p:nvSpPr>
        <p:spPr bwMode="auto">
          <a:xfrm>
            <a:off x="3422650" y="6592888"/>
            <a:ext cx="57213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граммный комплекс VM2D (Марчевский И.К., Кузьмина К.С., Рятина Е.П.)        30.11.2017</a:t>
            </a:r>
          </a:p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00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4" name="Заголовок 1"/>
          <p:cNvSpPr>
            <a:spLocks noGrp="1"/>
          </p:cNvSpPr>
          <p:nvPr>
            <p:ph type="title"/>
          </p:nvPr>
        </p:nvSpPr>
        <p:spPr>
          <a:xfrm>
            <a:off x="395288" y="274638"/>
            <a:ext cx="8229600" cy="922337"/>
          </a:xfrm>
        </p:spPr>
        <p:txBody>
          <a:bodyPr/>
          <a:lstStyle/>
          <a:p>
            <a:pPr eaLnBrk="1" hangingPunct="1">
              <a:defRPr/>
            </a:pPr>
            <a:r>
              <a:rPr lang="ru-RU" altLang="ru-RU" sz="2400" b="1" kern="1200" dirty="0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+mn-cs"/>
              </a:rPr>
              <a:t>Реализации абстрактных классов</a:t>
            </a:r>
          </a:p>
        </p:txBody>
      </p:sp>
      <p:graphicFrame>
        <p:nvGraphicFramePr>
          <p:cNvPr id="9" name="Схема 8"/>
          <p:cNvGraphicFramePr/>
          <p:nvPr/>
        </p:nvGraphicFramePr>
        <p:xfrm>
          <a:off x="395536" y="1196752"/>
          <a:ext cx="8424936" cy="518457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6086" name="Номер слайда 6"/>
          <p:cNvSpPr txBox="1">
            <a:spLocks noGrp="1"/>
          </p:cNvSpPr>
          <p:nvPr/>
        </p:nvSpPr>
        <p:spPr bwMode="auto">
          <a:xfrm>
            <a:off x="7010400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4CF65A2A-8F57-4EFF-A88F-ADB4CCADC300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Содержимое 7"/>
          <p:cNvGraphicFramePr>
            <a:graphicFrameLocks noGrp="1"/>
          </p:cNvGraphicFramePr>
          <p:nvPr>
            <p:ph idx="1"/>
          </p:nvPr>
        </p:nvGraphicFramePr>
        <p:xfrm>
          <a:off x="395536" y="980728"/>
          <a:ext cx="8568952" cy="554461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7107" name="Номер слайда 5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F279BA6D-1199-43F8-9C34-140DADAB1744}" type="slidenum">
              <a:rPr lang="ru-RU" altLang="ru-RU" sz="1200" smtClean="0"/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ru-RU" altLang="ru-RU" sz="1200" smtClean="0"/>
          </a:p>
        </p:txBody>
      </p:sp>
      <p:sp>
        <p:nvSpPr>
          <p:cNvPr id="47108" name="Нижний колонтитул 7"/>
          <p:cNvSpPr txBox="1">
            <a:spLocks/>
          </p:cNvSpPr>
          <p:nvPr/>
        </p:nvSpPr>
        <p:spPr bwMode="auto">
          <a:xfrm>
            <a:off x="3422650" y="6592888"/>
            <a:ext cx="57213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граммный комплекс VM2D (Марчевский И.К., Кузьмина К.С., Рятина Е.П.)        30.11.2017</a:t>
            </a:r>
          </a:p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00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109" name="Объект 8"/>
          <p:cNvGraphicFramePr>
            <a:graphicFrameLocks noChangeAspect="1"/>
          </p:cNvGraphicFramePr>
          <p:nvPr/>
        </p:nvGraphicFramePr>
        <p:xfrm>
          <a:off x="8078788" y="4508500"/>
          <a:ext cx="6604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" name="Equation" r:id="rId8" imgW="457200" imgH="241300" progId="Equation.DSMT4">
                  <p:embed/>
                </p:oleObj>
              </mc:Choice>
              <mc:Fallback>
                <p:oleObj name="Equation" r:id="rId8" imgW="457200" imgH="2413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8788" y="4508500"/>
                        <a:ext cx="6604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Заголовок 1"/>
          <p:cNvSpPr>
            <a:spLocks noGrp="1"/>
          </p:cNvSpPr>
          <p:nvPr>
            <p:ph type="title"/>
          </p:nvPr>
        </p:nvSpPr>
        <p:spPr>
          <a:xfrm>
            <a:off x="395288" y="274638"/>
            <a:ext cx="8229600" cy="922337"/>
          </a:xfrm>
        </p:spPr>
        <p:txBody>
          <a:bodyPr/>
          <a:lstStyle/>
          <a:p>
            <a:pPr>
              <a:defRPr/>
            </a:pPr>
            <a:r>
              <a:rPr lang="ru-RU" altLang="ru-RU" sz="2400" b="1" kern="1200" dirty="0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+mn-cs"/>
              </a:rPr>
              <a:t>Реализации</a:t>
            </a:r>
            <a:r>
              <a:rPr lang="ru-RU" alt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 kern="1200" dirty="0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+mn-cs"/>
              </a:rPr>
              <a:t>абстрактных классов</a:t>
            </a:r>
          </a:p>
        </p:txBody>
      </p:sp>
      <p:graphicFrame>
        <p:nvGraphicFramePr>
          <p:cNvPr id="47111" name="Object 3"/>
          <p:cNvGraphicFramePr>
            <a:graphicFrameLocks noChangeAspect="1"/>
          </p:cNvGraphicFramePr>
          <p:nvPr/>
        </p:nvGraphicFramePr>
        <p:xfrm>
          <a:off x="5616575" y="5229225"/>
          <a:ext cx="90011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name="Equation" r:id="rId10" imgW="672808" imgH="203112" progId="Equation.DSMT4">
                  <p:embed/>
                </p:oleObj>
              </mc:Choice>
              <mc:Fallback>
                <p:oleObj name="Equation" r:id="rId10" imgW="672808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5229225"/>
                        <a:ext cx="90011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4"/>
          <p:cNvGraphicFramePr>
            <a:graphicFrameLocks noChangeAspect="1"/>
          </p:cNvGraphicFramePr>
          <p:nvPr/>
        </p:nvGraphicFramePr>
        <p:xfrm>
          <a:off x="4087813" y="6022975"/>
          <a:ext cx="90011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" name="Equation" r:id="rId12" imgW="672808" imgH="203112" progId="Equation.DSMT4">
                  <p:embed/>
                </p:oleObj>
              </mc:Choice>
              <mc:Fallback>
                <p:oleObj name="Equation" r:id="rId12" imgW="672808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6022975"/>
                        <a:ext cx="900112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Номер слайда 6"/>
          <p:cNvSpPr txBox="1">
            <a:spLocks noGrp="1"/>
          </p:cNvSpPr>
          <p:nvPr/>
        </p:nvSpPr>
        <p:spPr bwMode="auto">
          <a:xfrm>
            <a:off x="7010400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3C74D036-6054-4D9F-92F0-E64AD43E54E0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5"/>
          <p:cNvSpPr txBox="1">
            <a:spLocks noChangeArrowheads="1"/>
          </p:cNvSpPr>
          <p:nvPr/>
        </p:nvSpPr>
        <p:spPr bwMode="auto">
          <a:xfrm>
            <a:off x="3851275" y="3965575"/>
            <a:ext cx="4968875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400">
                <a:latin typeface="Times New Roman" panose="02020603050405020304" pitchFamily="18" charset="0"/>
              </a:rPr>
              <a:t>       – параметр, характеризующий удаленность ячеек дерева,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400">
                <a:latin typeface="Times New Roman" panose="02020603050405020304" pitchFamily="18" charset="0"/>
              </a:rPr>
              <a:t>       – общее число ВЭ,     – глубина дерева</a:t>
            </a:r>
            <a:r>
              <a:rPr lang="en-US" altLang="ru-RU" sz="1400">
                <a:latin typeface="Times New Roman" panose="02020603050405020304" pitchFamily="18" charset="0"/>
              </a:rPr>
              <a:t>.</a:t>
            </a:r>
            <a:endParaRPr lang="ru-RU" altLang="ru-RU" sz="1400">
              <a:latin typeface="Times New Roman" panose="02020603050405020304" pitchFamily="18" charset="0"/>
            </a:endParaRPr>
          </a:p>
        </p:txBody>
      </p:sp>
      <p:pic>
        <p:nvPicPr>
          <p:cNvPr id="48131" name="Picture 2" descr="FM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5638" y="836613"/>
            <a:ext cx="4678362" cy="21574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132" name="Rectangle 2"/>
          <p:cNvSpPr>
            <a:spLocks noChangeArrowheads="1"/>
          </p:cNvSpPr>
          <p:nvPr/>
        </p:nvSpPr>
        <p:spPr bwMode="auto">
          <a:xfrm>
            <a:off x="431800" y="188913"/>
            <a:ext cx="882015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Быстрый метод расчета парных взаимодействий ВЭ</a:t>
            </a:r>
          </a:p>
        </p:txBody>
      </p:sp>
      <p:sp>
        <p:nvSpPr>
          <p:cNvPr id="48133" name="Номер слайда 6"/>
          <p:cNvSpPr txBox="1">
            <a:spLocks noGrp="1"/>
          </p:cNvSpPr>
          <p:nvPr/>
        </p:nvSpPr>
        <p:spPr bwMode="auto">
          <a:xfrm>
            <a:off x="7010400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FCF5DE2-D7C1-45F4-96B3-0CCF4759F264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  <p:pic>
        <p:nvPicPr>
          <p:cNvPr id="48134" name="Picture 9" descr="NEFM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4356100" cy="215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135" name="Text Box 16"/>
          <p:cNvSpPr txBox="1">
            <a:spLocks noChangeArrowheads="1"/>
          </p:cNvSpPr>
          <p:nvPr/>
        </p:nvSpPr>
        <p:spPr bwMode="auto">
          <a:xfrm>
            <a:off x="142875" y="2997200"/>
            <a:ext cx="8893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Трудоемкость операций алгоритма МВЭ без использования БМ и с его использованием</a:t>
            </a:r>
          </a:p>
        </p:txBody>
      </p:sp>
      <p:sp>
        <p:nvSpPr>
          <p:cNvPr id="48136" name="Line 21"/>
          <p:cNvSpPr>
            <a:spLocks noChangeShapeType="1"/>
          </p:cNvSpPr>
          <p:nvPr/>
        </p:nvSpPr>
        <p:spPr bwMode="auto">
          <a:xfrm>
            <a:off x="0" y="765175"/>
            <a:ext cx="9144000" cy="0"/>
          </a:xfrm>
          <a:prstGeom prst="line">
            <a:avLst/>
          </a:prstGeom>
          <a:noFill/>
          <a:ln w="57150" cmpd="thickThin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48137" name="Picture 14" descr="fig_step_par_new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613"/>
            <a:ext cx="2268538" cy="212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8" name="Text Box 16"/>
          <p:cNvSpPr txBox="1">
            <a:spLocks noChangeArrowheads="1"/>
          </p:cNvSpPr>
          <p:nvPr/>
        </p:nvSpPr>
        <p:spPr bwMode="auto">
          <a:xfrm>
            <a:off x="2268538" y="1319213"/>
            <a:ext cx="2087562" cy="1604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ru-RU" altLang="ru-RU" sz="180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ru-RU" altLang="ru-RU" sz="180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ru-RU" altLang="ru-RU" sz="180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48139" name="Text Box 15"/>
          <p:cNvSpPr txBox="1">
            <a:spLocks noChangeArrowheads="1"/>
          </p:cNvSpPr>
          <p:nvPr/>
        </p:nvSpPr>
        <p:spPr bwMode="auto">
          <a:xfrm>
            <a:off x="1835150" y="1700213"/>
            <a:ext cx="2736850" cy="113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ru-RU" altLang="ru-RU" sz="1200">
                <a:latin typeface="Times New Roman" panose="02020603050405020304" pitchFamily="18" charset="0"/>
              </a:rPr>
              <a:t>Операция</a:t>
            </a:r>
            <a:r>
              <a:rPr lang="en-US" altLang="ru-RU" sz="1200">
                <a:latin typeface="Times New Roman" panose="02020603050405020304" pitchFamily="18" charset="0"/>
              </a:rPr>
              <a:t> 1 – </a:t>
            </a:r>
            <a:r>
              <a:rPr lang="ru-RU" altLang="ru-RU" sz="1200">
                <a:latin typeface="Times New Roman" panose="02020603050405020304" pitchFamily="18" charset="0"/>
              </a:rPr>
              <a:t>Вычисление скоростей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ru-RU" altLang="ru-RU" sz="1200">
                <a:latin typeface="Times New Roman" panose="02020603050405020304" pitchFamily="18" charset="0"/>
              </a:rPr>
              <a:t>	вихревых элементов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ru-RU" altLang="ru-RU" sz="1200">
                <a:latin typeface="Times New Roman" panose="02020603050405020304" pitchFamily="18" charset="0"/>
              </a:rPr>
              <a:t>Операция 2 – Реструктуризация   	вихревой пелены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ru-RU" altLang="ru-RU" sz="1200">
                <a:latin typeface="Times New Roman" panose="02020603050405020304" pitchFamily="18" charset="0"/>
              </a:rPr>
              <a:t>Операция 3 – Вычисление аэродина-	мических нагрузок</a:t>
            </a:r>
          </a:p>
        </p:txBody>
      </p:sp>
      <p:sp>
        <p:nvSpPr>
          <p:cNvPr id="48140" name="Text Box 17"/>
          <p:cNvSpPr txBox="1">
            <a:spLocks noChangeArrowheads="1"/>
          </p:cNvSpPr>
          <p:nvPr/>
        </p:nvSpPr>
        <p:spPr bwMode="auto">
          <a:xfrm>
            <a:off x="7056438" y="1319213"/>
            <a:ext cx="2087562" cy="1604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ru-RU" altLang="ru-RU" sz="180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ru-RU" altLang="ru-RU" sz="180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ru-RU" altLang="ru-RU" sz="180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pic>
        <p:nvPicPr>
          <p:cNvPr id="48141" name="Picture 19" descr="fig_step_par_new_fm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863600"/>
            <a:ext cx="216058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42" name="Text Box 18"/>
          <p:cNvSpPr txBox="1">
            <a:spLocks noChangeArrowheads="1"/>
          </p:cNvSpPr>
          <p:nvPr/>
        </p:nvSpPr>
        <p:spPr bwMode="auto">
          <a:xfrm>
            <a:off x="6407150" y="1700213"/>
            <a:ext cx="2736850" cy="113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ru-RU" altLang="ru-RU" sz="1200">
                <a:latin typeface="Times New Roman" panose="02020603050405020304" pitchFamily="18" charset="0"/>
              </a:rPr>
              <a:t>Операция</a:t>
            </a:r>
            <a:r>
              <a:rPr lang="en-US" altLang="ru-RU" sz="1200">
                <a:latin typeface="Times New Roman" panose="02020603050405020304" pitchFamily="18" charset="0"/>
              </a:rPr>
              <a:t> 1 – </a:t>
            </a:r>
            <a:r>
              <a:rPr lang="ru-RU" altLang="ru-RU" sz="1200">
                <a:latin typeface="Times New Roman" panose="02020603050405020304" pitchFamily="18" charset="0"/>
              </a:rPr>
              <a:t>Вычисление скоростей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ru-RU" altLang="ru-RU" sz="1200">
                <a:latin typeface="Times New Roman" panose="02020603050405020304" pitchFamily="18" charset="0"/>
              </a:rPr>
              <a:t>	вихревых элементов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ru-RU" altLang="ru-RU" sz="1200">
                <a:latin typeface="Times New Roman" panose="02020603050405020304" pitchFamily="18" charset="0"/>
              </a:rPr>
              <a:t>Операция 2 – Реструктуризация   	вихревой пелены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ru-RU" altLang="ru-RU" sz="1200">
                <a:latin typeface="Times New Roman" panose="02020603050405020304" pitchFamily="18" charset="0"/>
              </a:rPr>
              <a:t>Операция 3 – Вычисление аэродина-	мических нагрузок</a:t>
            </a:r>
          </a:p>
        </p:txBody>
      </p:sp>
      <p:sp>
        <p:nvSpPr>
          <p:cNvPr id="48143" name="Text Box 16"/>
          <p:cNvSpPr txBox="1">
            <a:spLocks noChangeArrowheads="1"/>
          </p:cNvSpPr>
          <p:nvPr/>
        </p:nvSpPr>
        <p:spPr bwMode="auto">
          <a:xfrm>
            <a:off x="-252413" y="3357563"/>
            <a:ext cx="4321176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600" b="1">
                <a:latin typeface="Times New Roman" panose="02020603050405020304" pitchFamily="18" charset="0"/>
              </a:rPr>
              <a:t>Оценка трудоемкости алгоритма БМ:</a:t>
            </a:r>
          </a:p>
        </p:txBody>
      </p:sp>
      <p:graphicFrame>
        <p:nvGraphicFramePr>
          <p:cNvPr id="48144" name="Object 21"/>
          <p:cNvGraphicFramePr>
            <a:graphicFrameLocks noChangeAspect="1"/>
          </p:cNvGraphicFramePr>
          <p:nvPr/>
        </p:nvGraphicFramePr>
        <p:xfrm>
          <a:off x="3727450" y="3327400"/>
          <a:ext cx="53784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1" name="Формула" r:id="rId7" imgW="3873500" imgH="457200" progId="Equation.3">
                  <p:embed/>
                </p:oleObj>
              </mc:Choice>
              <mc:Fallback>
                <p:oleObj name="Формула" r:id="rId7" imgW="3873500" imgH="457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3327400"/>
                        <a:ext cx="53784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5" name="Rectangle 22"/>
          <p:cNvSpPr>
            <a:spLocks noChangeArrowheads="1"/>
          </p:cNvSpPr>
          <p:nvPr/>
        </p:nvSpPr>
        <p:spPr bwMode="auto">
          <a:xfrm>
            <a:off x="3708400" y="3313113"/>
            <a:ext cx="5435600" cy="1296987"/>
          </a:xfrm>
          <a:prstGeom prst="rect">
            <a:avLst/>
          </a:prstGeom>
          <a:noFill/>
          <a:ln w="254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48146" name="Object 23"/>
          <p:cNvGraphicFramePr>
            <a:graphicFrameLocks noChangeAspect="1"/>
          </p:cNvGraphicFramePr>
          <p:nvPr/>
        </p:nvGraphicFramePr>
        <p:xfrm>
          <a:off x="3995738" y="4005263"/>
          <a:ext cx="20478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2" name="Формула" r:id="rId9" imgW="126725" imgH="177415" progId="Equation.3">
                  <p:embed/>
                </p:oleObj>
              </mc:Choice>
              <mc:Fallback>
                <p:oleObj name="Формула" r:id="rId9" imgW="126725" imgH="17741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005263"/>
                        <a:ext cx="204787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7" name="Object 27"/>
          <p:cNvGraphicFramePr>
            <a:graphicFrameLocks noChangeAspect="1"/>
          </p:cNvGraphicFramePr>
          <p:nvPr/>
        </p:nvGraphicFramePr>
        <p:xfrm>
          <a:off x="3995738" y="4292600"/>
          <a:ext cx="2873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3" name="Формула" r:id="rId11" imgW="177492" imgH="177492" progId="Equation.3">
                  <p:embed/>
                </p:oleObj>
              </mc:Choice>
              <mc:Fallback>
                <p:oleObj name="Формула" r:id="rId11" imgW="177492" imgH="177492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292600"/>
                        <a:ext cx="28733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Object 29"/>
          <p:cNvGraphicFramePr>
            <a:graphicFrameLocks noChangeAspect="1"/>
          </p:cNvGraphicFramePr>
          <p:nvPr/>
        </p:nvGraphicFramePr>
        <p:xfrm>
          <a:off x="5691188" y="4283075"/>
          <a:ext cx="2063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4" name="Формула" r:id="rId13" imgW="126725" imgH="177415" progId="Equation.3">
                  <p:embed/>
                </p:oleObj>
              </mc:Choice>
              <mc:Fallback>
                <p:oleObj name="Формула" r:id="rId13" imgW="126725" imgH="17741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8" y="4283075"/>
                        <a:ext cx="20637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3" name="Group 99"/>
          <p:cNvGraphicFramePr>
            <a:graphicFrameLocks noGrp="1"/>
          </p:cNvGraphicFramePr>
          <p:nvPr/>
        </p:nvGraphicFramePr>
        <p:xfrm>
          <a:off x="107950" y="3716338"/>
          <a:ext cx="3527425" cy="3063876"/>
        </p:xfrm>
        <a:graphic>
          <a:graphicData uri="http://schemas.openxmlformats.org/drawingml/2006/table">
            <a:tbl>
              <a:tblPr/>
              <a:tblGrid>
                <a:gridCol w="936625"/>
                <a:gridCol w="863600"/>
                <a:gridCol w="863600"/>
                <a:gridCol w="863600"/>
              </a:tblGrid>
              <a:tr h="350874">
                <a:tc rowSpan="2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Число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уровней дерева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Время счета 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51821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,2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,0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,1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1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,0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,5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0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3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,0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2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0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1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8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3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0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,0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,0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3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8193" name="Object 93"/>
          <p:cNvGraphicFramePr>
            <a:graphicFrameLocks noChangeAspect="1"/>
          </p:cNvGraphicFramePr>
          <p:nvPr/>
        </p:nvGraphicFramePr>
        <p:xfrm>
          <a:off x="1042988" y="4149725"/>
          <a:ext cx="792162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5" name="Формула" r:id="rId15" imgW="723586" imgH="203112" progId="Equation.3">
                  <p:embed/>
                </p:oleObj>
              </mc:Choice>
              <mc:Fallback>
                <p:oleObj name="Формула" r:id="rId15" imgW="723586" imgH="203112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49725"/>
                        <a:ext cx="792162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94" name="Object 96"/>
          <p:cNvGraphicFramePr>
            <a:graphicFrameLocks noChangeAspect="1"/>
          </p:cNvGraphicFramePr>
          <p:nvPr/>
        </p:nvGraphicFramePr>
        <p:xfrm>
          <a:off x="1922463" y="4149725"/>
          <a:ext cx="792162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6" name="Формула" r:id="rId17" imgW="723586" imgH="203112" progId="Equation.3">
                  <p:embed/>
                </p:oleObj>
              </mc:Choice>
              <mc:Fallback>
                <p:oleObj name="Формула" r:id="rId17" imgW="723586" imgH="203112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4149725"/>
                        <a:ext cx="792162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95" name="Object 101"/>
          <p:cNvGraphicFramePr>
            <a:graphicFrameLocks noChangeAspect="1"/>
          </p:cNvGraphicFramePr>
          <p:nvPr/>
        </p:nvGraphicFramePr>
        <p:xfrm>
          <a:off x="2773363" y="4143375"/>
          <a:ext cx="862012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7" name="Формула" r:id="rId19" imgW="787058" imgH="203112" progId="Equation.3">
                  <p:embed/>
                </p:oleObj>
              </mc:Choice>
              <mc:Fallback>
                <p:oleObj name="Формула" r:id="rId19" imgW="787058" imgH="203112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4143375"/>
                        <a:ext cx="862012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96" name="Object 102"/>
          <p:cNvGraphicFramePr>
            <a:graphicFrameLocks noChangeAspect="1"/>
          </p:cNvGraphicFramePr>
          <p:nvPr/>
        </p:nvGraphicFramePr>
        <p:xfrm>
          <a:off x="2887663" y="3716338"/>
          <a:ext cx="5762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8" name="Формула" r:id="rId21" imgW="380835" imgH="241195" progId="Equation.3">
                  <p:embed/>
                </p:oleObj>
              </mc:Choice>
              <mc:Fallback>
                <p:oleObj name="Формула" r:id="rId21" imgW="380835" imgH="241195" progId="Equation.3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3716338"/>
                        <a:ext cx="5762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97" name="Object 103"/>
          <p:cNvGraphicFramePr>
            <a:graphicFrameLocks noChangeAspect="1"/>
          </p:cNvGraphicFramePr>
          <p:nvPr/>
        </p:nvGraphicFramePr>
        <p:xfrm>
          <a:off x="1116013" y="4292600"/>
          <a:ext cx="576262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9" name="Формула" r:id="rId23" imgW="469696" imgH="203112" progId="Equation.3">
                  <p:embed/>
                </p:oleObj>
              </mc:Choice>
              <mc:Fallback>
                <p:oleObj name="Формула" r:id="rId23" imgW="469696" imgH="203112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292600"/>
                        <a:ext cx="576262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98" name="Object 104"/>
          <p:cNvGraphicFramePr>
            <a:graphicFrameLocks noChangeAspect="1"/>
          </p:cNvGraphicFramePr>
          <p:nvPr/>
        </p:nvGraphicFramePr>
        <p:xfrm>
          <a:off x="2043113" y="4292600"/>
          <a:ext cx="592137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0" name="Формула" r:id="rId25" imgW="482391" imgH="203112" progId="Equation.3">
                  <p:embed/>
                </p:oleObj>
              </mc:Choice>
              <mc:Fallback>
                <p:oleObj name="Формула" r:id="rId25" imgW="482391" imgH="203112" progId="Equation.3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4292600"/>
                        <a:ext cx="592137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99" name="Object 105"/>
          <p:cNvGraphicFramePr>
            <a:graphicFrameLocks noChangeAspect="1"/>
          </p:cNvGraphicFramePr>
          <p:nvPr/>
        </p:nvGraphicFramePr>
        <p:xfrm>
          <a:off x="2916238" y="4292600"/>
          <a:ext cx="576262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1" name="Формула" r:id="rId27" imgW="469696" imgH="203112" progId="Equation.3">
                  <p:embed/>
                </p:oleObj>
              </mc:Choice>
              <mc:Fallback>
                <p:oleObj name="Формула" r:id="rId27" imgW="469696" imgH="203112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292600"/>
                        <a:ext cx="576262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00" name="Text Box 16"/>
          <p:cNvSpPr txBox="1">
            <a:spLocks noChangeArrowheads="1"/>
          </p:cNvSpPr>
          <p:nvPr/>
        </p:nvSpPr>
        <p:spPr bwMode="auto">
          <a:xfrm>
            <a:off x="3706813" y="4724400"/>
            <a:ext cx="53292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600" b="1">
                <a:latin typeface="Times New Roman" panose="02020603050405020304" pitchFamily="18" charset="0"/>
              </a:rPr>
              <a:t>Ускорение при параллельной реализации БМ:</a:t>
            </a:r>
          </a:p>
        </p:txBody>
      </p:sp>
      <p:graphicFrame>
        <p:nvGraphicFramePr>
          <p:cNvPr id="16498" name="Group 114"/>
          <p:cNvGraphicFramePr>
            <a:graphicFrameLocks noGrp="1"/>
          </p:cNvGraphicFramePr>
          <p:nvPr/>
        </p:nvGraphicFramePr>
        <p:xfrm>
          <a:off x="3779838" y="5072063"/>
          <a:ext cx="5256212" cy="736600"/>
        </p:xfrm>
        <a:graphic>
          <a:graphicData uri="http://schemas.openxmlformats.org/drawingml/2006/table">
            <a:tbl>
              <a:tblPr/>
              <a:tblGrid>
                <a:gridCol w="1655762"/>
                <a:gridCol w="792163"/>
                <a:gridCol w="720725"/>
                <a:gridCol w="719137"/>
                <a:gridCol w="649288"/>
                <a:gridCol w="719137"/>
              </a:tblGrid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Число ядер</a:t>
                      </a:r>
                    </a:p>
                  </a:txBody>
                  <a:tcPr marL="90000" marR="90000" marT="46848" marB="4684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48" marB="468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90000" marR="90000" marT="46848" marB="468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90000" marR="90000" marT="46848" marB="468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90000" marR="90000" marT="46848" marB="468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</a:p>
                  </a:txBody>
                  <a:tcPr marL="90000" marR="90000" marT="46848" marB="468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Ускорение, раз</a:t>
                      </a:r>
                    </a:p>
                  </a:txBody>
                  <a:tcPr marL="90000" marR="90000" marT="46848" marB="4684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00</a:t>
                      </a:r>
                    </a:p>
                  </a:txBody>
                  <a:tcPr marL="90000" marR="90000" marT="46848" marB="468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58</a:t>
                      </a:r>
                    </a:p>
                  </a:txBody>
                  <a:tcPr marL="90000" marR="90000" marT="46848" marB="468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,65</a:t>
                      </a:r>
                    </a:p>
                  </a:txBody>
                  <a:tcPr marL="90000" marR="90000" marT="46848" marB="468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,31</a:t>
                      </a:r>
                    </a:p>
                  </a:txBody>
                  <a:tcPr marL="90000" marR="90000" marT="46848" marB="468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,97</a:t>
                      </a:r>
                    </a:p>
                  </a:txBody>
                  <a:tcPr marL="90000" marR="90000" marT="46848" marB="468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8224" name="Rectangle 149"/>
          <p:cNvSpPr>
            <a:spLocks noChangeArrowheads="1"/>
          </p:cNvSpPr>
          <p:nvPr/>
        </p:nvSpPr>
        <p:spPr bwMode="auto">
          <a:xfrm>
            <a:off x="3708400" y="5876925"/>
            <a:ext cx="54356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FontTx/>
              <a:buNone/>
            </a:pPr>
            <a:r>
              <a:rPr lang="ru-RU" altLang="ru-RU" sz="1600">
                <a:latin typeface="Times New Roman" panose="02020603050405020304" pitchFamily="18" charset="0"/>
              </a:rPr>
              <a:t>Дынникова Г.Я.  Использование быстрого метода решения «задачи </a:t>
            </a:r>
            <a:r>
              <a:rPr lang="en-US" altLang="ru-RU" sz="1600" i="1">
                <a:latin typeface="Times New Roman" panose="02020603050405020304" pitchFamily="18" charset="0"/>
              </a:rPr>
              <a:t>N</a:t>
            </a:r>
            <a:r>
              <a:rPr lang="ru-RU" altLang="ru-RU" sz="1600">
                <a:latin typeface="Times New Roman" panose="02020603050405020304" pitchFamily="18" charset="0"/>
              </a:rPr>
              <a:t> тел» при вихревом моделировании течений </a:t>
            </a:r>
            <a:br>
              <a:rPr lang="ru-RU" altLang="ru-RU" sz="1600">
                <a:latin typeface="Times New Roman" panose="02020603050405020304" pitchFamily="18" charset="0"/>
              </a:rPr>
            </a:br>
            <a:r>
              <a:rPr lang="ru-RU" altLang="ru-RU" sz="1600">
                <a:latin typeface="Times New Roman" panose="02020603050405020304" pitchFamily="18" charset="0"/>
              </a:rPr>
              <a:t>// ЖВМиМФ. 2009. Т.49, № 8. C.1458</a:t>
            </a:r>
            <a:r>
              <a:rPr lang="en-US" altLang="ru-RU" sz="1600">
                <a:latin typeface="Times New Roman" panose="02020603050405020304" pitchFamily="18" charset="0"/>
              </a:rPr>
              <a:t>-</a:t>
            </a:r>
            <a:r>
              <a:rPr lang="ru-RU" altLang="ru-RU" sz="1600">
                <a:latin typeface="Times New Roman" panose="02020603050405020304" pitchFamily="18" charset="0"/>
              </a:rPr>
              <a:t>1465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Заголовок 1"/>
          <p:cNvSpPr>
            <a:spLocks noGrp="1"/>
          </p:cNvSpPr>
          <p:nvPr>
            <p:ph type="title"/>
          </p:nvPr>
        </p:nvSpPr>
        <p:spPr>
          <a:xfrm>
            <a:off x="395288" y="260350"/>
            <a:ext cx="8229600" cy="1066800"/>
          </a:xfrm>
        </p:spPr>
        <p:txBody>
          <a:bodyPr/>
          <a:lstStyle/>
          <a:p>
            <a:pPr eaLnBrk="1" hangingPunct="1">
              <a:defRPr/>
            </a:pPr>
            <a:r>
              <a:rPr lang="ru-RU" altLang="ru-RU" sz="2400" b="1" kern="1200" dirty="0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+mn-cs"/>
              </a:rPr>
              <a:t>Компиляция и запуск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52324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u-RU" sz="2000" dirty="0" smtClean="0"/>
              <a:t>Требуется наличие </a:t>
            </a: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PI</a:t>
            </a:r>
            <a:r>
              <a:rPr lang="en-US" sz="2000" dirty="0" smtClean="0"/>
              <a:t> </a:t>
            </a:r>
            <a:r>
              <a:rPr lang="ru-RU" sz="2000" dirty="0" smtClean="0"/>
              <a:t>и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Eigen</a:t>
            </a:r>
          </a:p>
          <a:p>
            <a:pPr>
              <a:defRPr/>
            </a:pPr>
            <a:endParaRPr lang="ru-RU" sz="2000" dirty="0" smtClean="0"/>
          </a:p>
          <a:p>
            <a:pPr>
              <a:defRPr/>
            </a:pPr>
            <a:r>
              <a:rPr lang="ru-RU" sz="2000" dirty="0" smtClean="0"/>
              <a:t>Исходный код программы в </a:t>
            </a:r>
            <a:r>
              <a:rPr lang="ru-RU" sz="2000" dirty="0" err="1" smtClean="0"/>
              <a:t>репозитории</a:t>
            </a:r>
            <a:r>
              <a:rPr lang="ru-RU" sz="2000" dirty="0" smtClean="0"/>
              <a:t> на </a:t>
            </a:r>
            <a:r>
              <a:rPr lang="en-US" sz="2000" dirty="0" err="1" smtClean="0"/>
              <a:t>GitHub</a:t>
            </a:r>
            <a:r>
              <a:rPr lang="en-US" sz="2000" dirty="0" smtClean="0"/>
              <a:t>: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sz="2000" dirty="0" smtClean="0">
                <a:solidFill>
                  <a:srgbClr val="FF0000"/>
                </a:solidFill>
              </a:rPr>
              <a:t>http://github.com/vortexmethods/VM2D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lang="en-US" sz="2000" dirty="0" smtClean="0"/>
          </a:p>
          <a:p>
            <a:pPr>
              <a:defRPr/>
            </a:pPr>
            <a:r>
              <a:rPr lang="ru-RU" sz="2000" dirty="0" smtClean="0"/>
              <a:t>Сборка при помощи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ake</a:t>
            </a:r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r>
              <a:rPr lang="ru-RU" sz="2000" dirty="0" smtClean="0">
                <a:cs typeface="Courier New" pitchFamily="49" charset="0"/>
              </a:rPr>
              <a:t>Запуск программы </a:t>
            </a:r>
            <a:r>
              <a:rPr lang="en-US" sz="2000" dirty="0" smtClean="0">
                <a:cs typeface="Courier New" pitchFamily="49" charset="0"/>
              </a:rPr>
              <a:t>- </a:t>
            </a:r>
            <a:r>
              <a:rPr lang="ru-RU" sz="2000" dirty="0" smtClean="0">
                <a:cs typeface="Courier New" pitchFamily="49" charset="0"/>
              </a:rPr>
              <a:t>из каталога с файлом </a:t>
            </a:r>
            <a:r>
              <a:rPr lang="en-US" sz="2000" b="1" dirty="0" smtClean="0">
                <a:cs typeface="Courier New" pitchFamily="49" charset="0"/>
              </a:rPr>
              <a:t>problem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sz="2000" dirty="0" smtClean="0">
                <a:cs typeface="Courier New" pitchFamily="49" charset="0"/>
              </a:rPr>
              <a:t> </a:t>
            </a:r>
            <a:endParaRPr lang="ru-RU" sz="2000" dirty="0" smtClean="0">
              <a:cs typeface="Courier New" pitchFamily="49" charset="0"/>
            </a:endParaRPr>
          </a:p>
          <a:p>
            <a:pPr>
              <a:defRPr/>
            </a:pPr>
            <a:r>
              <a:rPr lang="ru-RU" sz="2000" dirty="0" smtClean="0">
                <a:cs typeface="Courier New" pitchFamily="49" charset="0"/>
              </a:rPr>
              <a:t>Число </a:t>
            </a:r>
            <a:r>
              <a:rPr lang="en-US" sz="20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penMP</a:t>
            </a:r>
            <a:r>
              <a:rPr lang="en-US" sz="2000" dirty="0" smtClean="0">
                <a:cs typeface="Courier New" pitchFamily="49" charset="0"/>
              </a:rPr>
              <a:t>-</a:t>
            </a:r>
            <a:r>
              <a:rPr lang="ru-RU" sz="2000" dirty="0" smtClean="0">
                <a:cs typeface="Courier New" pitchFamily="49" charset="0"/>
              </a:rPr>
              <a:t>нитей регулируется </a:t>
            </a: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$OMP_NUM_THREADS</a:t>
            </a:r>
          </a:p>
          <a:p>
            <a:pPr>
              <a:defRPr/>
            </a:pPr>
            <a:endParaRPr lang="en-US" sz="2000" dirty="0" smtClean="0">
              <a:cs typeface="Courier New" pitchFamily="49" charset="0"/>
            </a:endParaRPr>
          </a:p>
          <a:p>
            <a:pPr>
              <a:defRPr/>
            </a:pPr>
            <a:r>
              <a:rPr lang="ru-RU" sz="2000" dirty="0" smtClean="0">
                <a:cs typeface="Courier New" pitchFamily="49" charset="0"/>
              </a:rPr>
              <a:t>Исполнение на кластере </a:t>
            </a:r>
            <a:r>
              <a:rPr lang="en-US" sz="20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pirun</a:t>
            </a: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–np x ./VM2D</a:t>
            </a:r>
            <a:r>
              <a:rPr lang="en-US" sz="2000" dirty="0" smtClean="0">
                <a:cs typeface="Courier New" pitchFamily="49" charset="0"/>
              </a:rPr>
              <a:t>.</a:t>
            </a:r>
          </a:p>
        </p:txBody>
      </p:sp>
      <p:sp>
        <p:nvSpPr>
          <p:cNvPr id="49156" name="Номер слайда 5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646561A5-8912-4182-BD92-2023DC386776}" type="slidenum">
              <a:rPr lang="ru-RU" altLang="ru-RU" sz="1200" smtClean="0"/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ru-RU" altLang="ru-RU" sz="1200" smtClean="0"/>
          </a:p>
        </p:txBody>
      </p:sp>
      <p:sp>
        <p:nvSpPr>
          <p:cNvPr id="49157" name="Номер слайда 6"/>
          <p:cNvSpPr txBox="1">
            <a:spLocks noGrp="1"/>
          </p:cNvSpPr>
          <p:nvPr/>
        </p:nvSpPr>
        <p:spPr bwMode="auto">
          <a:xfrm>
            <a:off x="7010400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42A77550-4A30-4C68-962B-FB88ED65472C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Заголовок 1"/>
          <p:cNvSpPr>
            <a:spLocks noGrp="1"/>
          </p:cNvSpPr>
          <p:nvPr>
            <p:ph type="title"/>
          </p:nvPr>
        </p:nvSpPr>
        <p:spPr>
          <a:xfrm>
            <a:off x="457200" y="638175"/>
            <a:ext cx="8229600" cy="558800"/>
          </a:xfrm>
        </p:spPr>
        <p:txBody>
          <a:bodyPr/>
          <a:lstStyle/>
          <a:p>
            <a:pPr eaLnBrk="1" hangingPunct="1">
              <a:defRPr/>
            </a:pPr>
            <a:r>
              <a:rPr lang="ru-RU" altLang="ru-RU" sz="2400" b="1" kern="1200" dirty="0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+mn-cs"/>
              </a:rPr>
              <a:t>Результаты моделирования</a:t>
            </a:r>
          </a:p>
        </p:txBody>
      </p:sp>
      <p:sp>
        <p:nvSpPr>
          <p:cNvPr id="50179" name="Содержимое 2"/>
          <p:cNvSpPr>
            <a:spLocks noGrp="1"/>
          </p:cNvSpPr>
          <p:nvPr>
            <p:ph idx="1"/>
          </p:nvPr>
        </p:nvSpPr>
        <p:spPr>
          <a:xfrm>
            <a:off x="457200" y="1435100"/>
            <a:ext cx="8229600" cy="4873625"/>
          </a:xfrm>
        </p:spPr>
        <p:txBody>
          <a:bodyPr/>
          <a:lstStyle/>
          <a:p>
            <a:r>
              <a:rPr lang="ru-RU" altLang="ru-RU" sz="2000" smtClean="0"/>
              <a:t>Результаты моделирования сохраняются в файлы</a:t>
            </a:r>
          </a:p>
          <a:p>
            <a:endParaRPr lang="ru-RU" altLang="ru-RU" sz="2000" smtClean="0"/>
          </a:p>
          <a:p>
            <a:r>
              <a:rPr lang="ru-RU" altLang="ru-RU" sz="2000" smtClean="0"/>
              <a:t>Файлы, содержащие описание вихревого следа, сохраняются в подкаталог </a:t>
            </a:r>
            <a:r>
              <a:rPr lang="en-US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snapshots</a:t>
            </a:r>
            <a:r>
              <a:rPr lang="en-US" altLang="ru-RU" sz="2000" smtClean="0"/>
              <a:t> </a:t>
            </a:r>
            <a:r>
              <a:rPr lang="ru-RU" altLang="ru-RU" sz="2000" smtClean="0"/>
              <a:t>в текстовом и бинарном </a:t>
            </a:r>
            <a:r>
              <a:rPr lang="en-US" altLang="ru-RU" sz="2000" smtClean="0"/>
              <a:t>(VTK)</a:t>
            </a:r>
            <a:r>
              <a:rPr lang="ru-RU" altLang="ru-RU" sz="2000" smtClean="0"/>
              <a:t> форматах</a:t>
            </a:r>
          </a:p>
          <a:p>
            <a:endParaRPr lang="ru-RU" altLang="ru-RU" sz="2000" smtClean="0"/>
          </a:p>
          <a:p>
            <a:r>
              <a:rPr lang="ru-RU" altLang="ru-RU" sz="2000" smtClean="0"/>
              <a:t>Гидродинамические нагрузки, действующие на профили, сохраняются в файлы </a:t>
            </a:r>
            <a:r>
              <a:rPr lang="en-US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forces-airfoilname-n</a:t>
            </a:r>
            <a:endParaRPr lang="ru-RU" altLang="ru-RU" sz="2000" b="1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ru-RU" altLang="ru-RU" sz="2000" smtClean="0"/>
          </a:p>
          <a:p>
            <a:r>
              <a:rPr lang="ru-RU" altLang="ru-RU" sz="2000" smtClean="0"/>
              <a:t>Временн</a:t>
            </a:r>
            <a:r>
              <a:rPr lang="en-US" altLang="ru-RU" sz="2000" smtClean="0"/>
              <a:t>á</a:t>
            </a:r>
            <a:r>
              <a:rPr lang="ru-RU" altLang="ru-RU" sz="2000" smtClean="0"/>
              <a:t>я статистика сохраняется в файл </a:t>
            </a:r>
            <a:r>
              <a:rPr lang="en-US" altLang="ru-RU" sz="20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timestat</a:t>
            </a:r>
            <a:endParaRPr lang="ru-RU" altLang="ru-RU" sz="2000" b="1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ru-RU" altLang="ru-RU" sz="2000" smtClean="0"/>
          </a:p>
          <a:p>
            <a:r>
              <a:rPr lang="ru-RU" altLang="ru-RU" sz="2000" smtClean="0"/>
              <a:t>…</a:t>
            </a:r>
          </a:p>
        </p:txBody>
      </p:sp>
      <p:sp>
        <p:nvSpPr>
          <p:cNvPr id="50180" name="Номер слайда 5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1735E733-A92E-428D-9D7A-29CD3B792F44}" type="slidenum">
              <a:rPr lang="ru-RU" altLang="ru-RU" sz="1200" smtClean="0"/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ru-RU" altLang="ru-RU" sz="1200" smtClean="0"/>
          </a:p>
        </p:txBody>
      </p:sp>
      <p:sp>
        <p:nvSpPr>
          <p:cNvPr id="50181" name="Номер слайда 6"/>
          <p:cNvSpPr txBox="1">
            <a:spLocks noGrp="1"/>
          </p:cNvSpPr>
          <p:nvPr/>
        </p:nvSpPr>
        <p:spPr bwMode="auto">
          <a:xfrm>
            <a:off x="7010400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7493904-02EC-4637-9536-164D4DA150FF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 txBox="1">
            <a:spLocks/>
          </p:cNvSpPr>
          <p:nvPr/>
        </p:nvSpPr>
        <p:spPr>
          <a:xfrm>
            <a:off x="395288" y="419100"/>
            <a:ext cx="8229600" cy="4889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ru-RU" altLang="ru-RU" sz="2400" b="1" dirty="0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+mn-cs"/>
              </a:rPr>
              <a:t>Публикации авторов</a:t>
            </a:r>
          </a:p>
        </p:txBody>
      </p:sp>
      <p:sp>
        <p:nvSpPr>
          <p:cNvPr id="51203" name="Номер слайда 6"/>
          <p:cNvSpPr txBox="1">
            <a:spLocks noGrp="1"/>
          </p:cNvSpPr>
          <p:nvPr/>
        </p:nvSpPr>
        <p:spPr bwMode="auto">
          <a:xfrm>
            <a:off x="7010400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2A10DE1F-88B3-472B-B45C-A13B26048912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  <p:sp>
        <p:nvSpPr>
          <p:cNvPr id="51204" name="Прямоугольник 7"/>
          <p:cNvSpPr>
            <a:spLocks noChangeArrowheads="1"/>
          </p:cNvSpPr>
          <p:nvPr/>
        </p:nvSpPr>
        <p:spPr bwMode="auto">
          <a:xfrm>
            <a:off x="238125" y="6167438"/>
            <a:ext cx="85439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i="1">
                <a:solidFill>
                  <a:srgbClr val="000000"/>
                </a:solidFill>
                <a:latin typeface="Times New Roman" panose="02020603050405020304" pitchFamily="18" charset="0"/>
              </a:rPr>
              <a:t>Kuzmina K.S., Marchevsky I.K., Moreva V.S. </a:t>
            </a:r>
            <a:r>
              <a:rPr lang="en-US" altLang="ru-RU">
                <a:solidFill>
                  <a:srgbClr val="000000"/>
                </a:solidFill>
                <a:latin typeface="Times New Roman" panose="02020603050405020304" pitchFamily="18" charset="0"/>
              </a:rPr>
              <a:t>Parallel implementation of vortex element method on CPUs and GPUs // Procedia Computer Science. 2015. Vol. 66. P. 73-82.</a:t>
            </a:r>
            <a:endParaRPr lang="ru-RU" altLang="ru-RU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05" name="Прямоугольник 8"/>
          <p:cNvSpPr>
            <a:spLocks noChangeArrowheads="1"/>
          </p:cNvSpPr>
          <p:nvPr/>
        </p:nvSpPr>
        <p:spPr bwMode="auto">
          <a:xfrm>
            <a:off x="238125" y="3937000"/>
            <a:ext cx="87852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i="1">
                <a:latin typeface="Times New Roman" panose="02020603050405020304" pitchFamily="18" charset="0"/>
              </a:rPr>
              <a:t>Кузьмина К.С., Марчевский И.К. </a:t>
            </a:r>
            <a:r>
              <a:rPr lang="ru-RU" altLang="ru-RU">
                <a:latin typeface="Times New Roman" panose="02020603050405020304" pitchFamily="18" charset="0"/>
              </a:rPr>
              <a:t>Численная схема высокого порядка точности для определения интенсивности вихревого слоя при решении двумерных задач аэрогидродинамики вихревыми методами </a:t>
            </a:r>
            <a:r>
              <a:rPr lang="en-US" altLang="ru-RU">
                <a:latin typeface="Times New Roman" panose="02020603050405020304" pitchFamily="18" charset="0"/>
              </a:rPr>
              <a:t>//</a:t>
            </a:r>
            <a:r>
              <a:rPr lang="ru-RU" altLang="ru-RU">
                <a:latin typeface="Times New Roman" panose="02020603050405020304" pitchFamily="18" charset="0"/>
              </a:rPr>
              <a:t> Вестник МГТУ им. Н.Э. Баумана. Сер.: Естественные науки. 2016. № 6. С. 93-109.</a:t>
            </a:r>
          </a:p>
        </p:txBody>
      </p:sp>
      <p:sp>
        <p:nvSpPr>
          <p:cNvPr id="51206" name="Прямоугольник 9"/>
          <p:cNvSpPr>
            <a:spLocks noChangeArrowheads="1"/>
          </p:cNvSpPr>
          <p:nvPr/>
        </p:nvSpPr>
        <p:spPr bwMode="auto">
          <a:xfrm>
            <a:off x="204788" y="944563"/>
            <a:ext cx="87852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i="1">
                <a:latin typeface="Times New Roman" panose="02020603050405020304" pitchFamily="18" charset="0"/>
              </a:rPr>
              <a:t>Кузьмина К.С., Марчевский И.К., Морева В.С.</a:t>
            </a:r>
            <a:r>
              <a:rPr lang="en-US" altLang="ru-RU" i="1">
                <a:latin typeface="Times New Roman" panose="02020603050405020304" pitchFamily="18" charset="0"/>
              </a:rPr>
              <a:t> </a:t>
            </a:r>
            <a:r>
              <a:rPr lang="ru-RU" altLang="ru-RU">
                <a:latin typeface="Times New Roman" panose="02020603050405020304" pitchFamily="18" charset="0"/>
              </a:rPr>
              <a:t>Определение интенсивности вихревого слоя при моделировании вихревыми методами обтекания профиля потоком несжимаемой среды </a:t>
            </a:r>
            <a:r>
              <a:rPr lang="en-US" altLang="ru-RU">
                <a:latin typeface="Times New Roman" panose="02020603050405020304" pitchFamily="18" charset="0"/>
              </a:rPr>
              <a:t>// </a:t>
            </a:r>
            <a:r>
              <a:rPr lang="ru-RU" altLang="ru-RU">
                <a:latin typeface="Times New Roman" panose="02020603050405020304" pitchFamily="18" charset="0"/>
              </a:rPr>
              <a:t>Математическое моделирование</a:t>
            </a:r>
            <a:r>
              <a:rPr lang="en-US" altLang="ru-RU">
                <a:latin typeface="Times New Roman" panose="02020603050405020304" pitchFamily="18" charset="0"/>
              </a:rPr>
              <a:t>. </a:t>
            </a:r>
            <a:r>
              <a:rPr lang="ru-RU" altLang="ru-RU">
                <a:latin typeface="Times New Roman" panose="02020603050405020304" pitchFamily="18" charset="0"/>
              </a:rPr>
              <a:t>2017. № 10. С.</a:t>
            </a:r>
            <a:r>
              <a:rPr lang="en-US" altLang="ru-RU">
                <a:latin typeface="Times New Roman" panose="02020603050405020304" pitchFamily="18" charset="0"/>
              </a:rPr>
              <a:t> </a:t>
            </a:r>
            <a:r>
              <a:rPr lang="ru-RU" altLang="ru-RU">
                <a:latin typeface="Times New Roman" panose="02020603050405020304" pitchFamily="18" charset="0"/>
              </a:rPr>
              <a:t>20-34.</a:t>
            </a:r>
          </a:p>
        </p:txBody>
      </p:sp>
      <p:sp>
        <p:nvSpPr>
          <p:cNvPr id="51207" name="Прямоугольник 10"/>
          <p:cNvSpPr>
            <a:spLocks noChangeArrowheads="1"/>
          </p:cNvSpPr>
          <p:nvPr/>
        </p:nvSpPr>
        <p:spPr bwMode="auto">
          <a:xfrm>
            <a:off x="227013" y="1952625"/>
            <a:ext cx="8785225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i="1">
                <a:latin typeface="Times New Roman" panose="02020603050405020304" pitchFamily="18" charset="0"/>
              </a:rPr>
              <a:t>Кузьмина К.С., Марчевский И.К.</a:t>
            </a:r>
            <a:r>
              <a:rPr lang="en-US" altLang="ru-RU" i="1">
                <a:latin typeface="Times New Roman" panose="02020603050405020304" pitchFamily="18" charset="0"/>
              </a:rPr>
              <a:t> </a:t>
            </a:r>
            <a:r>
              <a:rPr lang="ru-RU" altLang="ru-RU">
                <a:latin typeface="Times New Roman" panose="02020603050405020304" pitchFamily="18" charset="0"/>
              </a:rPr>
              <a:t>Об оценках вычислительной сложности и погрешности быстрого алгоритма в методе вихревых элементов </a:t>
            </a:r>
            <a:r>
              <a:rPr lang="en-US" altLang="ru-RU">
                <a:latin typeface="Times New Roman" panose="02020603050405020304" pitchFamily="18" charset="0"/>
              </a:rPr>
              <a:t>// </a:t>
            </a:r>
            <a:r>
              <a:rPr lang="ru-RU" altLang="ru-RU">
                <a:latin typeface="Times New Roman" panose="02020603050405020304" pitchFamily="18" charset="0"/>
              </a:rPr>
              <a:t>Труды Института системного программирования РАН</a:t>
            </a:r>
            <a:r>
              <a:rPr lang="en-US" altLang="ru-RU">
                <a:latin typeface="Times New Roman" panose="02020603050405020304" pitchFamily="18" charset="0"/>
              </a:rPr>
              <a:t>. </a:t>
            </a:r>
            <a:r>
              <a:rPr lang="ru-RU" altLang="ru-RU">
                <a:latin typeface="Times New Roman" panose="02020603050405020304" pitchFamily="18" charset="0"/>
              </a:rPr>
              <a:t>2016. Т. 28, № 1. С.</a:t>
            </a:r>
            <a:r>
              <a:rPr lang="en-US" altLang="ru-RU">
                <a:latin typeface="Times New Roman" panose="02020603050405020304" pitchFamily="18" charset="0"/>
              </a:rPr>
              <a:t> </a:t>
            </a:r>
            <a:r>
              <a:rPr lang="ru-RU" altLang="ru-RU">
                <a:latin typeface="Times New Roman" panose="02020603050405020304" pitchFamily="18" charset="0"/>
              </a:rPr>
              <a:t>259-274.</a:t>
            </a:r>
          </a:p>
        </p:txBody>
      </p:sp>
      <p:sp>
        <p:nvSpPr>
          <p:cNvPr id="51208" name="Прямоугольник 11"/>
          <p:cNvSpPr>
            <a:spLocks noChangeArrowheads="1"/>
          </p:cNvSpPr>
          <p:nvPr/>
        </p:nvSpPr>
        <p:spPr bwMode="auto">
          <a:xfrm>
            <a:off x="238125" y="2959100"/>
            <a:ext cx="87852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i="1">
                <a:latin typeface="Times New Roman" panose="02020603050405020304" pitchFamily="18" charset="0"/>
              </a:rPr>
              <a:t>Кузьмина К.С., Марчевский И.К., Морева В.С., Рятина Е.П.</a:t>
            </a:r>
            <a:r>
              <a:rPr lang="en-US" altLang="ru-RU" i="1">
                <a:latin typeface="Times New Roman" panose="02020603050405020304" pitchFamily="18" charset="0"/>
              </a:rPr>
              <a:t> </a:t>
            </a:r>
            <a:r>
              <a:rPr lang="ru-RU" altLang="ru-RU">
                <a:latin typeface="Times New Roman" panose="02020603050405020304" pitchFamily="18" charset="0"/>
              </a:rPr>
              <a:t>Расчетная схема вихревых методов второго порядка точности для моделирования обтекания профиля несжимаемым потоком </a:t>
            </a:r>
            <a:r>
              <a:rPr lang="en-US" altLang="ru-RU">
                <a:latin typeface="Times New Roman" panose="02020603050405020304" pitchFamily="18" charset="0"/>
              </a:rPr>
              <a:t>// </a:t>
            </a:r>
            <a:r>
              <a:rPr lang="ru-RU" altLang="ru-RU">
                <a:latin typeface="Times New Roman" panose="02020603050405020304" pitchFamily="18" charset="0"/>
              </a:rPr>
              <a:t>Авиационная техника</a:t>
            </a:r>
            <a:r>
              <a:rPr lang="en-US" altLang="ru-RU">
                <a:latin typeface="Times New Roman" panose="02020603050405020304" pitchFamily="18" charset="0"/>
              </a:rPr>
              <a:t>. </a:t>
            </a:r>
            <a:r>
              <a:rPr lang="ru-RU" altLang="ru-RU">
                <a:latin typeface="Times New Roman" panose="02020603050405020304" pitchFamily="18" charset="0"/>
              </a:rPr>
              <a:t>2017. № 3. С.</a:t>
            </a:r>
            <a:r>
              <a:rPr lang="en-US" altLang="ru-RU">
                <a:latin typeface="Times New Roman" panose="02020603050405020304" pitchFamily="18" charset="0"/>
              </a:rPr>
              <a:t> </a:t>
            </a:r>
            <a:r>
              <a:rPr lang="ru-RU" altLang="ru-RU">
                <a:latin typeface="Times New Roman" panose="02020603050405020304" pitchFamily="18" charset="0"/>
              </a:rPr>
              <a:t>73-80.</a:t>
            </a:r>
          </a:p>
        </p:txBody>
      </p:sp>
      <p:sp>
        <p:nvSpPr>
          <p:cNvPr id="51209" name="Прямоугольник 12"/>
          <p:cNvSpPr>
            <a:spLocks noChangeArrowheads="1"/>
          </p:cNvSpPr>
          <p:nvPr/>
        </p:nvSpPr>
        <p:spPr bwMode="auto">
          <a:xfrm>
            <a:off x="241300" y="5207000"/>
            <a:ext cx="85439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i="1">
                <a:solidFill>
                  <a:srgbClr val="000000"/>
                </a:solidFill>
                <a:latin typeface="Times New Roman" panose="02020603050405020304" pitchFamily="18" charset="0"/>
              </a:rPr>
              <a:t>Kuzmina K.S., Marchevsky I.K., Ryatina E.P. </a:t>
            </a:r>
            <a:r>
              <a:rPr lang="en-US" altLang="ru-RU">
                <a:solidFill>
                  <a:srgbClr val="000000"/>
                </a:solidFill>
                <a:latin typeface="Times New Roman" panose="02020603050405020304" pitchFamily="18" charset="0"/>
              </a:rPr>
              <a:t>Exact analytical formulae for linearly distributed vortex and source sheets in uence computation in 2D vortex methods // Journal of Physics: Conference Series. 2017. Vol. 918. No. 012013. 9 p.</a:t>
            </a:r>
            <a:endParaRPr lang="ru-RU" altLang="ru-RU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-541338" y="476250"/>
            <a:ext cx="8686801" cy="5953125"/>
          </a:xfrm>
        </p:spPr>
        <p:txBody>
          <a:bodyPr>
            <a:normAutofit/>
          </a:bodyPr>
          <a:lstStyle/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ru-RU" sz="2000" dirty="0" smtClean="0"/>
              <a:t>	</a:t>
            </a:r>
            <a:r>
              <a:rPr lang="ru-RU" sz="2400" b="1" kern="1200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Авторы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lang="ru-RU" sz="1200" b="1" kern="1200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lang="ru-RU" sz="2000" b="1" dirty="0" err="1" smtClean="0"/>
              <a:t>Марчевский</a:t>
            </a:r>
            <a:r>
              <a:rPr lang="ru-RU" sz="2000" b="1" dirty="0" smtClean="0"/>
              <a:t> Илья Константинович </a:t>
            </a:r>
            <a:r>
              <a:rPr lang="ru-RU" sz="2000" dirty="0" smtClean="0"/>
              <a:t>– </a:t>
            </a:r>
            <a:r>
              <a:rPr lang="en-US" sz="2000" dirty="0" smtClean="0">
                <a:hlinkClick r:id="rId2"/>
              </a:rPr>
              <a:t>iliamarchevsky@mail.ru</a:t>
            </a: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>к.ф.-м.н., доцент, доцент каф. «Прикладная математика» </a:t>
            </a:r>
            <a:br>
              <a:rPr lang="ru-RU" sz="2000" dirty="0" smtClean="0"/>
            </a:br>
            <a:r>
              <a:rPr lang="ru-RU" sz="2000" dirty="0" smtClean="0"/>
              <a:t>МГТУ им. Н.Э. Баумана, </a:t>
            </a:r>
            <a:br>
              <a:rPr lang="ru-RU" sz="2000" dirty="0" smtClean="0"/>
            </a:br>
            <a:r>
              <a:rPr lang="ru-RU" sz="2000" dirty="0" err="1" smtClean="0"/>
              <a:t>с.н.с</a:t>
            </a:r>
            <a:r>
              <a:rPr lang="ru-RU" sz="2000" dirty="0" smtClean="0"/>
              <a:t>. ИСП им. В.П. Иванникова РАН</a:t>
            </a:r>
          </a:p>
          <a:p>
            <a:pPr lvl="1">
              <a:defRPr/>
            </a:pPr>
            <a:endParaRPr lang="en-US" sz="2000" dirty="0" smtClean="0"/>
          </a:p>
          <a:p>
            <a:pPr lvl="1">
              <a:defRPr/>
            </a:pPr>
            <a:r>
              <a:rPr lang="ru-RU" sz="2000" b="1" dirty="0" smtClean="0"/>
              <a:t>Кузьмина Ксения Сергеевна</a:t>
            </a:r>
            <a:r>
              <a:rPr lang="ru-RU" sz="2000" dirty="0" smtClean="0"/>
              <a:t> – </a:t>
            </a:r>
            <a:r>
              <a:rPr lang="en-US" sz="2000" dirty="0" smtClean="0">
                <a:hlinkClick r:id="rId3"/>
              </a:rPr>
              <a:t>kuz-ksen-serg@yandex.ru</a:t>
            </a: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>аспирант, ассистент каф. «Прикладная математика» </a:t>
            </a:r>
            <a:br>
              <a:rPr lang="ru-RU" sz="2000" dirty="0" smtClean="0"/>
            </a:br>
            <a:r>
              <a:rPr lang="ru-RU" sz="2000" dirty="0" smtClean="0"/>
              <a:t>МГТУ им. Н.Э. Баумана, </a:t>
            </a:r>
            <a:br>
              <a:rPr lang="ru-RU" sz="2000" dirty="0" smtClean="0"/>
            </a:br>
            <a:r>
              <a:rPr lang="ru-RU" sz="2000" dirty="0" smtClean="0"/>
              <a:t>стажер-исследователь ИСП им. В.П. Иванникова РАН </a:t>
            </a:r>
          </a:p>
          <a:p>
            <a:pPr marL="457200" lvl="1" indent="0">
              <a:buFont typeface="Wingdings" panose="05000000000000000000" pitchFamily="2" charset="2"/>
              <a:buNone/>
              <a:defRPr/>
            </a:pPr>
            <a:endParaRPr lang="en-US" sz="2000" dirty="0" smtClean="0"/>
          </a:p>
          <a:p>
            <a:pPr lvl="1">
              <a:defRPr/>
            </a:pPr>
            <a:r>
              <a:rPr lang="ru-RU" sz="2000" b="1" dirty="0" err="1" smtClean="0"/>
              <a:t>Рятина</a:t>
            </a:r>
            <a:r>
              <a:rPr lang="ru-RU" sz="2000" b="1" dirty="0" smtClean="0"/>
              <a:t> Евгения Павловна</a:t>
            </a:r>
            <a:r>
              <a:rPr lang="ru-RU" sz="2000" dirty="0" smtClean="0"/>
              <a:t> – </a:t>
            </a:r>
            <a:r>
              <a:rPr lang="en-US" sz="2000" dirty="0" smtClean="0">
                <a:hlinkClick r:id="rId4"/>
              </a:rPr>
              <a:t>evgeniya.ryatina@yandex.ru</a:t>
            </a: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>студент каф. «Прикладная математика» </a:t>
            </a:r>
            <a:br>
              <a:rPr lang="ru-RU" sz="2000" dirty="0" smtClean="0"/>
            </a:br>
            <a:r>
              <a:rPr lang="ru-RU" sz="2000" dirty="0" smtClean="0"/>
              <a:t>МГТУ им. Н.Э. Баумана, </a:t>
            </a:r>
            <a:br>
              <a:rPr lang="ru-RU" sz="2000" dirty="0" smtClean="0"/>
            </a:br>
            <a:r>
              <a:rPr lang="ru-RU" sz="2000" dirty="0" smtClean="0"/>
              <a:t>лаборант-исследователь ИСП им. В.П. Иванникова РАН</a:t>
            </a:r>
            <a:r>
              <a:rPr lang="en-US" sz="2000" dirty="0" smtClean="0"/>
              <a:t> </a:t>
            </a:r>
            <a:endParaRPr lang="ru-RU" sz="2000" dirty="0" smtClean="0"/>
          </a:p>
          <a:p>
            <a:pPr lvl="1">
              <a:defRPr/>
            </a:pPr>
            <a:endParaRPr lang="en-US" sz="2000" dirty="0" smtClean="0"/>
          </a:p>
          <a:p>
            <a:pPr lvl="1">
              <a:buFont typeface="Wingdings" panose="05000000000000000000" pitchFamily="2" charset="2"/>
              <a:buNone/>
              <a:defRPr/>
            </a:pPr>
            <a:endParaRPr lang="ru-RU" sz="2000" dirty="0"/>
          </a:p>
        </p:txBody>
      </p:sp>
      <p:sp>
        <p:nvSpPr>
          <p:cNvPr id="53251" name="Номер слайда 6"/>
          <p:cNvSpPr txBox="1">
            <a:spLocks noGrp="1"/>
          </p:cNvSpPr>
          <p:nvPr/>
        </p:nvSpPr>
        <p:spPr bwMode="auto">
          <a:xfrm>
            <a:off x="7010400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5BF7D806-ED10-4203-AE1D-14754C843307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  <p:pic>
        <p:nvPicPr>
          <p:cNvPr id="53252" name="Рисунок 4" descr="C:\_СТИПЕНДИАТЫ_\DSC_7079.jp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345" y="2777509"/>
            <a:ext cx="1121664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Рисунок 1"/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73164" y="4379021"/>
            <a:ext cx="1136455" cy="1426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4" name="Прямоугольник 5"/>
          <p:cNvSpPr>
            <a:spLocks noChangeArrowheads="1"/>
          </p:cNvSpPr>
          <p:nvPr/>
        </p:nvSpPr>
        <p:spPr bwMode="auto">
          <a:xfrm>
            <a:off x="2195513" y="6021388"/>
            <a:ext cx="4572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Font typeface="Wingdings" panose="05000000000000000000" pitchFamily="2" charset="2"/>
              <a:buNone/>
            </a:pPr>
            <a:r>
              <a:rPr lang="ru-RU" altLang="ru-RU" sz="2000" b="1"/>
              <a:t>Будем рады Вашим вопросам, пожеланиям  и предложениям!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344" y="1160120"/>
            <a:ext cx="1121664" cy="1469136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Номер слайда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8C7C30F-EB29-45F3-83C8-3E3A90893A6B}" type="slidenum">
              <a:rPr lang="ru-RU" altLang="ru-RU" sz="28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ru-RU" altLang="ru-RU" sz="2800" smtClean="0">
              <a:latin typeface="Arial Black" panose="020B0A04020102020204" pitchFamily="34" charset="0"/>
            </a:endParaRPr>
          </a:p>
        </p:txBody>
      </p:sp>
      <p:sp>
        <p:nvSpPr>
          <p:cNvPr id="61443" name="Rectangle 15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2565400"/>
            <a:ext cx="8229600" cy="1143000"/>
          </a:xfrm>
        </p:spPr>
        <p:txBody>
          <a:bodyPr/>
          <a:lstStyle/>
          <a:p>
            <a:pPr eaLnBrk="1" hangingPunct="1"/>
            <a:r>
              <a:rPr lang="ru-RU" altLang="ru-RU" sz="4000" smtClean="0"/>
              <a:t>       </a:t>
            </a:r>
            <a:r>
              <a:rPr lang="ru-RU" altLang="ru-RU" sz="4000" smtClean="0">
                <a:latin typeface="Times New Roman" panose="02020603050405020304" pitchFamily="18" charset="0"/>
              </a:rPr>
              <a:t>Спасибо</a:t>
            </a:r>
            <a:br>
              <a:rPr lang="ru-RU" altLang="ru-RU" sz="4000" smtClean="0">
                <a:latin typeface="Times New Roman" panose="02020603050405020304" pitchFamily="18" charset="0"/>
              </a:rPr>
            </a:br>
            <a:r>
              <a:rPr lang="ru-RU" altLang="ru-RU" sz="4000" smtClean="0">
                <a:latin typeface="Times New Roman" panose="02020603050405020304" pitchFamily="18" charset="0"/>
              </a:rPr>
              <a:t>                           за</a:t>
            </a:r>
            <a:br>
              <a:rPr lang="ru-RU" altLang="ru-RU" sz="4000" smtClean="0">
                <a:latin typeface="Times New Roman" panose="02020603050405020304" pitchFamily="18" charset="0"/>
              </a:rPr>
            </a:br>
            <a:r>
              <a:rPr lang="ru-RU" altLang="ru-RU" sz="4000" smtClean="0">
                <a:latin typeface="Times New Roman" panose="02020603050405020304" pitchFamily="18" charset="0"/>
              </a:rPr>
              <a:t>                                   внимание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Номер слайда 2"/>
          <p:cNvSpPr txBox="1">
            <a:spLocks noGrp="1"/>
          </p:cNvSpPr>
          <p:nvPr/>
        </p:nvSpPr>
        <p:spPr bwMode="auto">
          <a:xfrm>
            <a:off x="7010400" y="1905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225F58AC-8D8A-47D4-959A-DC32578ADBFF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468313" y="333375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Very short history of Vortex Methods </a:t>
            </a:r>
            <a:endParaRPr lang="ru-RU" altLang="ru-RU" sz="2400" b="1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4" name="Line 21"/>
          <p:cNvSpPr>
            <a:spLocks noChangeShapeType="1"/>
          </p:cNvSpPr>
          <p:nvPr/>
        </p:nvSpPr>
        <p:spPr bwMode="auto">
          <a:xfrm>
            <a:off x="0" y="765175"/>
            <a:ext cx="9037638" cy="0"/>
          </a:xfrm>
          <a:prstGeom prst="line">
            <a:avLst/>
          </a:prstGeom>
          <a:noFill/>
          <a:ln w="57150" cmpd="thickThin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45" name="Прямоугольник 1"/>
          <p:cNvSpPr>
            <a:spLocks noChangeArrowheads="1"/>
          </p:cNvSpPr>
          <p:nvPr/>
        </p:nvSpPr>
        <p:spPr bwMode="auto">
          <a:xfrm>
            <a:off x="250825" y="922338"/>
            <a:ext cx="8786813" cy="575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rete Vortices Method</a:t>
            </a:r>
            <a:endParaRPr lang="ru-RU" altLang="ru-RU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ientific school of prof. S</a:t>
            </a:r>
            <a:r>
              <a:rPr lang="ru-RU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ru-RU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ru-RU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lotserkovskii</a:t>
            </a:r>
            <a:r>
              <a:rPr lang="ru-RU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— </a:t>
            </a:r>
            <a:r>
              <a:rPr lang="en-US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ce </a:t>
            </a:r>
            <a:r>
              <a:rPr lang="ru-RU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59</a:t>
            </a:r>
            <a:r>
              <a:rPr lang="en-US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altLang="ru-RU" sz="2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irfoils with sharp edges</a:t>
            </a:r>
          </a:p>
          <a:p>
            <a:pPr marL="34290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iscid flow</a:t>
            </a:r>
          </a:p>
          <a:p>
            <a:pPr marL="34290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nown positions of separation poin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ru-RU" alt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rticity flux along all the airfoil hypothesis</a:t>
            </a:r>
            <a:endParaRPr lang="ru-RU" altLang="ru-RU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ru-RU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vlovets</a:t>
            </a:r>
            <a:r>
              <a:rPr lang="ru-RU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ru-RU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trov</a:t>
            </a:r>
            <a:r>
              <a:rPr lang="ru-RU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— 1974, A. </a:t>
            </a:r>
            <a:r>
              <a:rPr lang="ru-RU" altLang="ru-RU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rin</a:t>
            </a:r>
            <a:r>
              <a:rPr lang="ru-RU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— 1978.</a:t>
            </a:r>
          </a:p>
          <a:p>
            <a:pPr marL="34290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known positions of separation poin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ru-RU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scosity influence</a:t>
            </a:r>
            <a:endParaRPr lang="ru-RU" altLang="ru-RU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ru-RU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rin</a:t>
            </a:r>
            <a:r>
              <a:rPr lang="en-US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— 1978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. </a:t>
            </a:r>
            <a:r>
              <a:rPr lang="en-US" altLang="ru-RU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gami</a:t>
            </a:r>
            <a:r>
              <a:rPr lang="en-US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. </a:t>
            </a:r>
            <a:r>
              <a:rPr lang="en-US" altLang="ru-RU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kamatsu</a:t>
            </a:r>
            <a:r>
              <a:rPr lang="en-US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— 1991</a:t>
            </a:r>
            <a:r>
              <a:rPr lang="ru-RU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ru-RU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a</a:t>
            </a:r>
            <a:r>
              <a:rPr lang="ru-RU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ru-RU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ynnikova</a:t>
            </a:r>
            <a:r>
              <a:rPr lang="ru-RU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— 2003.</a:t>
            </a:r>
          </a:p>
          <a:p>
            <a:pPr marL="34290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D </a:t>
            </a:r>
            <a:r>
              <a:rPr lang="en-US" altLang="ru-RU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vier</a:t>
            </a:r>
            <a: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Stokes equations solution (incompressible flow)</a:t>
            </a:r>
          </a:p>
          <a:p>
            <a:pPr marL="34290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VD – Viscous Vortex Domains method </a:t>
            </a:r>
            <a:b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ru-RU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ronov</a:t>
            </a:r>
            <a: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.R., </a:t>
            </a:r>
            <a:r>
              <a:rPr lang="en-US" altLang="ru-RU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uvernyuk</a:t>
            </a:r>
            <a: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.V., </a:t>
            </a:r>
            <a:r>
              <a:rPr lang="en-US" altLang="ru-RU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ynnikova</a:t>
            </a:r>
            <a: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.Ya</a:t>
            </a:r>
            <a: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Номер слайда 2"/>
          <p:cNvSpPr txBox="1">
            <a:spLocks noGrp="1"/>
          </p:cNvSpPr>
          <p:nvPr/>
        </p:nvSpPr>
        <p:spPr bwMode="auto">
          <a:xfrm>
            <a:off x="7010400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4776A55C-8FCD-466A-AF1E-0164D5B168BB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468313" y="333375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Boundary conditions satisfaction</a:t>
            </a:r>
            <a:endParaRPr lang="ru-RU" altLang="ru-RU" sz="2400" b="1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2" name="Line 21"/>
          <p:cNvSpPr>
            <a:spLocks noChangeShapeType="1"/>
          </p:cNvSpPr>
          <p:nvPr/>
        </p:nvSpPr>
        <p:spPr bwMode="auto">
          <a:xfrm>
            <a:off x="0" y="765175"/>
            <a:ext cx="9037638" cy="0"/>
          </a:xfrm>
          <a:prstGeom prst="line">
            <a:avLst/>
          </a:prstGeom>
          <a:noFill/>
          <a:ln w="57150" cmpd="thickThin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293" name="Прямоугольник 1"/>
          <p:cNvSpPr>
            <a:spLocks noChangeArrowheads="1"/>
          </p:cNvSpPr>
          <p:nvPr/>
        </p:nvSpPr>
        <p:spPr bwMode="auto">
          <a:xfrm>
            <a:off x="107950" y="908050"/>
            <a:ext cx="9144000" cy="523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-through (no-penetration) condition </a:t>
            </a:r>
            <a:r>
              <a:rPr lang="ru-RU" alt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ea of N</a:t>
            </a:r>
            <a:r>
              <a:rPr lang="ru-RU" alt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ru-RU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hukovsky</a:t>
            </a:r>
            <a:r>
              <a:rPr lang="ru-RU" alt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iscid fluid</a:t>
            </a:r>
            <a:r>
              <a:rPr lang="ru-RU" alt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ru-RU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movable airfoil in ideal inviscid flow can be simulated </a:t>
            </a:r>
            <a:br>
              <a:rPr lang="en-US" altLang="ru-RU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ru-RU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attached vortex sheet - N</a:t>
            </a:r>
            <a:r>
              <a:rPr lang="ru-RU" altLang="ru-RU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ru-RU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ru-RU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ukovsky</a:t>
            </a:r>
            <a:r>
              <a:rPr lang="ru-RU" altLang="ru-RU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905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ru-RU" sz="1800" dirty="0" smtClean="0">
              <a:solidFill>
                <a:srgbClr val="3333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ru-RU" altLang="ru-RU" sz="1800" dirty="0" smtClean="0">
              <a:solidFill>
                <a:srgbClr val="3333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-slip condition</a:t>
            </a:r>
            <a:r>
              <a:rPr lang="ru-RU" alt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rticity flux from the immovable airfoil surface</a:t>
            </a:r>
            <a:endParaRPr lang="ru-RU" altLang="ru-RU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ru-RU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viscous flow immovable airfoil can be simulated by free vortex sheet</a:t>
            </a:r>
            <a:r>
              <a:rPr lang="ru-RU" altLang="ru-RU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ru-RU" sz="1800" dirty="0" smtClean="0">
              <a:solidFill>
                <a:srgbClr val="3333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ru-RU" altLang="ru-RU" sz="1800" dirty="0" smtClean="0">
              <a:solidFill>
                <a:srgbClr val="3333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vable/deformable airfoil</a:t>
            </a:r>
          </a:p>
          <a:p>
            <a:pPr marL="457200" indent="-4572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lang="en-US" altLang="ru-RU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e vortex sheet</a:t>
            </a:r>
          </a:p>
          <a:p>
            <a:pPr marL="457200" indent="-4572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lang="en-US" altLang="ru-RU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tached vortex sheet</a:t>
            </a:r>
          </a:p>
          <a:p>
            <a:pPr marL="457200" indent="-4572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lang="en-US" altLang="ru-RU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tached source sheet</a:t>
            </a:r>
            <a:endParaRPr lang="ru-RU" altLang="ru-RU" sz="2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30"/>
          <p:cNvGrpSpPr>
            <a:grpSpLocks/>
          </p:cNvGrpSpPr>
          <p:nvPr/>
        </p:nvGrpSpPr>
        <p:grpSpPr bwMode="auto">
          <a:xfrm>
            <a:off x="4067175" y="1255713"/>
            <a:ext cx="5076825" cy="2173287"/>
            <a:chOff x="27" y="926"/>
            <a:chExt cx="5605" cy="2509"/>
          </a:xfrm>
        </p:grpSpPr>
        <p:grpSp>
          <p:nvGrpSpPr>
            <p:cNvPr id="14363" name="Group 31"/>
            <p:cNvGrpSpPr>
              <a:grpSpLocks/>
            </p:cNvGrpSpPr>
            <p:nvPr/>
          </p:nvGrpSpPr>
          <p:grpSpPr bwMode="auto">
            <a:xfrm>
              <a:off x="27" y="926"/>
              <a:ext cx="5605" cy="2509"/>
              <a:chOff x="59" y="1728"/>
              <a:chExt cx="5605" cy="2509"/>
            </a:xfrm>
          </p:grpSpPr>
          <p:grpSp>
            <p:nvGrpSpPr>
              <p:cNvPr id="14365" name="Group 32"/>
              <p:cNvGrpSpPr>
                <a:grpSpLocks/>
              </p:cNvGrpSpPr>
              <p:nvPr/>
            </p:nvGrpSpPr>
            <p:grpSpPr bwMode="auto">
              <a:xfrm>
                <a:off x="59" y="1728"/>
                <a:ext cx="5605" cy="2509"/>
                <a:chOff x="59" y="1139"/>
                <a:chExt cx="5605" cy="2509"/>
              </a:xfrm>
            </p:grpSpPr>
            <p:pic>
              <p:nvPicPr>
                <p:cNvPr id="14368" name="Picture 33" descr="sxema-zvet"/>
                <p:cNvPicPr>
                  <a:picLocks noChangeAspect="1" noChangeArrowheads="1"/>
                </p:cNvPicPr>
                <p:nvPr/>
              </p:nvPicPr>
              <p:blipFill>
                <a:blip r:embed="rId4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9" y="1163"/>
                  <a:ext cx="5605" cy="24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369" name="Rectangle 34"/>
                <p:cNvSpPr>
                  <a:spLocks noChangeArrowheads="1"/>
                </p:cNvSpPr>
                <p:nvPr/>
              </p:nvSpPr>
              <p:spPr bwMode="auto">
                <a:xfrm>
                  <a:off x="141" y="1139"/>
                  <a:ext cx="5502" cy="2509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ru-RU" altLang="ru-RU" sz="1800"/>
                </a:p>
              </p:txBody>
            </p:sp>
            <p:graphicFrame>
              <p:nvGraphicFramePr>
                <p:cNvPr id="14370" name="Object 35"/>
                <p:cNvGraphicFramePr>
                  <a:graphicFrameLocks noChangeAspect="1"/>
                </p:cNvGraphicFramePr>
                <p:nvPr/>
              </p:nvGraphicFramePr>
              <p:xfrm>
                <a:off x="4484" y="3336"/>
                <a:ext cx="1152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28" name="Формула" r:id="rId5" imgW="914400" imgH="241300" progId="Equation.3">
                        <p:embed/>
                      </p:oleObj>
                    </mc:Choice>
                    <mc:Fallback>
                      <p:oleObj name="Формула" r:id="rId5" imgW="914400" imgH="241300" progId="Equation.3">
                        <p:embed/>
                        <p:pic>
                          <p:nvPicPr>
                            <p:cNvPr id="0" name="Object 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84" y="3336"/>
                              <a:ext cx="1152" cy="30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371" name="AutoShape 36"/>
                <p:cNvSpPr>
                  <a:spLocks noChangeArrowheads="1"/>
                </p:cNvSpPr>
                <p:nvPr/>
              </p:nvSpPr>
              <p:spPr bwMode="auto">
                <a:xfrm rot="3545936" flipH="1">
                  <a:off x="1296" y="2736"/>
                  <a:ext cx="624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3150 w 21600"/>
                    <a:gd name="T19" fmla="*/ 3150 h 21600"/>
                    <a:gd name="T20" fmla="*/ 18450 w 21600"/>
                    <a:gd name="T21" fmla="*/ 18450 h 2160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600" h="21600">
                      <a:moveTo>
                        <a:pt x="18414" y="11999"/>
                      </a:moveTo>
                      <a:cubicBezTo>
                        <a:pt x="18476" y="11602"/>
                        <a:pt x="18508" y="11201"/>
                        <a:pt x="18508" y="10800"/>
                      </a:cubicBezTo>
                      <a:cubicBezTo>
                        <a:pt x="18508" y="6542"/>
                        <a:pt x="15057" y="3092"/>
                        <a:pt x="10800" y="3092"/>
                      </a:cubicBezTo>
                      <a:cubicBezTo>
                        <a:pt x="9592" y="3091"/>
                        <a:pt x="8401" y="3375"/>
                        <a:pt x="7323" y="3920"/>
                      </a:cubicBezTo>
                      <a:lnTo>
                        <a:pt x="5929" y="1160"/>
                      </a:lnTo>
                      <a:cubicBezTo>
                        <a:pt x="7439" y="397"/>
                        <a:pt x="9107" y="-1"/>
                        <a:pt x="10800" y="0"/>
                      </a:cubicBezTo>
                      <a:cubicBezTo>
                        <a:pt x="16764" y="0"/>
                        <a:pt x="21600" y="4835"/>
                        <a:pt x="21600" y="10800"/>
                      </a:cubicBezTo>
                      <a:cubicBezTo>
                        <a:pt x="21600" y="11362"/>
                        <a:pt x="21555" y="11925"/>
                        <a:pt x="21468" y="12481"/>
                      </a:cubicBezTo>
                      <a:lnTo>
                        <a:pt x="24135" y="12901"/>
                      </a:lnTo>
                      <a:lnTo>
                        <a:pt x="19280" y="16435"/>
                      </a:lnTo>
                      <a:lnTo>
                        <a:pt x="15746" y="11579"/>
                      </a:lnTo>
                      <a:lnTo>
                        <a:pt x="18414" y="11999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 w="254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72" name="Rectangle 37"/>
                <p:cNvSpPr>
                  <a:spLocks noChangeArrowheads="1"/>
                </p:cNvSpPr>
                <p:nvPr/>
              </p:nvSpPr>
              <p:spPr bwMode="auto">
                <a:xfrm>
                  <a:off x="960" y="2112"/>
                  <a:ext cx="432" cy="28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ru-RU" sz="1600" b="1" i="1">
                      <a:solidFill>
                        <a:srgbClr val="000000"/>
                      </a:solidFill>
                    </a:rPr>
                    <a:t>M</a:t>
                  </a:r>
                  <a:endParaRPr lang="ru-RU" altLang="ru-RU" sz="1600" b="1" i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73" name="Line 38"/>
                <p:cNvSpPr>
                  <a:spLocks noChangeShapeType="1"/>
                </p:cNvSpPr>
                <p:nvPr/>
              </p:nvSpPr>
              <p:spPr bwMode="auto">
                <a:xfrm>
                  <a:off x="1296" y="2352"/>
                  <a:ext cx="240" cy="432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/>
                </a:p>
              </p:txBody>
            </p:sp>
          </p:grpSp>
          <p:sp>
            <p:nvSpPr>
              <p:cNvPr id="14366" name="Rectangle 39"/>
              <p:cNvSpPr>
                <a:spLocks noChangeArrowheads="1"/>
              </p:cNvSpPr>
              <p:nvPr/>
            </p:nvSpPr>
            <p:spPr bwMode="auto">
              <a:xfrm>
                <a:off x="384" y="2256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ru-RU" altLang="ru-RU" sz="1800"/>
              </a:p>
            </p:txBody>
          </p:sp>
          <p:sp>
            <p:nvSpPr>
              <p:cNvPr id="14367" name="Text Box 40"/>
              <p:cNvSpPr txBox="1">
                <a:spLocks noChangeArrowheads="1"/>
              </p:cNvSpPr>
              <p:nvPr/>
            </p:nvSpPr>
            <p:spPr bwMode="auto">
              <a:xfrm>
                <a:off x="405" y="2244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400" b="1" i="1">
                    <a:solidFill>
                      <a:srgbClr val="000000"/>
                    </a:solidFill>
                    <a:cs typeface="Arial" panose="020B0604020202020204" pitchFamily="34" charset="0"/>
                  </a:rPr>
                  <a:t>V</a:t>
                </a:r>
                <a:r>
                  <a:rPr lang="ru-RU" altLang="ru-RU" sz="1400" b="1" baseline="-25000">
                    <a:solidFill>
                      <a:srgbClr val="000000"/>
                    </a:solidFill>
                    <a:cs typeface="Arial" panose="020B0604020202020204" pitchFamily="34" charset="0"/>
                    <a:sym typeface="Symbol" panose="05050102010706020507" pitchFamily="18" charset="2"/>
                  </a:rPr>
                  <a:t></a:t>
                </a:r>
                <a:endParaRPr lang="ru-RU" altLang="ru-RU" sz="1400" b="1" baseline="-2500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4364" name="Rectangle 41"/>
            <p:cNvSpPr>
              <a:spLocks noChangeArrowheads="1"/>
            </p:cNvSpPr>
            <p:nvPr/>
          </p:nvSpPr>
          <p:spPr bwMode="auto">
            <a:xfrm>
              <a:off x="5157" y="3167"/>
              <a:ext cx="263" cy="2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ru-RU" sz="1400">
                  <a:latin typeface="Times New Roman" panose="02020603050405020304" pitchFamily="18" charset="0"/>
                </a:rPr>
                <a:t>rot</a:t>
              </a:r>
              <a:endParaRPr lang="ru-RU" altLang="ru-RU" sz="1400">
                <a:latin typeface="Times New Roman" panose="02020603050405020304" pitchFamily="18" charset="0"/>
              </a:endParaRPr>
            </a:p>
          </p:txBody>
        </p:sp>
      </p:grpSp>
      <p:sp>
        <p:nvSpPr>
          <p:cNvPr id="14339" name="Номер слайда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4B577E3-7D84-426D-9F9C-B51418296D1B}" type="slidenum">
              <a:rPr lang="ru-RU" altLang="ru-RU" sz="28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ru-RU" altLang="ru-RU" sz="2800" smtClean="0">
              <a:latin typeface="Arial Black" panose="020B0A04020102020204" pitchFamily="34" charset="0"/>
            </a:endParaRPr>
          </a:p>
        </p:txBody>
      </p:sp>
      <p:graphicFrame>
        <p:nvGraphicFramePr>
          <p:cNvPr id="14340" name="Object 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23850" y="3429000"/>
          <a:ext cx="4479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Формула" r:id="rId7" imgW="2489200" imgH="508000" progId="Equation.3">
                  <p:embed/>
                </p:oleObj>
              </mc:Choice>
              <mc:Fallback>
                <p:oleObj name="Формула" r:id="rId7" imgW="2489200" imgH="508000" progId="Equation.3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429000"/>
                        <a:ext cx="44799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334963" y="2228850"/>
          <a:ext cx="2076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Формула" r:id="rId9" imgW="1155199" imgH="266584" progId="Equation.3">
                  <p:embed/>
                </p:oleObj>
              </mc:Choice>
              <mc:Fallback>
                <p:oleObj name="Формула" r:id="rId9" imgW="1155199" imgH="266584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2228850"/>
                        <a:ext cx="20764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4925" y="1557338"/>
            <a:ext cx="416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2800"/>
              <a:t>- </a:t>
            </a:r>
            <a:r>
              <a:rPr lang="en-US" altLang="ru-RU" sz="2400" b="1">
                <a:latin typeface="Times New Roman" panose="02020603050405020304" pitchFamily="18" charset="0"/>
              </a:rPr>
              <a:t>Incompressibility eq.</a:t>
            </a:r>
            <a:r>
              <a:rPr lang="ru-RU" altLang="ru-RU" sz="240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36513" y="2924175"/>
            <a:ext cx="4895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2400" b="1"/>
              <a:t>- </a:t>
            </a:r>
            <a:r>
              <a:rPr lang="en-US" altLang="ru-RU" sz="2400" b="1">
                <a:latin typeface="Times New Roman" panose="02020603050405020304" pitchFamily="18" charset="0"/>
              </a:rPr>
              <a:t>Navier – Stokes eqs.</a:t>
            </a:r>
            <a:r>
              <a:rPr lang="ru-RU" altLang="ru-RU" sz="240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4344" name="Text Box 25"/>
          <p:cNvSpPr txBox="1">
            <a:spLocks noChangeArrowheads="1"/>
          </p:cNvSpPr>
          <p:nvPr/>
        </p:nvSpPr>
        <p:spPr bwMode="auto">
          <a:xfrm>
            <a:off x="34925" y="4406900"/>
            <a:ext cx="3887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2400" b="1">
                <a:latin typeface="Times New Roman" panose="02020603050405020304" pitchFamily="18" charset="0"/>
              </a:rPr>
              <a:t>-</a:t>
            </a:r>
            <a:r>
              <a:rPr lang="en-US" altLang="ru-RU" sz="2400" b="1"/>
              <a:t> </a:t>
            </a:r>
            <a:r>
              <a:rPr lang="en-US" altLang="ru-RU" sz="2400" b="1">
                <a:latin typeface="Times New Roman" panose="02020603050405020304" pitchFamily="18" charset="0"/>
              </a:rPr>
              <a:t>Boundary conditions</a:t>
            </a:r>
            <a:r>
              <a:rPr lang="ru-RU" altLang="ru-RU" sz="24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4345" name="Object 26"/>
          <p:cNvGraphicFramePr>
            <a:graphicFrameLocks noChangeAspect="1"/>
          </p:cNvGraphicFramePr>
          <p:nvPr/>
        </p:nvGraphicFramePr>
        <p:xfrm>
          <a:off x="3275013" y="5006975"/>
          <a:ext cx="39592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Формула" r:id="rId11" imgW="2108200" imgH="266700" progId="Equation.3">
                  <p:embed/>
                </p:oleObj>
              </mc:Choice>
              <mc:Fallback>
                <p:oleObj name="Формула" r:id="rId11" imgW="2108200" imgH="2667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5006975"/>
                        <a:ext cx="39592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23"/>
          <p:cNvGraphicFramePr>
            <a:graphicFrameLocks noChangeAspect="1"/>
          </p:cNvGraphicFramePr>
          <p:nvPr/>
        </p:nvGraphicFramePr>
        <p:xfrm>
          <a:off x="3243263" y="5475288"/>
          <a:ext cx="28321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Формула" r:id="rId13" imgW="1295400" imgH="241300" progId="Equation.3">
                  <p:embed/>
                </p:oleObj>
              </mc:Choice>
              <mc:Fallback>
                <p:oleObj name="Формула" r:id="rId13" imgW="1295400" imgH="2413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5475288"/>
                        <a:ext cx="28321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24"/>
          <p:cNvGraphicFramePr>
            <a:graphicFrameLocks noChangeAspect="1"/>
          </p:cNvGraphicFramePr>
          <p:nvPr/>
        </p:nvGraphicFramePr>
        <p:xfrm>
          <a:off x="4514850" y="3119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Формула" r:id="rId15" imgW="114151" imgH="215619" progId="Equation.3">
                  <p:embed/>
                </p:oleObj>
              </mc:Choice>
              <mc:Fallback>
                <p:oleObj name="Формула" r:id="rId15" imgW="114151" imgH="21561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119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25"/>
          <p:cNvSpPr txBox="1">
            <a:spLocks noChangeArrowheads="1"/>
          </p:cNvSpPr>
          <p:nvPr/>
        </p:nvSpPr>
        <p:spPr bwMode="auto">
          <a:xfrm>
            <a:off x="323850" y="4957763"/>
            <a:ext cx="2879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2400">
                <a:latin typeface="Times New Roman" panose="02020603050405020304" pitchFamily="18" charset="0"/>
              </a:rPr>
              <a:t>on infinity</a:t>
            </a: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14349" name="Text Box 25"/>
          <p:cNvSpPr txBox="1">
            <a:spLocks noChangeArrowheads="1"/>
          </p:cNvSpPr>
          <p:nvPr/>
        </p:nvSpPr>
        <p:spPr bwMode="auto">
          <a:xfrm>
            <a:off x="323850" y="5516563"/>
            <a:ext cx="28082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2400">
                <a:latin typeface="Times New Roman" panose="02020603050405020304" pitchFamily="18" charset="0"/>
              </a:rPr>
              <a:t>on the airfoil surface:</a:t>
            </a: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14350" name="Rectangle 2"/>
          <p:cNvSpPr>
            <a:spLocks noChangeArrowheads="1"/>
          </p:cNvSpPr>
          <p:nvPr/>
        </p:nvSpPr>
        <p:spPr bwMode="auto">
          <a:xfrm>
            <a:off x="430213" y="298450"/>
            <a:ext cx="81026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Governing equations for immovable airfoil in viscous flow</a:t>
            </a:r>
            <a:endParaRPr lang="ru-RU" altLang="ru-RU" sz="2400" b="1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51" name="Rectangle 29"/>
          <p:cNvSpPr>
            <a:spLocks noChangeArrowheads="1"/>
          </p:cNvSpPr>
          <p:nvPr/>
        </p:nvSpPr>
        <p:spPr bwMode="auto">
          <a:xfrm>
            <a:off x="6026150" y="3471863"/>
            <a:ext cx="3095625" cy="1368425"/>
          </a:xfrm>
          <a:prstGeom prst="rect">
            <a:avLst/>
          </a:prstGeom>
          <a:noFill/>
          <a:ln w="25400">
            <a:solidFill>
              <a:srgbClr val="33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latin typeface="Times New Roman" panose="02020603050405020304" pitchFamily="18" charset="0"/>
              </a:rPr>
              <a:t>Viscous </a:t>
            </a:r>
            <a:br>
              <a:rPr lang="en-US" altLang="ru-RU" sz="2400">
                <a:latin typeface="Times New Roman" panose="02020603050405020304" pitchFamily="18" charset="0"/>
              </a:rPr>
            </a:br>
            <a:r>
              <a:rPr lang="en-US" altLang="ru-RU" sz="2400">
                <a:latin typeface="Times New Roman" panose="02020603050405020304" pitchFamily="18" charset="0"/>
              </a:rPr>
              <a:t>incompressible flow</a:t>
            </a:r>
            <a:endParaRPr lang="ru-RU" altLang="ru-RU" sz="2400"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</a:endParaRPr>
          </a:p>
        </p:txBody>
      </p:sp>
      <p:graphicFrame>
        <p:nvGraphicFramePr>
          <p:cNvPr id="14352" name="Object 30"/>
          <p:cNvGraphicFramePr>
            <a:graphicFrameLocks noChangeAspect="1"/>
          </p:cNvGraphicFramePr>
          <p:nvPr/>
        </p:nvGraphicFramePr>
        <p:xfrm>
          <a:off x="6937375" y="4365625"/>
          <a:ext cx="12350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Equation" r:id="rId17" imgW="622030" imgH="190417" progId="Equation.3">
                  <p:embed/>
                </p:oleObj>
              </mc:Choice>
              <mc:Fallback>
                <p:oleObj name="Equation" r:id="rId17" imgW="622030" imgH="19041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5" y="4365625"/>
                        <a:ext cx="12350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Line 21"/>
          <p:cNvSpPr>
            <a:spLocks noChangeShapeType="1"/>
          </p:cNvSpPr>
          <p:nvPr/>
        </p:nvSpPr>
        <p:spPr bwMode="auto">
          <a:xfrm>
            <a:off x="87313" y="1069975"/>
            <a:ext cx="9037637" cy="0"/>
          </a:xfrm>
          <a:prstGeom prst="line">
            <a:avLst/>
          </a:prstGeom>
          <a:noFill/>
          <a:ln w="57150" cmpd="thickThin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14354" name="Object 3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Формула" r:id="rId19" imgW="114151" imgH="215619" progId="Equation.3">
                  <p:embed/>
                </p:oleObj>
              </mc:Choice>
              <mc:Fallback>
                <p:oleObj name="Формула" r:id="rId19" imgW="114151" imgH="21561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Text Box 25"/>
          <p:cNvSpPr txBox="1">
            <a:spLocks noChangeArrowheads="1"/>
          </p:cNvSpPr>
          <p:nvPr/>
        </p:nvSpPr>
        <p:spPr bwMode="auto">
          <a:xfrm>
            <a:off x="34925" y="6280150"/>
            <a:ext cx="3887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2400" b="1">
                <a:latin typeface="Times New Roman" panose="02020603050405020304" pitchFamily="18" charset="0"/>
              </a:rPr>
              <a:t>-</a:t>
            </a:r>
            <a:r>
              <a:rPr lang="en-US" altLang="ru-RU" sz="2400" b="1"/>
              <a:t> </a:t>
            </a:r>
            <a:r>
              <a:rPr lang="en-US" altLang="ru-RU" sz="2400" b="1">
                <a:latin typeface="Times New Roman" panose="02020603050405020304" pitchFamily="18" charset="0"/>
              </a:rPr>
              <a:t>Initial condition</a:t>
            </a:r>
            <a:r>
              <a:rPr lang="ru-RU" altLang="ru-RU" sz="24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4356" name="Object 32"/>
          <p:cNvGraphicFramePr>
            <a:graphicFrameLocks noChangeAspect="1"/>
          </p:cNvGraphicFramePr>
          <p:nvPr/>
        </p:nvGraphicFramePr>
        <p:xfrm>
          <a:off x="3259138" y="6308725"/>
          <a:ext cx="20335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Формула" r:id="rId21" imgW="1129810" imgH="266584" progId="Equation.3">
                  <p:embed/>
                </p:oleObj>
              </mc:Choice>
              <mc:Fallback>
                <p:oleObj name="Формула" r:id="rId21" imgW="1129810" imgH="26658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6308725"/>
                        <a:ext cx="20335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7" name="Line 34"/>
          <p:cNvSpPr>
            <a:spLocks noChangeAspect="1" noChangeShapeType="1"/>
          </p:cNvSpPr>
          <p:nvPr/>
        </p:nvSpPr>
        <p:spPr bwMode="auto">
          <a:xfrm>
            <a:off x="4313238" y="1744663"/>
            <a:ext cx="252412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358" name="Line 35"/>
          <p:cNvSpPr>
            <a:spLocks noChangeAspect="1" noChangeShapeType="1"/>
          </p:cNvSpPr>
          <p:nvPr/>
        </p:nvSpPr>
        <p:spPr bwMode="auto">
          <a:xfrm>
            <a:off x="4859338" y="2133600"/>
            <a:ext cx="25241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359" name="Line 36"/>
          <p:cNvSpPr>
            <a:spLocks noChangeAspect="1" noChangeShapeType="1"/>
          </p:cNvSpPr>
          <p:nvPr/>
        </p:nvSpPr>
        <p:spPr bwMode="auto">
          <a:xfrm>
            <a:off x="5580063" y="2133600"/>
            <a:ext cx="25241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360" name="Line 37"/>
          <p:cNvSpPr>
            <a:spLocks noChangeAspect="1" noChangeShapeType="1"/>
          </p:cNvSpPr>
          <p:nvPr/>
        </p:nvSpPr>
        <p:spPr bwMode="auto">
          <a:xfrm>
            <a:off x="6227763" y="2420938"/>
            <a:ext cx="252412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361" name="Line 39"/>
          <p:cNvSpPr>
            <a:spLocks noChangeShapeType="1"/>
          </p:cNvSpPr>
          <p:nvPr/>
        </p:nvSpPr>
        <p:spPr bwMode="auto">
          <a:xfrm>
            <a:off x="8086725" y="3198813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362" name="Line 40"/>
          <p:cNvSpPr>
            <a:spLocks noChangeAspect="1" noChangeShapeType="1"/>
          </p:cNvSpPr>
          <p:nvPr/>
        </p:nvSpPr>
        <p:spPr bwMode="auto">
          <a:xfrm>
            <a:off x="5651500" y="1282700"/>
            <a:ext cx="17938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Номер слайда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6D66982-1C41-4E1A-906B-AA8566FAE052}" type="slidenum">
              <a:rPr lang="ru-RU" altLang="ru-RU" sz="28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ru-RU" altLang="ru-RU" sz="2800" smtClean="0">
              <a:latin typeface="Arial Black" panose="020B0A04020102020204" pitchFamily="34" charset="0"/>
            </a:endParaRPr>
          </a:p>
        </p:txBody>
      </p:sp>
      <p:sp>
        <p:nvSpPr>
          <p:cNvPr id="16387" name="Rectangle 9"/>
          <p:cNvSpPr>
            <a:spLocks noGrp="1" noChangeArrowheads="1"/>
          </p:cNvSpPr>
          <p:nvPr>
            <p:ph type="body" idx="4294967295"/>
          </p:nvPr>
        </p:nvSpPr>
        <p:spPr>
          <a:xfrm>
            <a:off x="1260475" y="5157788"/>
            <a:ext cx="7956550" cy="576262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ru-RU" altLang="ru-RU" sz="2800" smtClean="0">
                <a:latin typeface="Times New Roman" panose="02020603050405020304" pitchFamily="18" charset="0"/>
              </a:rPr>
              <a:t>– </a:t>
            </a:r>
            <a:r>
              <a:rPr lang="en-US" altLang="ru-RU" sz="2400" smtClean="0">
                <a:latin typeface="Times New Roman" panose="02020603050405020304" pitchFamily="18" charset="0"/>
              </a:rPr>
              <a:t>diffusive velocity</a:t>
            </a:r>
            <a:r>
              <a:rPr lang="ru-RU" altLang="ru-RU" sz="2400" smtClean="0">
                <a:latin typeface="Times New Roman" panose="02020603050405020304" pitchFamily="18" charset="0"/>
              </a:rPr>
              <a:t>, </a:t>
            </a:r>
            <a:r>
              <a:rPr lang="en-US" altLang="ru-RU" sz="2400" smtClean="0">
                <a:latin typeface="Times New Roman" panose="02020603050405020304" pitchFamily="18" charset="0"/>
              </a:rPr>
              <a:t>caused by viscosity influence</a:t>
            </a:r>
            <a:endParaRPr lang="ru-RU" altLang="ru-RU" sz="2400" smtClean="0"/>
          </a:p>
        </p:txBody>
      </p:sp>
      <p:graphicFrame>
        <p:nvGraphicFramePr>
          <p:cNvPr id="16388" name="Object 10"/>
          <p:cNvGraphicFramePr>
            <a:graphicFrameLocks noChangeAspect="1"/>
          </p:cNvGraphicFramePr>
          <p:nvPr/>
        </p:nvGraphicFramePr>
        <p:xfrm>
          <a:off x="1684338" y="981075"/>
          <a:ext cx="25273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Формула" r:id="rId4" imgW="1409088" imgH="266584" progId="Equation.3">
                  <p:embed/>
                </p:oleObj>
              </mc:Choice>
              <mc:Fallback>
                <p:oleObj name="Формула" r:id="rId4" imgW="1409088" imgH="26658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981075"/>
                        <a:ext cx="25273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1"/>
          <p:cNvGraphicFramePr>
            <a:graphicFrameLocks noChangeAspect="1"/>
          </p:cNvGraphicFramePr>
          <p:nvPr/>
        </p:nvGraphicFramePr>
        <p:xfrm>
          <a:off x="1476375" y="3335338"/>
          <a:ext cx="28797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Формула" r:id="rId6" imgW="1409700" imgH="419100" progId="Equation.3">
                  <p:embed/>
                </p:oleObj>
              </mc:Choice>
              <mc:Fallback>
                <p:oleObj name="Формула" r:id="rId6" imgW="14097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335338"/>
                        <a:ext cx="28797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2"/>
          <p:cNvGraphicFramePr>
            <a:graphicFrameLocks noChangeAspect="1"/>
          </p:cNvGraphicFramePr>
          <p:nvPr/>
        </p:nvGraphicFramePr>
        <p:xfrm>
          <a:off x="1182688" y="4318000"/>
          <a:ext cx="425291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Формула" r:id="rId8" imgW="2362200" imgH="546100" progId="Equation.3">
                  <p:embed/>
                </p:oleObj>
              </mc:Choice>
              <mc:Fallback>
                <p:oleObj name="Формула" r:id="rId8" imgW="2362200" imgH="546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4318000"/>
                        <a:ext cx="425291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10"/>
          <p:cNvSpPr txBox="1">
            <a:spLocks noChangeArrowheads="1"/>
          </p:cNvSpPr>
          <p:nvPr/>
        </p:nvSpPr>
        <p:spPr bwMode="auto">
          <a:xfrm>
            <a:off x="179388" y="5611813"/>
            <a:ext cx="8964612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ru-RU" altLang="ru-RU" sz="2000" i="1">
                <a:latin typeface="Times New Roman" panose="02020603050405020304" pitchFamily="18" charset="0"/>
              </a:rPr>
              <a:t>Андронов П.Р., Гувернюк С.В., Дынникова Г.Я. </a:t>
            </a:r>
            <a:r>
              <a:rPr lang="ru-RU" altLang="ru-RU" sz="2000">
                <a:latin typeface="Times New Roman" panose="02020603050405020304" pitchFamily="18" charset="0"/>
              </a:rPr>
              <a:t>Вихревые методы расчета нестационарных гидродинамических нагрузок. М.: Изд-во МГУ, 2006. 184 с.</a:t>
            </a:r>
          </a:p>
          <a:p>
            <a:pPr algn="just" eaLnBrk="1" hangingPunct="1"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ru-RU" sz="1800" i="1">
                <a:latin typeface="Times New Roman" panose="02020603050405020304" pitchFamily="18" charset="0"/>
              </a:rPr>
              <a:t>Dynnikova G.Ya.</a:t>
            </a:r>
            <a:r>
              <a:rPr lang="en-US" altLang="ru-RU" sz="1800">
                <a:latin typeface="Times New Roman" panose="02020603050405020304" pitchFamily="18" charset="0"/>
              </a:rPr>
              <a:t> The Integral Formula for Pressure Field in the Nonstationary Barotropic</a:t>
            </a:r>
          </a:p>
          <a:p>
            <a:pPr algn="just" eaLnBrk="1" hangingPunct="1"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ru-RU" sz="1800">
                <a:latin typeface="Times New Roman" panose="02020603050405020304" pitchFamily="18" charset="0"/>
              </a:rPr>
              <a:t>Flows of Viscous Fluid // J. Math. Fluid Mech.</a:t>
            </a:r>
            <a:r>
              <a:rPr lang="ru-RU" altLang="ru-RU" sz="1800">
                <a:latin typeface="Times New Roman" panose="02020603050405020304" pitchFamily="18" charset="0"/>
              </a:rPr>
              <a:t> 2014. </a:t>
            </a:r>
            <a:r>
              <a:rPr lang="en-US" altLang="ru-RU" sz="1800">
                <a:latin typeface="Times New Roman" panose="02020603050405020304" pitchFamily="18" charset="0"/>
              </a:rPr>
              <a:t>Vol. 16. Pp. 145–162.</a:t>
            </a:r>
            <a:endParaRPr lang="ru-RU" altLang="ru-RU" sz="1800">
              <a:latin typeface="Times New Roman" panose="02020603050405020304" pitchFamily="18" charset="0"/>
            </a:endParaRPr>
          </a:p>
        </p:txBody>
      </p:sp>
      <p:sp>
        <p:nvSpPr>
          <p:cNvPr id="16392" name="Line 14"/>
          <p:cNvSpPr>
            <a:spLocks noChangeShapeType="1"/>
          </p:cNvSpPr>
          <p:nvPr/>
        </p:nvSpPr>
        <p:spPr bwMode="auto">
          <a:xfrm>
            <a:off x="0" y="566102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16393" name="Object 15"/>
          <p:cNvGraphicFramePr>
            <a:graphicFrameLocks noChangeAspect="1"/>
          </p:cNvGraphicFramePr>
          <p:nvPr/>
        </p:nvGraphicFramePr>
        <p:xfrm>
          <a:off x="6659563" y="4587875"/>
          <a:ext cx="1298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Формула" r:id="rId10" imgW="723586" imgH="279279" progId="Equation.3">
                  <p:embed/>
                </p:oleObj>
              </mc:Choice>
              <mc:Fallback>
                <p:oleObj name="Формула" r:id="rId10" imgW="723586" imgH="27927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587875"/>
                        <a:ext cx="12985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6"/>
          <p:cNvGraphicFramePr>
            <a:graphicFrameLocks noChangeAspect="1"/>
          </p:cNvGraphicFramePr>
          <p:nvPr/>
        </p:nvGraphicFramePr>
        <p:xfrm>
          <a:off x="4567238" y="3573463"/>
          <a:ext cx="3267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Формула" r:id="rId12" imgW="1815312" imgH="266584" progId="Equation.3">
                  <p:embed/>
                </p:oleObj>
              </mc:Choice>
              <mc:Fallback>
                <p:oleObj name="Формула" r:id="rId12" imgW="1815312" imgH="26658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3573463"/>
                        <a:ext cx="32670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17"/>
          <p:cNvSpPr>
            <a:spLocks noChangeArrowheads="1"/>
          </p:cNvSpPr>
          <p:nvPr/>
        </p:nvSpPr>
        <p:spPr bwMode="auto">
          <a:xfrm>
            <a:off x="395288" y="1050925"/>
            <a:ext cx="85693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ru-RU" sz="2400">
                <a:latin typeface="Times New Roman" panose="02020603050405020304" pitchFamily="18" charset="0"/>
              </a:rPr>
              <a:t>Vorticity  </a:t>
            </a:r>
            <a:r>
              <a:rPr lang="ru-RU" altLang="ru-RU" sz="2400">
                <a:latin typeface="Times New Roman" panose="02020603050405020304" pitchFamily="18" charset="0"/>
              </a:rPr>
              <a:t>                                    </a:t>
            </a:r>
            <a:r>
              <a:rPr lang="en-US" altLang="ru-RU" sz="2400">
                <a:latin typeface="Times New Roman" panose="02020603050405020304" pitchFamily="18" charset="0"/>
              </a:rPr>
              <a:t>is primary computed variable</a:t>
            </a: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16396" name="Rectangle 18"/>
          <p:cNvSpPr>
            <a:spLocks noChangeArrowheads="1"/>
          </p:cNvSpPr>
          <p:nvPr/>
        </p:nvSpPr>
        <p:spPr bwMode="auto">
          <a:xfrm>
            <a:off x="395288" y="2967038"/>
            <a:ext cx="7704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latin typeface="Times New Roman" panose="02020603050405020304" pitchFamily="18" charset="0"/>
              </a:rPr>
              <a:t>Navier – Stokes equations in the following form:</a:t>
            </a: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16397" name="Rectangle 19"/>
          <p:cNvSpPr>
            <a:spLocks noChangeArrowheads="1"/>
          </p:cNvSpPr>
          <p:nvPr/>
        </p:nvSpPr>
        <p:spPr bwMode="auto">
          <a:xfrm>
            <a:off x="395288" y="4605338"/>
            <a:ext cx="41052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ru-RU" sz="2400">
                <a:latin typeface="Times New Roman" panose="02020603050405020304" pitchFamily="18" charset="0"/>
              </a:rPr>
              <a:t>Here</a:t>
            </a:r>
            <a:endParaRPr lang="ru-RU" altLang="ru-RU" sz="2400">
              <a:latin typeface="Times New Roman" panose="02020603050405020304" pitchFamily="18" charset="0"/>
            </a:endParaRPr>
          </a:p>
        </p:txBody>
      </p:sp>
      <p:graphicFrame>
        <p:nvGraphicFramePr>
          <p:cNvPr id="16398" name="Object 20"/>
          <p:cNvGraphicFramePr>
            <a:graphicFrameLocks noChangeAspect="1"/>
          </p:cNvGraphicFramePr>
          <p:nvPr/>
        </p:nvGraphicFramePr>
        <p:xfrm>
          <a:off x="1866900" y="1917700"/>
          <a:ext cx="49371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Формула" r:id="rId14" imgW="2755900" imgH="520700" progId="Equation.3">
                  <p:embed/>
                </p:oleObj>
              </mc:Choice>
              <mc:Fallback>
                <p:oleObj name="Формула" r:id="rId14" imgW="2755900" imgH="520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917700"/>
                        <a:ext cx="49371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Rectangle 2"/>
          <p:cNvSpPr>
            <a:spLocks noChangeArrowheads="1"/>
          </p:cNvSpPr>
          <p:nvPr/>
        </p:nvSpPr>
        <p:spPr bwMode="auto">
          <a:xfrm>
            <a:off x="395288" y="206375"/>
            <a:ext cx="79216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Vorticity &amp; pressure reconstruction</a:t>
            </a:r>
            <a:endParaRPr lang="ru-RU" altLang="ru-RU" sz="2400" b="1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400" name="Rectangle 19"/>
          <p:cNvSpPr>
            <a:spLocks noChangeArrowheads="1"/>
          </p:cNvSpPr>
          <p:nvPr/>
        </p:nvSpPr>
        <p:spPr bwMode="auto">
          <a:xfrm>
            <a:off x="5437188" y="4652963"/>
            <a:ext cx="1295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ru-RU" sz="2400">
                <a:latin typeface="Times New Roman" panose="02020603050405020304" pitchFamily="18" charset="0"/>
              </a:rPr>
              <a:t>,   where</a:t>
            </a: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16401" name="Line 21"/>
          <p:cNvSpPr>
            <a:spLocks noChangeShapeType="1"/>
          </p:cNvSpPr>
          <p:nvPr/>
        </p:nvSpPr>
        <p:spPr bwMode="auto">
          <a:xfrm>
            <a:off x="34925" y="765175"/>
            <a:ext cx="9109075" cy="0"/>
          </a:xfrm>
          <a:prstGeom prst="line">
            <a:avLst/>
          </a:prstGeom>
          <a:noFill/>
          <a:ln w="57150" cmpd="thickThin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402" name="Rectangle 18"/>
          <p:cNvSpPr>
            <a:spLocks noChangeArrowheads="1"/>
          </p:cNvSpPr>
          <p:nvPr/>
        </p:nvSpPr>
        <p:spPr bwMode="auto">
          <a:xfrm>
            <a:off x="395288" y="1628775"/>
            <a:ext cx="7704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latin typeface="Times New Roman" panose="02020603050405020304" pitchFamily="18" charset="0"/>
              </a:rPr>
              <a:t>Biot – Savart law:</a:t>
            </a:r>
            <a:endParaRPr lang="ru-RU" altLang="ru-RU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Номер слайда 2"/>
          <p:cNvSpPr txBox="1">
            <a:spLocks noGrp="1"/>
          </p:cNvSpPr>
          <p:nvPr/>
        </p:nvSpPr>
        <p:spPr bwMode="auto">
          <a:xfrm>
            <a:off x="7010400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61CAEAB6-49D7-4264-B50B-D128B9C8125D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  <p:pic>
        <p:nvPicPr>
          <p:cNvPr id="18435" name="Picture 2" descr="shema-05-2004-zvet-bezpr-kadr1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052513"/>
            <a:ext cx="5226050" cy="49736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7489825" y="3476625"/>
            <a:ext cx="1298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latin typeface="Times New Roman" panose="02020603050405020304" pitchFamily="18" charset="0"/>
              </a:rPr>
              <a:t>Step</a:t>
            </a:r>
            <a:r>
              <a:rPr lang="ru-RU" altLang="ru-RU" sz="2400">
                <a:latin typeface="Times New Roman" panose="02020603050405020304" pitchFamily="18" charset="0"/>
              </a:rPr>
              <a:t> </a:t>
            </a:r>
            <a:r>
              <a:rPr lang="ru-RU" altLang="ru-RU" sz="2400" i="1">
                <a:latin typeface="Times New Roman" panose="02020603050405020304" pitchFamily="18" charset="0"/>
              </a:rPr>
              <a:t>i </a:t>
            </a:r>
            <a:r>
              <a:rPr lang="ru-RU" altLang="ru-RU" sz="2400">
                <a:latin typeface="Times New Roman" panose="02020603050405020304" pitchFamily="18" charset="0"/>
              </a:rPr>
              <a:t>=1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2143125" y="1357313"/>
            <a:ext cx="428625" cy="357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18438" name="Object 10"/>
          <p:cNvGraphicFramePr>
            <a:graphicFrameLocks noChangeAspect="1"/>
          </p:cNvGraphicFramePr>
          <p:nvPr/>
        </p:nvGraphicFramePr>
        <p:xfrm>
          <a:off x="2214563" y="1214438"/>
          <a:ext cx="4508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Формула" r:id="rId4" imgW="190417" imgH="241195" progId="Equation.3">
                  <p:embed/>
                </p:oleObj>
              </mc:Choice>
              <mc:Fallback>
                <p:oleObj name="Формула" r:id="rId4" imgW="190417" imgH="2411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214438"/>
                        <a:ext cx="4508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2"/>
          <p:cNvSpPr>
            <a:spLocks noChangeArrowheads="1"/>
          </p:cNvSpPr>
          <p:nvPr/>
        </p:nvSpPr>
        <p:spPr bwMode="auto">
          <a:xfrm>
            <a:off x="395288" y="188913"/>
            <a:ext cx="9144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Classical</a:t>
            </a:r>
            <a:r>
              <a:rPr lang="ru-RU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vortex method scheme</a:t>
            </a:r>
            <a:endParaRPr lang="ru-RU" altLang="ru-RU" sz="2400" b="1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40" name="Line 21"/>
          <p:cNvSpPr>
            <a:spLocks noChangeShapeType="1"/>
          </p:cNvSpPr>
          <p:nvPr/>
        </p:nvSpPr>
        <p:spPr bwMode="auto">
          <a:xfrm>
            <a:off x="0" y="765175"/>
            <a:ext cx="8458200" cy="0"/>
          </a:xfrm>
          <a:prstGeom prst="line">
            <a:avLst/>
          </a:prstGeom>
          <a:noFill/>
          <a:ln w="57150" cmpd="thickThin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Номер слайда 2"/>
          <p:cNvSpPr txBox="1">
            <a:spLocks noGrp="1"/>
          </p:cNvSpPr>
          <p:nvPr/>
        </p:nvSpPr>
        <p:spPr bwMode="auto">
          <a:xfrm>
            <a:off x="7010400" y="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25C2414B-2AA4-42FC-BE3A-47BA86B75B05}" type="slidenum">
              <a:rPr lang="ru-RU" altLang="ru-RU" sz="28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ru-RU" altLang="ru-RU" sz="2800">
              <a:latin typeface="Arial Black" panose="020B0A04020102020204" pitchFamily="34" charset="0"/>
            </a:endParaRPr>
          </a:p>
        </p:txBody>
      </p:sp>
      <p:pic>
        <p:nvPicPr>
          <p:cNvPr id="19459" name="Picture 2" descr="shema-05-2004-zvet-bezpr-kadr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1052513"/>
            <a:ext cx="5226050" cy="49736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7493000" y="3475038"/>
            <a:ext cx="1298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latin typeface="Times New Roman" panose="02020603050405020304" pitchFamily="18" charset="0"/>
              </a:rPr>
              <a:t>Step</a:t>
            </a:r>
            <a:r>
              <a:rPr lang="ru-RU" altLang="ru-RU" sz="2400">
                <a:latin typeface="Times New Roman" panose="02020603050405020304" pitchFamily="18" charset="0"/>
              </a:rPr>
              <a:t> </a:t>
            </a:r>
            <a:r>
              <a:rPr lang="ru-RU" altLang="ru-RU" sz="2400" i="1">
                <a:latin typeface="Times New Roman" panose="02020603050405020304" pitchFamily="18" charset="0"/>
              </a:rPr>
              <a:t>i </a:t>
            </a:r>
            <a:r>
              <a:rPr lang="ru-RU" altLang="ru-RU" sz="2400">
                <a:latin typeface="Times New Roman" panose="02020603050405020304" pitchFamily="18" charset="0"/>
              </a:rPr>
              <a:t>=</a:t>
            </a:r>
            <a:r>
              <a:rPr lang="en-US" altLang="ru-RU" sz="2400">
                <a:latin typeface="Times New Roman" panose="02020603050405020304" pitchFamily="18" charset="0"/>
              </a:rPr>
              <a:t>2</a:t>
            </a: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143125" y="1357313"/>
            <a:ext cx="428625" cy="357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19462" name="Object 10"/>
          <p:cNvGraphicFramePr>
            <a:graphicFrameLocks noChangeAspect="1"/>
          </p:cNvGraphicFramePr>
          <p:nvPr/>
        </p:nvGraphicFramePr>
        <p:xfrm>
          <a:off x="2214563" y="1214438"/>
          <a:ext cx="4508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Формула" r:id="rId4" imgW="190417" imgH="241195" progId="Equation.3">
                  <p:embed/>
                </p:oleObj>
              </mc:Choice>
              <mc:Fallback>
                <p:oleObj name="Формула" r:id="rId4" imgW="190417" imgH="2411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214438"/>
                        <a:ext cx="4508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2"/>
          <p:cNvSpPr>
            <a:spLocks noChangeArrowheads="1"/>
          </p:cNvSpPr>
          <p:nvPr/>
        </p:nvSpPr>
        <p:spPr bwMode="auto">
          <a:xfrm>
            <a:off x="395288" y="188913"/>
            <a:ext cx="9144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Classical</a:t>
            </a:r>
            <a:r>
              <a:rPr lang="ru-RU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ru-RU" sz="2400" b="1">
                <a:solidFill>
                  <a:schemeClr val="bg2"/>
                </a:solidFill>
                <a:latin typeface="Times New Roman" panose="02020603050405020304" pitchFamily="18" charset="0"/>
              </a:rPr>
              <a:t>vortex method scheme</a:t>
            </a:r>
            <a:endParaRPr lang="ru-RU" altLang="ru-RU" sz="2400" b="1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64" name="Line 21"/>
          <p:cNvSpPr>
            <a:spLocks noChangeShapeType="1"/>
          </p:cNvSpPr>
          <p:nvPr/>
        </p:nvSpPr>
        <p:spPr bwMode="auto">
          <a:xfrm>
            <a:off x="0" y="765175"/>
            <a:ext cx="8458200" cy="0"/>
          </a:xfrm>
          <a:prstGeom prst="line">
            <a:avLst/>
          </a:prstGeom>
          <a:noFill/>
          <a:ln w="57150" cmpd="thickThin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Пиксел">
  <a:themeElements>
    <a:clrScheme name="Пиксел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Пиксел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Пиксел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0</TotalTime>
  <Words>2032</Words>
  <Application>Microsoft Office PowerPoint</Application>
  <PresentationFormat>Экран (4:3)</PresentationFormat>
  <Paragraphs>467</Paragraphs>
  <Slides>39</Slides>
  <Notes>11</Notes>
  <HiddenSlides>0</HiddenSlides>
  <MMClips>5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39</vt:i4>
      </vt:variant>
    </vt:vector>
  </HeadingPairs>
  <TitlesOfParts>
    <vt:vector size="50" baseType="lpstr">
      <vt:lpstr>Arial</vt:lpstr>
      <vt:lpstr>Arial Black</vt:lpstr>
      <vt:lpstr>Courier New</vt:lpstr>
      <vt:lpstr>Symbol</vt:lpstr>
      <vt:lpstr>Times New Roman</vt:lpstr>
      <vt:lpstr>Wingdings</vt:lpstr>
      <vt:lpstr>Пиксел</vt:lpstr>
      <vt:lpstr>Equation</vt:lpstr>
      <vt:lpstr>Уравнение</vt:lpstr>
      <vt:lpstr>Формула</vt:lpstr>
      <vt:lpstr>Acrobat Document</vt:lpstr>
      <vt:lpstr>Open Source Code VM2D for 2D Incompressible Flow Simulation  by Using Meshless  Lagrangian Vortex Methods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ограммный комплекс VM2D</vt:lpstr>
      <vt:lpstr>Doxygen-документация</vt:lpstr>
      <vt:lpstr>Возможности программного комплекса</vt:lpstr>
      <vt:lpstr>Постановка задач в VM2D</vt:lpstr>
      <vt:lpstr>Презентация PowerPoint</vt:lpstr>
      <vt:lpstr>Описание решаемой задачи - passport</vt:lpstr>
      <vt:lpstr>Базовые классы</vt:lpstr>
      <vt:lpstr>Презентация PowerPoint</vt:lpstr>
      <vt:lpstr>Вспомогательные классы</vt:lpstr>
      <vt:lpstr>Основные вычислительные блоки алгоритма</vt:lpstr>
      <vt:lpstr>Генерация завихренности</vt:lpstr>
      <vt:lpstr>Реализации абстрактных классов</vt:lpstr>
      <vt:lpstr>Реализации абстрактных классов</vt:lpstr>
      <vt:lpstr>Презентация PowerPoint</vt:lpstr>
      <vt:lpstr>Компиляция и запуск</vt:lpstr>
      <vt:lpstr>Результаты моделирования</vt:lpstr>
      <vt:lpstr>Презентация PowerPoint</vt:lpstr>
      <vt:lpstr>Презентация PowerPoint</vt:lpstr>
      <vt:lpstr>       Спасибо                            за                                    внимание!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4-09-21T22:39:05Z</dcterms:created>
  <dcterms:modified xsi:type="dcterms:W3CDTF">2018-11-22T22:14:13Z</dcterms:modified>
</cp:coreProperties>
</file>